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2B8184C" w14:textId="77777777" w:rsidR="00EE2687" w:rsidRPr="00877205" w:rsidRDefault="00EE2687" w:rsidP="00EE2687">
      <w:pPr>
        <w:keepNext/>
        <w:spacing w:before="80" w:line="240" w:lineRule="atLeast"/>
        <w:jc w:val="center"/>
        <w:outlineLvl w:val="0"/>
        <w:rPr>
          <w:b/>
          <w:bCs/>
          <w:iCs/>
          <w:sz w:val="28"/>
          <w:szCs w:val="28"/>
          <w:lang w:val="da-DK"/>
        </w:rPr>
      </w:pPr>
    </w:p>
    <w:p w14:paraId="6B88CDA9" w14:textId="77777777" w:rsidR="00EE2687" w:rsidRPr="00032C91" w:rsidRDefault="00CD40CD" w:rsidP="00EE2687">
      <w:pPr>
        <w:keepNext/>
        <w:spacing w:before="80" w:line="240" w:lineRule="atLeast"/>
        <w:jc w:val="center"/>
        <w:outlineLvl w:val="0"/>
        <w:rPr>
          <w:b/>
          <w:bCs/>
          <w:iCs/>
          <w:sz w:val="32"/>
          <w:szCs w:val="28"/>
          <w:lang w:val="da-DK"/>
        </w:rPr>
      </w:pPr>
      <w:r w:rsidRPr="00032C91">
        <w:rPr>
          <w:b/>
          <w:bCs/>
          <w:iCs/>
          <w:sz w:val="32"/>
          <w:szCs w:val="28"/>
          <w:lang w:val="da-DK"/>
        </w:rPr>
        <w:t>PHÒ</w:t>
      </w:r>
      <w:r w:rsidR="00EE2687" w:rsidRPr="00032C91">
        <w:rPr>
          <w:b/>
          <w:bCs/>
          <w:iCs/>
          <w:sz w:val="32"/>
          <w:szCs w:val="28"/>
          <w:lang w:val="da-DK"/>
        </w:rPr>
        <w:t xml:space="preserve">NG GIÁO DỤC VÀ ĐÀO TẠO </w:t>
      </w:r>
    </w:p>
    <w:p w14:paraId="7A46B31F" w14:textId="77777777" w:rsidR="00EE2687" w:rsidRPr="00032C91" w:rsidRDefault="00EE2687" w:rsidP="00EE2687">
      <w:pPr>
        <w:keepNext/>
        <w:spacing w:before="80" w:line="240" w:lineRule="atLeast"/>
        <w:jc w:val="center"/>
        <w:outlineLvl w:val="0"/>
        <w:rPr>
          <w:b/>
          <w:bCs/>
          <w:iCs/>
          <w:sz w:val="32"/>
          <w:szCs w:val="28"/>
          <w:lang w:val="da-DK"/>
        </w:rPr>
      </w:pPr>
      <w:r w:rsidRPr="00032C91">
        <w:rPr>
          <w:b/>
          <w:bCs/>
          <w:iCs/>
          <w:sz w:val="32"/>
          <w:szCs w:val="28"/>
          <w:lang w:val="da-DK"/>
        </w:rPr>
        <w:t>HUYỆN DƯƠNG MINH CHÂU</w:t>
      </w:r>
    </w:p>
    <w:p w14:paraId="05529E3B" w14:textId="076A7202" w:rsidR="00EE2687" w:rsidRPr="00877205" w:rsidRDefault="00335EF9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8"/>
          <w:lang w:val="da-DK"/>
        </w:rPr>
      </w:pPr>
      <w:r>
        <w:rPr>
          <w:bCs/>
          <w:iCs/>
          <w:noProof/>
          <w:sz w:val="28"/>
          <w:szCs w:val="28"/>
          <w:lang w:val="da-DK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9488C77" wp14:editId="083C2BD6">
                <wp:simplePos x="0" y="0"/>
                <wp:positionH relativeFrom="column">
                  <wp:posOffset>2641600</wp:posOffset>
                </wp:positionH>
                <wp:positionV relativeFrom="paragraph">
                  <wp:posOffset>57150</wp:posOffset>
                </wp:positionV>
                <wp:extent cx="1181100" cy="0"/>
                <wp:effectExtent l="0" t="0" r="0" b="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1811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4B92C6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pt,4.5pt" to="301pt,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" strokecolor="black [3200]" strokeweight=".5pt">
                <v:stroke joinstyle="miter"/>
                <o:lock v:ext="edit" shapetype="f"/>
              </v:line>
            </w:pict>
          </mc:Fallback>
        </mc:AlternateContent>
      </w:r>
    </w:p>
    <w:p w14:paraId="4D8CFB8C" w14:textId="77777777" w:rsidR="00EE2687" w:rsidRPr="00877205" w:rsidRDefault="00EE2687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349B19F4" w14:textId="77777777" w:rsidR="00EE2687" w:rsidRPr="00877205" w:rsidRDefault="00EE2687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3D3F754A" w14:textId="77777777" w:rsidR="00EE2687" w:rsidRPr="00877205" w:rsidRDefault="00EE2687" w:rsidP="00EE2687">
      <w:pPr>
        <w:keepNext/>
        <w:spacing w:before="80" w:line="240" w:lineRule="atLeast"/>
        <w:outlineLvl w:val="0"/>
        <w:rPr>
          <w:bCs/>
          <w:iCs/>
          <w:sz w:val="28"/>
          <w:szCs w:val="20"/>
          <w:lang w:val="da-DK"/>
        </w:rPr>
      </w:pPr>
    </w:p>
    <w:p w14:paraId="468374F2" w14:textId="77777777" w:rsidR="00EE2687" w:rsidRDefault="00EE2687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3C2A3252" w14:textId="77777777" w:rsidR="00E74738" w:rsidRDefault="00E74738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39D9356D" w14:textId="77777777" w:rsidR="00E74738" w:rsidRDefault="00E74738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5CE374EE" w14:textId="77777777" w:rsidR="00E74738" w:rsidRDefault="00E74738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1D09C29A" w14:textId="77777777" w:rsidR="00E74738" w:rsidRDefault="00E74738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1A7B5641" w14:textId="77777777" w:rsidR="00E74738" w:rsidRDefault="00E74738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08A8B9F5" w14:textId="77777777" w:rsidR="00E74738" w:rsidRPr="00877205" w:rsidRDefault="00E74738" w:rsidP="00EE2687">
      <w:pPr>
        <w:keepNext/>
        <w:spacing w:before="80" w:line="240" w:lineRule="atLeast"/>
        <w:jc w:val="center"/>
        <w:outlineLvl w:val="0"/>
        <w:rPr>
          <w:bCs/>
          <w:iCs/>
          <w:sz w:val="28"/>
          <w:szCs w:val="20"/>
          <w:lang w:val="da-DK"/>
        </w:rPr>
      </w:pPr>
    </w:p>
    <w:p w14:paraId="4BF2A446" w14:textId="77777777" w:rsidR="00EE2687" w:rsidRPr="00E74738" w:rsidRDefault="00EE2687" w:rsidP="00EE2687">
      <w:pPr>
        <w:keepNext/>
        <w:spacing w:before="80" w:line="240" w:lineRule="atLeast"/>
        <w:ind w:firstLine="285"/>
        <w:jc w:val="center"/>
        <w:outlineLvl w:val="0"/>
        <w:rPr>
          <w:b/>
          <w:bCs/>
          <w:iCs/>
          <w:sz w:val="46"/>
          <w:szCs w:val="20"/>
          <w:lang w:val="da-DK"/>
        </w:rPr>
      </w:pPr>
      <w:r w:rsidRPr="00E74738">
        <w:rPr>
          <w:b/>
          <w:bCs/>
          <w:iCs/>
          <w:sz w:val="46"/>
          <w:szCs w:val="20"/>
          <w:lang w:val="da-DK"/>
        </w:rPr>
        <w:t>PHÂN PHỐI CH</w:t>
      </w:r>
      <w:r w:rsidRPr="00E74738">
        <w:rPr>
          <w:b/>
          <w:bCs/>
          <w:iCs/>
          <w:sz w:val="46"/>
          <w:szCs w:val="20"/>
          <w:lang w:val="da-DK"/>
        </w:rPr>
        <w:softHyphen/>
      </w:r>
      <w:r w:rsidRPr="00E74738">
        <w:rPr>
          <w:b/>
          <w:bCs/>
          <w:iCs/>
          <w:sz w:val="46"/>
          <w:szCs w:val="20"/>
          <w:lang w:val="da-DK"/>
        </w:rPr>
        <w:softHyphen/>
      </w:r>
      <w:r w:rsidRPr="00E74738">
        <w:rPr>
          <w:b/>
          <w:bCs/>
          <w:iCs/>
          <w:sz w:val="46"/>
          <w:szCs w:val="20"/>
          <w:lang w:val="da-DK"/>
        </w:rPr>
        <w:softHyphen/>
      </w:r>
      <w:r w:rsidRPr="00E74738">
        <w:rPr>
          <w:b/>
          <w:bCs/>
          <w:iCs/>
          <w:sz w:val="46"/>
          <w:szCs w:val="20"/>
          <w:lang w:val="da-DK"/>
        </w:rPr>
        <w:softHyphen/>
      </w:r>
      <w:r w:rsidRPr="00E74738">
        <w:rPr>
          <w:b/>
          <w:bCs/>
          <w:iCs/>
          <w:sz w:val="46"/>
          <w:szCs w:val="20"/>
          <w:lang w:val="da-DK"/>
        </w:rPr>
        <w:softHyphen/>
      </w:r>
      <w:r w:rsidRPr="00E74738">
        <w:rPr>
          <w:b/>
          <w:bCs/>
          <w:iCs/>
          <w:sz w:val="46"/>
          <w:szCs w:val="20"/>
          <w:lang w:val="da-DK"/>
        </w:rPr>
        <w:softHyphen/>
      </w:r>
      <w:r w:rsidRPr="00E74738">
        <w:rPr>
          <w:b/>
          <w:bCs/>
          <w:iCs/>
          <w:sz w:val="46"/>
          <w:szCs w:val="20"/>
          <w:lang w:val="da-DK"/>
        </w:rPr>
        <w:softHyphen/>
        <w:t>ƯƠNG TR</w:t>
      </w:r>
      <w:r w:rsidR="00CD40CD" w:rsidRPr="00E74738">
        <w:rPr>
          <w:b/>
          <w:bCs/>
          <w:iCs/>
          <w:sz w:val="46"/>
          <w:szCs w:val="20"/>
          <w:lang w:val="da-DK"/>
        </w:rPr>
        <w:t>Ì</w:t>
      </w:r>
      <w:r w:rsidRPr="00E74738">
        <w:rPr>
          <w:b/>
          <w:bCs/>
          <w:iCs/>
          <w:sz w:val="46"/>
          <w:szCs w:val="20"/>
          <w:lang w:val="da-DK"/>
        </w:rPr>
        <w:t xml:space="preserve">NH </w:t>
      </w:r>
    </w:p>
    <w:p w14:paraId="3694FB14" w14:textId="77777777" w:rsidR="00EE2687" w:rsidRPr="00E74738" w:rsidRDefault="00EE2687" w:rsidP="00EE2687">
      <w:pPr>
        <w:keepNext/>
        <w:spacing w:before="80" w:line="240" w:lineRule="atLeast"/>
        <w:ind w:firstLine="285"/>
        <w:jc w:val="center"/>
        <w:outlineLvl w:val="0"/>
        <w:rPr>
          <w:b/>
          <w:bCs/>
          <w:iCs/>
          <w:sz w:val="46"/>
          <w:szCs w:val="20"/>
          <w:lang w:val="da-DK"/>
        </w:rPr>
      </w:pPr>
      <w:r w:rsidRPr="00E74738">
        <w:rPr>
          <w:b/>
          <w:bCs/>
          <w:iCs/>
          <w:sz w:val="46"/>
          <w:szCs w:val="20"/>
          <w:lang w:val="da-DK"/>
        </w:rPr>
        <w:t>TRUNG HỌC CƠ SỞ</w:t>
      </w:r>
    </w:p>
    <w:p w14:paraId="0C710C74" w14:textId="77777777" w:rsidR="00E74738" w:rsidRPr="00E74738" w:rsidRDefault="00E74738" w:rsidP="00EE2687">
      <w:pPr>
        <w:keepNext/>
        <w:spacing w:after="120" w:line="240" w:lineRule="atLeast"/>
        <w:jc w:val="center"/>
        <w:outlineLvl w:val="0"/>
        <w:rPr>
          <w:b/>
          <w:sz w:val="58"/>
          <w:szCs w:val="44"/>
          <w:lang w:val="da-DK"/>
        </w:rPr>
      </w:pPr>
    </w:p>
    <w:p w14:paraId="67F77DFA" w14:textId="77777777" w:rsidR="00EE2687" w:rsidRPr="00E74738" w:rsidRDefault="00EE2687" w:rsidP="00EE2687">
      <w:pPr>
        <w:keepNext/>
        <w:spacing w:after="120" w:line="240" w:lineRule="atLeast"/>
        <w:jc w:val="center"/>
        <w:outlineLvl w:val="0"/>
        <w:rPr>
          <w:b/>
          <w:sz w:val="58"/>
          <w:szCs w:val="44"/>
          <w:lang w:val="da-DK"/>
        </w:rPr>
      </w:pPr>
      <w:r w:rsidRPr="00E74738">
        <w:rPr>
          <w:b/>
          <w:sz w:val="58"/>
          <w:szCs w:val="44"/>
          <w:lang w:val="da-DK"/>
        </w:rPr>
        <w:t>M</w:t>
      </w:r>
      <w:r w:rsidR="00CD40CD" w:rsidRPr="00E74738">
        <w:rPr>
          <w:b/>
          <w:sz w:val="58"/>
          <w:szCs w:val="44"/>
          <w:lang w:val="da-DK"/>
        </w:rPr>
        <w:t>Ô</w:t>
      </w:r>
      <w:r w:rsidRPr="00E74738">
        <w:rPr>
          <w:b/>
          <w:sz w:val="58"/>
          <w:szCs w:val="44"/>
          <w:lang w:val="da-DK"/>
        </w:rPr>
        <w:t>N TOÁN HỌC</w:t>
      </w:r>
    </w:p>
    <w:p w14:paraId="1CA8D6BC" w14:textId="77777777" w:rsidR="00EE2687" w:rsidRPr="00E74738" w:rsidRDefault="00EE2687" w:rsidP="00EE2687">
      <w:pPr>
        <w:keepNext/>
        <w:spacing w:before="240"/>
        <w:jc w:val="center"/>
        <w:outlineLvl w:val="0"/>
        <w:rPr>
          <w:b/>
          <w:sz w:val="46"/>
          <w:szCs w:val="32"/>
          <w:lang w:val="da-DK"/>
        </w:rPr>
      </w:pPr>
      <w:r w:rsidRPr="00E74738">
        <w:rPr>
          <w:b/>
          <w:sz w:val="46"/>
          <w:szCs w:val="32"/>
          <w:lang w:val="da-DK"/>
        </w:rPr>
        <w:t>ÁP DỤNG NĂM HỌC 2020-2021</w:t>
      </w:r>
    </w:p>
    <w:p w14:paraId="1442A7E4" w14:textId="77777777" w:rsidR="00EE2687" w:rsidRPr="00E74738" w:rsidRDefault="00EE2687" w:rsidP="00EE2687">
      <w:pPr>
        <w:rPr>
          <w:iCs/>
          <w:sz w:val="38"/>
          <w:lang w:val="da-DK"/>
        </w:rPr>
      </w:pPr>
    </w:p>
    <w:p w14:paraId="5C2F9524" w14:textId="77777777" w:rsidR="00EE2687" w:rsidRPr="00877205" w:rsidRDefault="00EE2687" w:rsidP="00EE2687">
      <w:pPr>
        <w:ind w:left="295"/>
        <w:jc w:val="center"/>
        <w:rPr>
          <w:b/>
          <w:iCs/>
          <w:sz w:val="26"/>
          <w:szCs w:val="26"/>
          <w:lang w:val="da-DK"/>
        </w:rPr>
      </w:pPr>
    </w:p>
    <w:p w14:paraId="28797293" w14:textId="77777777" w:rsidR="00EE2687" w:rsidRPr="00877205" w:rsidRDefault="00EE2687" w:rsidP="00EE2687">
      <w:pPr>
        <w:ind w:left="295"/>
        <w:jc w:val="center"/>
        <w:rPr>
          <w:b/>
          <w:iCs/>
          <w:sz w:val="26"/>
          <w:szCs w:val="26"/>
          <w:lang w:val="da-DK"/>
        </w:rPr>
      </w:pPr>
    </w:p>
    <w:p w14:paraId="562D4BD7" w14:textId="77777777" w:rsidR="00EE2687" w:rsidRPr="00877205" w:rsidRDefault="00EE2687" w:rsidP="00EE2687">
      <w:pPr>
        <w:ind w:left="295"/>
        <w:jc w:val="center"/>
        <w:rPr>
          <w:b/>
          <w:iCs/>
          <w:sz w:val="26"/>
          <w:szCs w:val="26"/>
          <w:lang w:val="da-DK"/>
        </w:rPr>
      </w:pPr>
    </w:p>
    <w:p w14:paraId="22C35A2A" w14:textId="77777777" w:rsidR="00EE2687" w:rsidRPr="00877205" w:rsidRDefault="00EE2687" w:rsidP="00EE2687">
      <w:pPr>
        <w:ind w:left="295"/>
        <w:jc w:val="center"/>
        <w:rPr>
          <w:b/>
          <w:iCs/>
          <w:sz w:val="26"/>
          <w:szCs w:val="26"/>
          <w:lang w:val="da-DK"/>
        </w:rPr>
      </w:pPr>
    </w:p>
    <w:p w14:paraId="3B66B5AE" w14:textId="77777777" w:rsidR="00EE2687" w:rsidRPr="00877205" w:rsidRDefault="00EE2687" w:rsidP="00EE2687">
      <w:pPr>
        <w:ind w:left="295"/>
        <w:jc w:val="center"/>
        <w:rPr>
          <w:b/>
          <w:iCs/>
          <w:sz w:val="26"/>
          <w:szCs w:val="26"/>
          <w:lang w:val="da-DK"/>
        </w:rPr>
      </w:pPr>
    </w:p>
    <w:p w14:paraId="6E54A56E" w14:textId="77777777" w:rsidR="00EE2687" w:rsidRPr="00877205" w:rsidRDefault="00EE2687" w:rsidP="00EE2687">
      <w:pPr>
        <w:ind w:left="295"/>
        <w:jc w:val="center"/>
        <w:rPr>
          <w:b/>
          <w:iCs/>
          <w:sz w:val="26"/>
          <w:szCs w:val="26"/>
          <w:lang w:val="da-DK"/>
        </w:rPr>
      </w:pPr>
    </w:p>
    <w:p w14:paraId="405B6944" w14:textId="77777777" w:rsidR="00E74738" w:rsidRDefault="00E74738" w:rsidP="00EE2687">
      <w:pPr>
        <w:pStyle w:val="Heading1"/>
        <w:spacing w:after="0" w:line="240" w:lineRule="auto"/>
        <w:rPr>
          <w:rFonts w:ascii="Times New Roman" w:hAnsi="Times New Roman"/>
          <w:b/>
          <w:bCs/>
          <w:kern w:val="32"/>
          <w:sz w:val="28"/>
          <w:szCs w:val="28"/>
          <w:lang w:val="da-DK"/>
        </w:rPr>
      </w:pPr>
    </w:p>
    <w:p w14:paraId="0DE23CBC" w14:textId="77777777" w:rsidR="00E74738" w:rsidRDefault="00E74738" w:rsidP="00EE2687">
      <w:pPr>
        <w:pStyle w:val="Heading1"/>
        <w:spacing w:after="0" w:line="240" w:lineRule="auto"/>
        <w:rPr>
          <w:rFonts w:ascii="Times New Roman" w:hAnsi="Times New Roman"/>
          <w:b/>
          <w:bCs/>
          <w:kern w:val="32"/>
          <w:sz w:val="28"/>
          <w:szCs w:val="28"/>
          <w:lang w:val="da-DK"/>
        </w:rPr>
      </w:pPr>
    </w:p>
    <w:p w14:paraId="3B40A268" w14:textId="77777777" w:rsidR="00EE2687" w:rsidRPr="00877205" w:rsidRDefault="00EE2687" w:rsidP="00EE2687">
      <w:pPr>
        <w:pStyle w:val="Heading1"/>
        <w:spacing w:after="0" w:line="240" w:lineRule="auto"/>
        <w:rPr>
          <w:rFonts w:ascii="Times New Roman" w:hAnsi="Times New Roman"/>
          <w:b/>
          <w:bCs/>
          <w:kern w:val="32"/>
          <w:sz w:val="28"/>
          <w:szCs w:val="28"/>
          <w:lang w:val="da-DK"/>
        </w:rPr>
      </w:pPr>
      <w:r w:rsidRPr="00877205">
        <w:rPr>
          <w:rFonts w:ascii="Times New Roman" w:hAnsi="Times New Roman"/>
          <w:b/>
          <w:bCs/>
          <w:kern w:val="32"/>
          <w:sz w:val="28"/>
          <w:szCs w:val="28"/>
          <w:lang w:val="da-DK"/>
        </w:rPr>
        <w:t>Lưu hành nội bộ</w:t>
      </w:r>
    </w:p>
    <w:p w14:paraId="39A34CC5" w14:textId="77777777" w:rsidR="00EE2687" w:rsidRPr="00877205" w:rsidRDefault="00EE2687" w:rsidP="00EE2687">
      <w:pPr>
        <w:tabs>
          <w:tab w:val="left" w:pos="720"/>
        </w:tabs>
        <w:jc w:val="center"/>
        <w:rPr>
          <w:b/>
          <w:sz w:val="32"/>
          <w:lang w:val="vi-VN"/>
        </w:rPr>
      </w:pPr>
      <w:r w:rsidRPr="00877205">
        <w:rPr>
          <w:b/>
          <w:iCs/>
          <w:sz w:val="26"/>
          <w:szCs w:val="26"/>
          <w:lang w:val="da-DK"/>
        </w:rPr>
        <w:br w:type="page"/>
      </w:r>
      <w:r w:rsidRPr="00877205">
        <w:rPr>
          <w:b/>
          <w:sz w:val="32"/>
          <w:lang w:val="vi-VN"/>
        </w:rPr>
        <w:lastRenderedPageBreak/>
        <w:t>LỚP6</w:t>
      </w:r>
    </w:p>
    <w:p w14:paraId="48C4E500" w14:textId="77777777" w:rsidR="00EE2687" w:rsidRPr="00877205" w:rsidRDefault="00EE2687" w:rsidP="00EE2687">
      <w:pPr>
        <w:jc w:val="center"/>
        <w:rPr>
          <w:b/>
          <w:lang w:val="nb-NO"/>
        </w:rPr>
      </w:pPr>
      <w:r w:rsidRPr="00877205">
        <w:rPr>
          <w:b/>
          <w:lang w:val="vi-VN"/>
        </w:rPr>
        <w:t>HỌC KỲ I: 18 tuần</w:t>
      </w:r>
      <w:r w:rsidR="00D63521">
        <w:rPr>
          <w:b/>
        </w:rPr>
        <w:t xml:space="preserve"> </w:t>
      </w:r>
      <w:r w:rsidRPr="00877205">
        <w:rPr>
          <w:b/>
          <w:lang w:val="vi-VN"/>
        </w:rPr>
        <w:t>(72 tiết</w:t>
      </w:r>
      <w:r w:rsidRPr="00877205">
        <w:rPr>
          <w:b/>
          <w:lang w:val="nb-NO"/>
        </w:rPr>
        <w:t>)</w:t>
      </w:r>
    </w:p>
    <w:p w14:paraId="44921D1F" w14:textId="77777777" w:rsidR="00EE2687" w:rsidRPr="00877205" w:rsidRDefault="00EE2687" w:rsidP="00EE2687">
      <w:pPr>
        <w:jc w:val="center"/>
        <w:rPr>
          <w:b/>
          <w:lang w:val="nb-NO"/>
        </w:rPr>
      </w:pPr>
      <w:r w:rsidRPr="00877205">
        <w:rPr>
          <w:b/>
          <w:lang w:val="vi-VN"/>
        </w:rPr>
        <w:t xml:space="preserve"> HỌC KỲ II: 1</w:t>
      </w:r>
      <w:r w:rsidRPr="00220AB7">
        <w:rPr>
          <w:b/>
          <w:lang w:val="vi-VN"/>
        </w:rPr>
        <w:t>7</w:t>
      </w:r>
      <w:r w:rsidRPr="00877205">
        <w:rPr>
          <w:b/>
          <w:lang w:val="vi-VN"/>
        </w:rPr>
        <w:t xml:space="preserve"> tuần</w:t>
      </w:r>
      <w:r w:rsidR="00D63521">
        <w:rPr>
          <w:b/>
        </w:rPr>
        <w:t xml:space="preserve"> </w:t>
      </w:r>
      <w:r w:rsidRPr="00877205">
        <w:rPr>
          <w:b/>
          <w:lang w:val="nb-NO"/>
        </w:rPr>
        <w:t>(</w:t>
      </w:r>
      <w:r w:rsidRPr="00877205">
        <w:rPr>
          <w:b/>
          <w:lang w:val="vi-VN"/>
        </w:rPr>
        <w:t>68 tiết</w:t>
      </w:r>
      <w:r w:rsidRPr="00877205">
        <w:rPr>
          <w:b/>
          <w:lang w:val="nb-NO"/>
        </w:rPr>
        <w:t>)</w:t>
      </w:r>
    </w:p>
    <w:p w14:paraId="34740C39" w14:textId="77777777" w:rsidR="00EE2687" w:rsidRPr="00877205" w:rsidRDefault="00EE2687" w:rsidP="00EE2687">
      <w:pPr>
        <w:jc w:val="center"/>
        <w:rPr>
          <w:b/>
          <w:lang w:val="vi-VN"/>
        </w:rPr>
      </w:pPr>
    </w:p>
    <w:p w14:paraId="6305B801" w14:textId="77777777" w:rsidR="00EE2687" w:rsidRPr="00877205" w:rsidRDefault="00EE2687" w:rsidP="00EE2687">
      <w:pPr>
        <w:jc w:val="center"/>
        <w:rPr>
          <w:b/>
          <w:lang w:val="vi-VN"/>
        </w:rPr>
      </w:pPr>
      <w:r w:rsidRPr="00877205">
        <w:rPr>
          <w:b/>
          <w:lang w:val="vi-VN"/>
        </w:rPr>
        <w:t>SỐ HỌC(111 TIẾT)</w:t>
      </w:r>
    </w:p>
    <w:p w14:paraId="6D70DB46" w14:textId="77777777" w:rsidR="00EE2687" w:rsidRPr="00877205" w:rsidRDefault="00EE2687" w:rsidP="00EE2687">
      <w:pPr>
        <w:tabs>
          <w:tab w:val="left" w:pos="720"/>
        </w:tabs>
        <w:rPr>
          <w:b/>
          <w:sz w:val="16"/>
          <w:szCs w:val="16"/>
          <w:lang w:val="vi-VN"/>
        </w:rPr>
      </w:pPr>
    </w:p>
    <w:tbl>
      <w:tblPr>
        <w:tblW w:w="9554" w:type="dxa"/>
        <w:tblInd w:w="222" w:type="dxa"/>
        <w:tblLook w:val="01E0" w:firstRow="1" w:lastRow="1" w:firstColumn="1" w:lastColumn="1" w:noHBand="0" w:noVBand="0"/>
      </w:tblPr>
      <w:tblGrid>
        <w:gridCol w:w="1080"/>
        <w:gridCol w:w="1670"/>
        <w:gridCol w:w="6804"/>
      </w:tblGrid>
      <w:tr w:rsidR="00EE2687" w:rsidRPr="00877205" w14:paraId="0F1FA74C" w14:textId="77777777" w:rsidTr="00447912">
        <w:tc>
          <w:tcPr>
            <w:tcW w:w="95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8EF43" w14:textId="77777777" w:rsidR="00EE2687" w:rsidRPr="00877205" w:rsidRDefault="00EE2687" w:rsidP="00F45D9D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HỌC KỲ I</w:t>
            </w:r>
            <w:r w:rsidR="00F835E8" w:rsidRPr="00877205">
              <w:rPr>
                <w:b/>
                <w:i/>
                <w:sz w:val="26"/>
                <w:szCs w:val="26"/>
              </w:rPr>
              <w:t xml:space="preserve"> (58 tiết)</w:t>
            </w:r>
          </w:p>
        </w:tc>
      </w:tr>
      <w:tr w:rsidR="00EE2687" w:rsidRPr="00877205" w14:paraId="5EFAA52B" w14:textId="77777777" w:rsidTr="00447912">
        <w:tc>
          <w:tcPr>
            <w:tcW w:w="95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1CCCD" w14:textId="77777777" w:rsidR="00EE2687" w:rsidRPr="00877205" w:rsidRDefault="00EE2687" w:rsidP="00F45D9D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Chương I:</w:t>
            </w:r>
            <w:r w:rsidR="00F45D9D" w:rsidRPr="00877205">
              <w:rPr>
                <w:b/>
                <w:sz w:val="26"/>
                <w:szCs w:val="26"/>
              </w:rPr>
              <w:t xml:space="preserve"> Ôn</w:t>
            </w:r>
            <w:r w:rsidRPr="00877205">
              <w:rPr>
                <w:b/>
                <w:sz w:val="26"/>
                <w:szCs w:val="26"/>
              </w:rPr>
              <w:t xml:space="preserve"> tập và bổ t</w:t>
            </w:r>
            <w:r w:rsidR="00F45D9D" w:rsidRPr="00877205">
              <w:rPr>
                <w:b/>
                <w:sz w:val="26"/>
                <w:szCs w:val="26"/>
              </w:rPr>
              <w:t>ú</w:t>
            </w:r>
            <w:r w:rsidRPr="00877205">
              <w:rPr>
                <w:b/>
                <w:sz w:val="26"/>
                <w:szCs w:val="26"/>
              </w:rPr>
              <w:t>c về số tự nhi</w:t>
            </w:r>
            <w:r w:rsidR="00F45D9D" w:rsidRPr="00877205">
              <w:rPr>
                <w:b/>
                <w:sz w:val="26"/>
                <w:szCs w:val="26"/>
              </w:rPr>
              <w:t>ên</w:t>
            </w:r>
          </w:p>
        </w:tc>
      </w:tr>
      <w:tr w:rsidR="00EE2687" w:rsidRPr="00877205" w14:paraId="50782AFE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F5483" w14:textId="77777777" w:rsidR="00EE2687" w:rsidRPr="00877205" w:rsidRDefault="001460B0" w:rsidP="00F45D9D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TUẦN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A0307" w14:textId="77777777" w:rsidR="00EE2687" w:rsidRPr="00877205" w:rsidRDefault="00EE2687" w:rsidP="00F45D9D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Tiết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2EA6C" w14:textId="77777777" w:rsidR="00EE2687" w:rsidRPr="00877205" w:rsidRDefault="00EE2687" w:rsidP="00F45D9D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Bài:</w:t>
            </w:r>
          </w:p>
        </w:tc>
      </w:tr>
      <w:tr w:rsidR="00EE2687" w:rsidRPr="00877205" w14:paraId="5A506167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6327C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B7B37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2C15A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1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Tập hợp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Phần tử của tập hợp</w:t>
            </w:r>
          </w:p>
        </w:tc>
      </w:tr>
      <w:tr w:rsidR="00EE2687" w:rsidRPr="00877205" w14:paraId="04132941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57FBD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24EE6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C9B434" w14:textId="77777777" w:rsidR="00EE2687" w:rsidRPr="00877205" w:rsidRDefault="00F45D9D" w:rsidP="00436100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2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Tập hợp </w:t>
            </w:r>
            <w:r w:rsidR="001460B0" w:rsidRPr="00877205">
              <w:rPr>
                <w:sz w:val="26"/>
                <w:szCs w:val="26"/>
              </w:rPr>
              <w:t>các</w:t>
            </w:r>
            <w:r w:rsidR="00EE2687" w:rsidRPr="00877205">
              <w:rPr>
                <w:sz w:val="26"/>
                <w:szCs w:val="26"/>
              </w:rPr>
              <w:t xml:space="preserve"> số tự nhi</w:t>
            </w:r>
            <w:r w:rsidR="001460B0" w:rsidRPr="00877205">
              <w:rPr>
                <w:sz w:val="26"/>
                <w:szCs w:val="26"/>
              </w:rPr>
              <w:t>ê</w:t>
            </w:r>
            <w:r w:rsidR="00EE2687" w:rsidRPr="00877205">
              <w:rPr>
                <w:sz w:val="26"/>
                <w:szCs w:val="26"/>
              </w:rPr>
              <w:t>n</w:t>
            </w:r>
            <w:r w:rsidR="00436100" w:rsidRPr="00877205">
              <w:rPr>
                <w:sz w:val="26"/>
                <w:szCs w:val="26"/>
              </w:rPr>
              <w:t>(§2 và §3 cũ)</w:t>
            </w:r>
          </w:p>
        </w:tc>
      </w:tr>
      <w:tr w:rsidR="00EE2687" w:rsidRPr="00877205" w14:paraId="593B1AB6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2478D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FDB1E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5E125" w14:textId="77777777" w:rsidR="00EE2687" w:rsidRPr="00877205" w:rsidRDefault="00436100" w:rsidP="001460B0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7A2EFC13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7CA2E4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  <w:p w14:paraId="0781D874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98288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  <w:p w14:paraId="53F14B36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F2C1C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436100" w:rsidRPr="00877205">
              <w:rPr>
                <w:sz w:val="26"/>
                <w:szCs w:val="26"/>
              </w:rPr>
              <w:t>3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Số phần tử của tập hợp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Tập hợp con </w:t>
            </w:r>
            <w:r w:rsidR="00436100" w:rsidRPr="00877205">
              <w:rPr>
                <w:sz w:val="26"/>
                <w:szCs w:val="26"/>
              </w:rPr>
              <w:t>(§4 cũ)</w:t>
            </w:r>
          </w:p>
          <w:p w14:paraId="0EAC11AE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44D93982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896A1F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  <w:p w14:paraId="6DB925F7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F25490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</w:p>
          <w:p w14:paraId="55A2FE70" w14:textId="77777777" w:rsidR="00EE2687" w:rsidRPr="00877205" w:rsidRDefault="00EE2687" w:rsidP="0043610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7FEB4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436100" w:rsidRPr="00877205">
              <w:rPr>
                <w:sz w:val="26"/>
                <w:szCs w:val="26"/>
              </w:rPr>
              <w:t>4</w:t>
            </w:r>
            <w:r w:rsidR="001460B0" w:rsidRPr="00877205">
              <w:rPr>
                <w:sz w:val="26"/>
                <w:szCs w:val="26"/>
              </w:rPr>
              <w:t>. Phép</w:t>
            </w:r>
            <w:r w:rsidR="00EE2687" w:rsidRPr="00877205">
              <w:rPr>
                <w:sz w:val="26"/>
                <w:szCs w:val="26"/>
              </w:rPr>
              <w:t xml:space="preserve"> cộng và </w:t>
            </w:r>
            <w:r w:rsidR="001460B0" w:rsidRPr="00877205">
              <w:rPr>
                <w:sz w:val="26"/>
                <w:szCs w:val="26"/>
              </w:rPr>
              <w:t>phépnhân</w:t>
            </w:r>
            <w:r w:rsidR="00436100" w:rsidRPr="00877205">
              <w:rPr>
                <w:sz w:val="26"/>
                <w:szCs w:val="26"/>
              </w:rPr>
              <w:t>(§5 cũ)</w:t>
            </w:r>
          </w:p>
          <w:p w14:paraId="72C32E6E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0C513379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FFA54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  <w:p w14:paraId="34B35B02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, 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B7242E" w14:textId="77777777" w:rsidR="00EE2687" w:rsidRPr="00877205" w:rsidRDefault="0082695B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</w:p>
          <w:p w14:paraId="0FF3EB5B" w14:textId="77777777" w:rsidR="00EE2687" w:rsidRPr="00877205" w:rsidRDefault="0082695B" w:rsidP="0082695B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,</w:t>
            </w:r>
            <w:r w:rsidR="00EE2687" w:rsidRPr="00877205">
              <w:rPr>
                <w:sz w:val="26"/>
                <w:szCs w:val="26"/>
              </w:rPr>
              <w:t xml:space="preserve"> 1</w:t>
            </w:r>
            <w:r w:rsidRPr="00877205">
              <w:rPr>
                <w:sz w:val="26"/>
                <w:szCs w:val="26"/>
              </w:rPr>
              <w:t>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98B217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436100" w:rsidRPr="00877205">
              <w:rPr>
                <w:sz w:val="26"/>
                <w:szCs w:val="26"/>
              </w:rPr>
              <w:t>5</w:t>
            </w:r>
            <w:r w:rsidR="001460B0" w:rsidRPr="00877205">
              <w:rPr>
                <w:sz w:val="26"/>
                <w:szCs w:val="26"/>
              </w:rPr>
              <w:t>. Phép</w:t>
            </w:r>
            <w:r w:rsidR="00EE2687" w:rsidRPr="00877205">
              <w:rPr>
                <w:sz w:val="26"/>
                <w:szCs w:val="26"/>
              </w:rPr>
              <w:t xml:space="preserve"> trừ và </w:t>
            </w:r>
            <w:r w:rsidR="001460B0" w:rsidRPr="00877205">
              <w:rPr>
                <w:sz w:val="26"/>
                <w:szCs w:val="26"/>
              </w:rPr>
              <w:t>phép</w:t>
            </w:r>
            <w:r w:rsidR="00EE2687" w:rsidRPr="00877205">
              <w:rPr>
                <w:sz w:val="26"/>
                <w:szCs w:val="26"/>
              </w:rPr>
              <w:t xml:space="preserve"> chia</w:t>
            </w:r>
            <w:r w:rsidR="00436100" w:rsidRPr="00877205">
              <w:rPr>
                <w:sz w:val="26"/>
                <w:szCs w:val="26"/>
              </w:rPr>
              <w:t>(§6 cũ)</w:t>
            </w:r>
          </w:p>
          <w:p w14:paraId="4BF4E064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762B462E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065F3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C3EF93" w14:textId="77777777" w:rsidR="00EE2687" w:rsidRPr="00877205" w:rsidRDefault="0082695B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1, 12</w:t>
            </w:r>
          </w:p>
          <w:p w14:paraId="38CA9B24" w14:textId="77777777" w:rsidR="00EE2687" w:rsidRPr="00877205" w:rsidRDefault="00EE2687" w:rsidP="0082695B">
            <w:pPr>
              <w:rPr>
                <w:sz w:val="26"/>
                <w:szCs w:val="26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E8B85" w14:textId="77777777" w:rsidR="00EE2687" w:rsidRPr="00877205" w:rsidRDefault="00F45D9D" w:rsidP="0082695B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82695B" w:rsidRPr="00877205">
              <w:rPr>
                <w:sz w:val="26"/>
                <w:szCs w:val="26"/>
              </w:rPr>
              <w:t>6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Lũy thừa với số mũ tự nhiên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Nhân </w:t>
            </w:r>
            <w:r w:rsidR="0082695B" w:rsidRPr="00877205">
              <w:rPr>
                <w:sz w:val="26"/>
                <w:szCs w:val="26"/>
              </w:rPr>
              <w:t xml:space="preserve">và chia </w:t>
            </w:r>
            <w:r w:rsidR="00EE2687" w:rsidRPr="00877205">
              <w:rPr>
                <w:sz w:val="26"/>
                <w:szCs w:val="26"/>
              </w:rPr>
              <w:t>hai lũy thừa cùng cơ s</w:t>
            </w:r>
            <w:r w:rsidR="0082695B" w:rsidRPr="00877205">
              <w:rPr>
                <w:sz w:val="26"/>
                <w:szCs w:val="26"/>
              </w:rPr>
              <w:t>ố (§7 và §8 cũ)</w:t>
            </w:r>
          </w:p>
        </w:tc>
      </w:tr>
      <w:tr w:rsidR="00EE2687" w:rsidRPr="00877205" w14:paraId="61ADADF6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303CE2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  <w:p w14:paraId="569C92C6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7ACB1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82695B" w:rsidRPr="00877205">
              <w:rPr>
                <w:sz w:val="26"/>
                <w:szCs w:val="26"/>
              </w:rPr>
              <w:t>3</w:t>
            </w:r>
          </w:p>
          <w:p w14:paraId="5468D851" w14:textId="77777777" w:rsidR="00EE2687" w:rsidRPr="00877205" w:rsidRDefault="00EE2687" w:rsidP="0082695B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82695B" w:rsidRPr="00877205">
              <w:rPr>
                <w:sz w:val="26"/>
                <w:szCs w:val="26"/>
              </w:rPr>
              <w:t>4, 1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3F8958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82695B" w:rsidRPr="00877205">
              <w:rPr>
                <w:sz w:val="26"/>
                <w:szCs w:val="26"/>
              </w:rPr>
              <w:t>7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Thứ tự thực hiện các phép tính</w:t>
            </w:r>
            <w:r w:rsidR="0082695B" w:rsidRPr="00877205">
              <w:rPr>
                <w:sz w:val="26"/>
                <w:szCs w:val="26"/>
              </w:rPr>
              <w:t>(§9 cũ)</w:t>
            </w:r>
          </w:p>
          <w:p w14:paraId="0184E0B8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6BE1E2D8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F79C45" w14:textId="77777777" w:rsidR="00EE2687" w:rsidRPr="005F16AD" w:rsidRDefault="005F16AD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6</w:t>
            </w:r>
          </w:p>
          <w:p w14:paraId="5C32E991" w14:textId="77777777" w:rsidR="00F835E8" w:rsidRPr="005F16AD" w:rsidRDefault="00F835E8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6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74C19" w14:textId="77777777" w:rsidR="00EE2687" w:rsidRPr="005F16AD" w:rsidRDefault="00EE2687" w:rsidP="0082695B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1</w:t>
            </w:r>
            <w:r w:rsidR="00A3376C" w:rsidRPr="005F16AD">
              <w:rPr>
                <w:sz w:val="26"/>
                <w:szCs w:val="26"/>
              </w:rPr>
              <w:t>6</w:t>
            </w:r>
          </w:p>
          <w:p w14:paraId="6C6F2E8D" w14:textId="77777777" w:rsidR="0082695B" w:rsidRPr="005F16AD" w:rsidRDefault="0082695B" w:rsidP="00A3376C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1</w:t>
            </w:r>
            <w:r w:rsidR="00A3376C" w:rsidRPr="005F16AD">
              <w:rPr>
                <w:sz w:val="26"/>
                <w:szCs w:val="26"/>
              </w:rPr>
              <w:t>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9BE67" w14:textId="77777777" w:rsidR="00EE2687" w:rsidRPr="005F16AD" w:rsidRDefault="00F45D9D" w:rsidP="0082695B">
            <w:pPr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§</w:t>
            </w:r>
            <w:r w:rsidR="0082695B" w:rsidRPr="005F16AD">
              <w:rPr>
                <w:sz w:val="26"/>
                <w:szCs w:val="26"/>
              </w:rPr>
              <w:t>8</w:t>
            </w:r>
            <w:r w:rsidR="001460B0" w:rsidRPr="005F16AD">
              <w:rPr>
                <w:sz w:val="26"/>
                <w:szCs w:val="26"/>
              </w:rPr>
              <w:t>. Tính</w:t>
            </w:r>
            <w:r w:rsidR="00EE2687" w:rsidRPr="005F16AD">
              <w:rPr>
                <w:sz w:val="26"/>
                <w:szCs w:val="26"/>
              </w:rPr>
              <w:t xml:space="preserve"> chất chia hết của một tổng</w:t>
            </w:r>
            <w:r w:rsidR="0082695B" w:rsidRPr="005F16AD">
              <w:rPr>
                <w:sz w:val="26"/>
                <w:szCs w:val="26"/>
              </w:rPr>
              <w:t>(§10 cũ)</w:t>
            </w:r>
          </w:p>
          <w:p w14:paraId="0DEA2D8B" w14:textId="77777777" w:rsidR="0082695B" w:rsidRPr="005F16AD" w:rsidRDefault="0082695B" w:rsidP="0082695B">
            <w:pPr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2290DE90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86D43" w14:textId="77777777" w:rsidR="00EE2687" w:rsidRPr="005F16AD" w:rsidRDefault="00A3376C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6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48BDD" w14:textId="77777777" w:rsidR="00EE2687" w:rsidRPr="005F16AD" w:rsidRDefault="0082695B" w:rsidP="00A3376C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1</w:t>
            </w:r>
            <w:r w:rsidR="00A3376C" w:rsidRPr="005F16AD">
              <w:rPr>
                <w:sz w:val="26"/>
                <w:szCs w:val="26"/>
              </w:rPr>
              <w:t>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68608" w14:textId="77777777" w:rsidR="00EE2687" w:rsidRPr="005F16AD" w:rsidRDefault="00F45D9D" w:rsidP="00F45D9D">
            <w:pPr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§</w:t>
            </w:r>
            <w:r w:rsidR="0082695B" w:rsidRPr="005F16AD">
              <w:rPr>
                <w:sz w:val="26"/>
                <w:szCs w:val="26"/>
              </w:rPr>
              <w:t>9</w:t>
            </w:r>
            <w:r w:rsidR="001460B0" w:rsidRPr="005F16AD">
              <w:rPr>
                <w:sz w:val="26"/>
                <w:szCs w:val="26"/>
              </w:rPr>
              <w:t xml:space="preserve">. </w:t>
            </w:r>
            <w:r w:rsidR="00EE2687" w:rsidRPr="005F16AD">
              <w:rPr>
                <w:sz w:val="26"/>
                <w:szCs w:val="26"/>
              </w:rPr>
              <w:t>Dấu hiệu chia hết cho 2, cho 5</w:t>
            </w:r>
            <w:r w:rsidR="0082695B" w:rsidRPr="005F16AD">
              <w:rPr>
                <w:sz w:val="26"/>
                <w:szCs w:val="26"/>
              </w:rPr>
              <w:t>(§11 cũ)</w:t>
            </w:r>
          </w:p>
        </w:tc>
      </w:tr>
      <w:tr w:rsidR="00EE2687" w:rsidRPr="00877205" w14:paraId="724A1178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70551" w14:textId="77777777" w:rsidR="00EE2687" w:rsidRPr="005F16AD" w:rsidRDefault="00F835E8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7</w:t>
            </w:r>
          </w:p>
          <w:p w14:paraId="4A53C772" w14:textId="77777777" w:rsidR="00F835E8" w:rsidRPr="005F16AD" w:rsidRDefault="00F835E8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7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74426" w14:textId="77777777" w:rsidR="00EE2687" w:rsidRPr="005F16AD" w:rsidRDefault="00A3376C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19</w:t>
            </w:r>
          </w:p>
          <w:p w14:paraId="169E1038" w14:textId="77777777" w:rsidR="00EE2687" w:rsidRPr="005F16AD" w:rsidRDefault="0082695B" w:rsidP="00A3376C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2</w:t>
            </w:r>
            <w:r w:rsidR="00A3376C" w:rsidRPr="005F16AD">
              <w:rPr>
                <w:sz w:val="26"/>
                <w:szCs w:val="26"/>
              </w:rPr>
              <w:t>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E0E07A" w14:textId="77777777" w:rsidR="00EE2687" w:rsidRPr="005F16AD" w:rsidRDefault="00F45D9D" w:rsidP="00F45D9D">
            <w:pPr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§</w:t>
            </w:r>
            <w:r w:rsidR="00EE2687" w:rsidRPr="005F16AD">
              <w:rPr>
                <w:sz w:val="26"/>
                <w:szCs w:val="26"/>
              </w:rPr>
              <w:t>1</w:t>
            </w:r>
            <w:r w:rsidR="0082695B" w:rsidRPr="005F16AD">
              <w:rPr>
                <w:sz w:val="26"/>
                <w:szCs w:val="26"/>
              </w:rPr>
              <w:t>0</w:t>
            </w:r>
            <w:r w:rsidR="001460B0" w:rsidRPr="005F16AD">
              <w:rPr>
                <w:sz w:val="26"/>
                <w:szCs w:val="26"/>
              </w:rPr>
              <w:t xml:space="preserve">. </w:t>
            </w:r>
            <w:r w:rsidR="00EE2687" w:rsidRPr="005F16AD">
              <w:rPr>
                <w:sz w:val="26"/>
                <w:szCs w:val="26"/>
              </w:rPr>
              <w:t>Dấu hiệu chia hết cho 3, cho 9</w:t>
            </w:r>
            <w:r w:rsidR="0082695B" w:rsidRPr="005F16AD">
              <w:rPr>
                <w:sz w:val="26"/>
                <w:szCs w:val="26"/>
              </w:rPr>
              <w:t>(§12 cũ)</w:t>
            </w:r>
          </w:p>
          <w:p w14:paraId="761081A2" w14:textId="77777777" w:rsidR="00EE2687" w:rsidRPr="005F16AD" w:rsidRDefault="00EE2687" w:rsidP="00F45D9D">
            <w:pPr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Luyện tập</w:t>
            </w:r>
            <w:r w:rsidR="0082695B" w:rsidRPr="005F16AD">
              <w:rPr>
                <w:sz w:val="26"/>
                <w:szCs w:val="26"/>
              </w:rPr>
              <w:t xml:space="preserve"> các dấu hiệu chia hết</w:t>
            </w:r>
          </w:p>
        </w:tc>
      </w:tr>
      <w:tr w:rsidR="00EE2687" w:rsidRPr="00877205" w14:paraId="21DF76B6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D1EE8" w14:textId="77777777" w:rsidR="00EE2687" w:rsidRPr="005F16AD" w:rsidRDefault="005F16AD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7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77CEE" w14:textId="77777777" w:rsidR="00EE2687" w:rsidRPr="005F16AD" w:rsidRDefault="0082695B" w:rsidP="00A3376C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2</w:t>
            </w:r>
            <w:r w:rsidR="00A3376C" w:rsidRPr="005F16AD">
              <w:rPr>
                <w:sz w:val="26"/>
                <w:szCs w:val="26"/>
              </w:rPr>
              <w:t>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0775A" w14:textId="77777777" w:rsidR="00EE2687" w:rsidRPr="005F16AD" w:rsidRDefault="00F45D9D" w:rsidP="0082695B">
            <w:pPr>
              <w:rPr>
                <w:sz w:val="26"/>
                <w:szCs w:val="26"/>
                <w:lang w:val="vi-VN"/>
              </w:rPr>
            </w:pPr>
            <w:r w:rsidRPr="005F16AD">
              <w:rPr>
                <w:sz w:val="26"/>
                <w:szCs w:val="26"/>
              </w:rPr>
              <w:t>§</w:t>
            </w:r>
            <w:r w:rsidR="00EE2687" w:rsidRPr="005F16AD">
              <w:rPr>
                <w:sz w:val="26"/>
                <w:szCs w:val="26"/>
              </w:rPr>
              <w:t>1</w:t>
            </w:r>
            <w:r w:rsidR="0082695B" w:rsidRPr="005F16AD">
              <w:rPr>
                <w:sz w:val="26"/>
                <w:szCs w:val="26"/>
              </w:rPr>
              <w:t>1</w:t>
            </w:r>
            <w:r w:rsidR="001460B0" w:rsidRPr="005F16AD">
              <w:rPr>
                <w:sz w:val="26"/>
                <w:szCs w:val="26"/>
              </w:rPr>
              <w:t xml:space="preserve">. </w:t>
            </w:r>
            <w:r w:rsidR="00EE2687" w:rsidRPr="005F16AD">
              <w:rPr>
                <w:sz w:val="26"/>
                <w:szCs w:val="26"/>
                <w:lang w:val="vi-VN"/>
              </w:rPr>
              <w:t>Ước và bội</w:t>
            </w:r>
            <w:r w:rsidR="0082695B" w:rsidRPr="005F16AD">
              <w:rPr>
                <w:sz w:val="26"/>
                <w:szCs w:val="26"/>
              </w:rPr>
              <w:t>(§13 cũ)</w:t>
            </w:r>
          </w:p>
        </w:tc>
      </w:tr>
      <w:tr w:rsidR="00EE2687" w:rsidRPr="00877205" w14:paraId="4B0AFC10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9F4BE" w14:textId="77777777" w:rsidR="00EE2687" w:rsidRPr="005F16AD" w:rsidRDefault="00F835E8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8</w:t>
            </w:r>
          </w:p>
          <w:p w14:paraId="088EE196" w14:textId="77777777" w:rsidR="00F835E8" w:rsidRPr="005F16AD" w:rsidRDefault="00F835E8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0F2AF" w14:textId="77777777" w:rsidR="00EE2687" w:rsidRPr="005F16AD" w:rsidRDefault="0082695B" w:rsidP="00F45D9D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2</w:t>
            </w:r>
            <w:r w:rsidR="00A3376C" w:rsidRPr="005F16AD">
              <w:rPr>
                <w:sz w:val="26"/>
                <w:szCs w:val="26"/>
              </w:rPr>
              <w:t>2</w:t>
            </w:r>
          </w:p>
          <w:p w14:paraId="441B1072" w14:textId="77777777" w:rsidR="00EE2687" w:rsidRPr="005F16AD" w:rsidRDefault="0082695B" w:rsidP="00A3376C">
            <w:pPr>
              <w:jc w:val="center"/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2</w:t>
            </w:r>
            <w:r w:rsidR="00A3376C" w:rsidRPr="005F16AD">
              <w:rPr>
                <w:sz w:val="26"/>
                <w:szCs w:val="26"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2BC68" w14:textId="77777777" w:rsidR="00EE2687" w:rsidRPr="005F16AD" w:rsidRDefault="00F45D9D" w:rsidP="00F45D9D">
            <w:pPr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§</w:t>
            </w:r>
            <w:r w:rsidR="00EE2687" w:rsidRPr="005F16AD">
              <w:rPr>
                <w:sz w:val="26"/>
                <w:szCs w:val="26"/>
              </w:rPr>
              <w:t>1</w:t>
            </w:r>
            <w:r w:rsidR="0082695B" w:rsidRPr="005F16AD">
              <w:rPr>
                <w:sz w:val="26"/>
                <w:szCs w:val="26"/>
              </w:rPr>
              <w:t>2</w:t>
            </w:r>
            <w:r w:rsidR="001460B0" w:rsidRPr="005F16AD">
              <w:rPr>
                <w:sz w:val="26"/>
                <w:szCs w:val="26"/>
              </w:rPr>
              <w:t xml:space="preserve">. </w:t>
            </w:r>
            <w:r w:rsidR="00EE2687" w:rsidRPr="005F16AD">
              <w:rPr>
                <w:sz w:val="26"/>
                <w:szCs w:val="26"/>
              </w:rPr>
              <w:t xml:space="preserve">Số </w:t>
            </w:r>
            <w:r w:rsidR="001460B0" w:rsidRPr="005F16AD">
              <w:rPr>
                <w:sz w:val="26"/>
                <w:szCs w:val="26"/>
              </w:rPr>
              <w:t>nguyên</w:t>
            </w:r>
            <w:r w:rsidR="00EE2687" w:rsidRPr="005F16AD">
              <w:rPr>
                <w:sz w:val="26"/>
                <w:szCs w:val="26"/>
              </w:rPr>
              <w:t xml:space="preserve"> tố</w:t>
            </w:r>
            <w:r w:rsidR="001460B0" w:rsidRPr="005F16AD">
              <w:rPr>
                <w:sz w:val="26"/>
                <w:szCs w:val="26"/>
              </w:rPr>
              <w:t xml:space="preserve">. </w:t>
            </w:r>
            <w:r w:rsidR="00EE2687" w:rsidRPr="005F16AD">
              <w:rPr>
                <w:sz w:val="26"/>
                <w:szCs w:val="26"/>
              </w:rPr>
              <w:t>Hợp số</w:t>
            </w:r>
            <w:r w:rsidR="001460B0" w:rsidRPr="005F16AD">
              <w:rPr>
                <w:sz w:val="26"/>
                <w:szCs w:val="26"/>
              </w:rPr>
              <w:t xml:space="preserve">. </w:t>
            </w:r>
            <w:r w:rsidR="00EE2687" w:rsidRPr="005F16AD">
              <w:rPr>
                <w:sz w:val="26"/>
                <w:szCs w:val="26"/>
              </w:rPr>
              <w:t xml:space="preserve">Bảng số </w:t>
            </w:r>
            <w:r w:rsidR="001460B0" w:rsidRPr="005F16AD">
              <w:rPr>
                <w:sz w:val="26"/>
                <w:szCs w:val="26"/>
              </w:rPr>
              <w:t>nguyên</w:t>
            </w:r>
            <w:r w:rsidR="00EE2687" w:rsidRPr="005F16AD">
              <w:rPr>
                <w:sz w:val="26"/>
                <w:szCs w:val="26"/>
              </w:rPr>
              <w:t xml:space="preserve"> tố </w:t>
            </w:r>
            <w:r w:rsidR="0082695B" w:rsidRPr="005F16AD">
              <w:rPr>
                <w:sz w:val="26"/>
                <w:szCs w:val="26"/>
              </w:rPr>
              <w:t>(§14 cũ)</w:t>
            </w:r>
          </w:p>
          <w:p w14:paraId="4A12B733" w14:textId="77777777" w:rsidR="00EE2687" w:rsidRPr="005F16AD" w:rsidRDefault="00EE2687" w:rsidP="00F45D9D">
            <w:pPr>
              <w:rPr>
                <w:sz w:val="26"/>
                <w:szCs w:val="26"/>
              </w:rPr>
            </w:pPr>
            <w:r w:rsidRPr="005F16AD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6C305DA3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4D829" w14:textId="77777777" w:rsidR="00EE2687" w:rsidRPr="008265A4" w:rsidRDefault="005F16AD" w:rsidP="00F45D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8</w:t>
            </w:r>
          </w:p>
          <w:p w14:paraId="4095A1BE" w14:textId="77777777" w:rsidR="00F835E8" w:rsidRPr="005F16AD" w:rsidRDefault="00F835E8" w:rsidP="00F45D9D">
            <w:pPr>
              <w:jc w:val="center"/>
              <w:rPr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9</w:t>
            </w:r>
          </w:p>
          <w:p w14:paraId="476AD1CF" w14:textId="77777777" w:rsidR="005F16AD" w:rsidRDefault="005F16AD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  <w:p w14:paraId="67FFDF98" w14:textId="77777777" w:rsidR="005F16AD" w:rsidRPr="00877205" w:rsidRDefault="005F16AD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31AB8D" w14:textId="77777777" w:rsidR="005F16AD" w:rsidRPr="008265A4" w:rsidRDefault="005F16AD" w:rsidP="00F45D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24</w:t>
            </w:r>
          </w:p>
          <w:p w14:paraId="328F1831" w14:textId="77777777" w:rsidR="00EE2687" w:rsidRPr="008265A4" w:rsidRDefault="0082695B" w:rsidP="00F45D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25</w:t>
            </w:r>
          </w:p>
          <w:p w14:paraId="369FCCB8" w14:textId="77777777" w:rsidR="00EE2687" w:rsidRDefault="0082695B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6</w:t>
            </w:r>
          </w:p>
          <w:p w14:paraId="2B7D7C2C" w14:textId="77777777" w:rsidR="005F16AD" w:rsidRPr="00877205" w:rsidRDefault="005F16AD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1168D9" w14:textId="77777777" w:rsidR="005F16AD" w:rsidRPr="008265A4" w:rsidRDefault="005F16AD" w:rsidP="00F45D9D">
            <w:pPr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Ôn tập</w:t>
            </w:r>
          </w:p>
          <w:p w14:paraId="1EEFFD8A" w14:textId="77777777" w:rsidR="005F16AD" w:rsidRPr="008265A4" w:rsidRDefault="005F16AD" w:rsidP="00F45D9D">
            <w:pPr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Kiểm tra giữa kỳ</w:t>
            </w:r>
          </w:p>
          <w:p w14:paraId="77DE4D27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1</w:t>
            </w:r>
            <w:r w:rsidR="0082695B" w:rsidRPr="00877205">
              <w:rPr>
                <w:sz w:val="26"/>
                <w:szCs w:val="26"/>
              </w:rPr>
              <w:t>3</w:t>
            </w:r>
            <w:r w:rsidR="001460B0" w:rsidRPr="00877205">
              <w:rPr>
                <w:sz w:val="26"/>
                <w:szCs w:val="26"/>
              </w:rPr>
              <w:t>. Phân</w:t>
            </w:r>
            <w:r w:rsidR="0082695B" w:rsidRPr="00877205">
              <w:rPr>
                <w:sz w:val="26"/>
                <w:szCs w:val="26"/>
              </w:rPr>
              <w:t xml:space="preserve"> tí</w:t>
            </w:r>
            <w:r w:rsidR="00EE2687" w:rsidRPr="00877205">
              <w:rPr>
                <w:sz w:val="26"/>
                <w:szCs w:val="26"/>
              </w:rPr>
              <w:t xml:space="preserve">ch một số ra thừa số </w:t>
            </w:r>
            <w:r w:rsidR="001460B0" w:rsidRPr="00877205">
              <w:rPr>
                <w:sz w:val="26"/>
                <w:szCs w:val="26"/>
              </w:rPr>
              <w:t>nguyên</w:t>
            </w:r>
            <w:r w:rsidR="00EE2687" w:rsidRPr="00877205">
              <w:rPr>
                <w:sz w:val="26"/>
                <w:szCs w:val="26"/>
              </w:rPr>
              <w:t xml:space="preserve"> tố </w:t>
            </w:r>
            <w:r w:rsidR="0082695B" w:rsidRPr="00877205">
              <w:rPr>
                <w:sz w:val="26"/>
                <w:szCs w:val="26"/>
              </w:rPr>
              <w:t>(§15 cũ)</w:t>
            </w:r>
          </w:p>
          <w:p w14:paraId="2642CFF3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6BA710D2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85378B" w14:textId="77777777" w:rsidR="00EE2687" w:rsidRPr="00877205" w:rsidRDefault="005F16AD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  <w:p w14:paraId="0FB096C2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0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9439FE" w14:textId="77777777" w:rsidR="00EE2687" w:rsidRPr="00877205" w:rsidRDefault="0082695B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5F16AD">
              <w:rPr>
                <w:sz w:val="26"/>
                <w:szCs w:val="26"/>
              </w:rPr>
              <w:t>8</w:t>
            </w:r>
          </w:p>
          <w:p w14:paraId="45816A83" w14:textId="77777777" w:rsidR="00EE2687" w:rsidRPr="00877205" w:rsidRDefault="0082695B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5F16AD">
              <w:rPr>
                <w:sz w:val="26"/>
                <w:szCs w:val="26"/>
              </w:rPr>
              <w:t>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007FF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1</w:t>
            </w:r>
            <w:r w:rsidR="0082695B" w:rsidRPr="00877205">
              <w:rPr>
                <w:sz w:val="26"/>
                <w:szCs w:val="26"/>
              </w:rPr>
              <w:t>4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Ước chung và bội chung</w:t>
            </w:r>
            <w:r w:rsidR="0082695B" w:rsidRPr="00877205">
              <w:rPr>
                <w:sz w:val="26"/>
                <w:szCs w:val="26"/>
              </w:rPr>
              <w:t>(§16 cũ)</w:t>
            </w:r>
          </w:p>
          <w:p w14:paraId="7D9F8465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5153F3E2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D4B7E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0</w:t>
            </w:r>
            <w:r w:rsidR="005F16AD">
              <w:rPr>
                <w:sz w:val="26"/>
                <w:szCs w:val="26"/>
              </w:rPr>
              <w:t>, 11</w:t>
            </w:r>
          </w:p>
          <w:p w14:paraId="6185D658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7CE94D" w14:textId="77777777" w:rsidR="00EE2687" w:rsidRPr="00877205" w:rsidRDefault="005F16AD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</w:t>
            </w:r>
            <w:r w:rsidR="0082695B" w:rsidRPr="00877205">
              <w:rPr>
                <w:sz w:val="26"/>
                <w:szCs w:val="26"/>
              </w:rPr>
              <w:t>, 3</w:t>
            </w:r>
            <w:r>
              <w:rPr>
                <w:sz w:val="26"/>
                <w:szCs w:val="26"/>
              </w:rPr>
              <w:t>1</w:t>
            </w:r>
          </w:p>
          <w:p w14:paraId="610F1F10" w14:textId="77777777" w:rsidR="00EE2687" w:rsidRPr="00877205" w:rsidRDefault="0082695B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  <w:r w:rsidR="005F16AD">
              <w:rPr>
                <w:sz w:val="26"/>
                <w:szCs w:val="26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79ED4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82695B" w:rsidRPr="00877205">
              <w:rPr>
                <w:sz w:val="26"/>
                <w:szCs w:val="26"/>
              </w:rPr>
              <w:t>15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Ước chung lớn nhất</w:t>
            </w:r>
            <w:r w:rsidR="0082695B" w:rsidRPr="00877205">
              <w:rPr>
                <w:sz w:val="26"/>
                <w:szCs w:val="26"/>
              </w:rPr>
              <w:t>(§17 cũ)</w:t>
            </w:r>
          </w:p>
          <w:p w14:paraId="3704E1B7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458404DD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C00D1B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1</w:t>
            </w:r>
            <w:r w:rsidR="005F16AD">
              <w:rPr>
                <w:sz w:val="26"/>
                <w:szCs w:val="26"/>
              </w:rPr>
              <w:t>, 12</w:t>
            </w:r>
          </w:p>
          <w:p w14:paraId="0EC37CC9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2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6D26E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  <w:r w:rsidR="005F16AD">
              <w:rPr>
                <w:sz w:val="26"/>
                <w:szCs w:val="26"/>
              </w:rPr>
              <w:t>3</w:t>
            </w:r>
            <w:r w:rsidR="0082695B" w:rsidRPr="00877205">
              <w:rPr>
                <w:sz w:val="26"/>
                <w:szCs w:val="26"/>
              </w:rPr>
              <w:t>, 3</w:t>
            </w:r>
            <w:r w:rsidR="005F16AD">
              <w:rPr>
                <w:sz w:val="26"/>
                <w:szCs w:val="26"/>
              </w:rPr>
              <w:t>4</w:t>
            </w:r>
          </w:p>
          <w:p w14:paraId="4113B4A1" w14:textId="77777777" w:rsidR="00EE2687" w:rsidRPr="00877205" w:rsidRDefault="00EE2687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  <w:r w:rsidR="005F16AD">
              <w:rPr>
                <w:sz w:val="26"/>
                <w:szCs w:val="26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56945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82695B" w:rsidRPr="00877205">
              <w:rPr>
                <w:sz w:val="26"/>
                <w:szCs w:val="26"/>
              </w:rPr>
              <w:t>16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Bội chung nhỏ nhất</w:t>
            </w:r>
            <w:r w:rsidR="0082695B" w:rsidRPr="00877205">
              <w:rPr>
                <w:sz w:val="26"/>
                <w:szCs w:val="26"/>
              </w:rPr>
              <w:t>(§18 cũ)</w:t>
            </w:r>
          </w:p>
          <w:p w14:paraId="66A43B4E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7879F4DE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B70D7" w14:textId="77777777" w:rsidR="00EE2687" w:rsidRPr="00877205" w:rsidRDefault="00F835E8" w:rsidP="00F45D9D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2</w:t>
            </w:r>
            <w:r w:rsidR="005F16AD">
              <w:rPr>
                <w:b/>
                <w:i/>
                <w:sz w:val="26"/>
                <w:szCs w:val="26"/>
              </w:rPr>
              <w:t>, 13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4F126" w14:textId="77777777" w:rsidR="00EE2687" w:rsidRPr="00877205" w:rsidRDefault="00EE2687" w:rsidP="005F16AD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3</w:t>
            </w:r>
            <w:r w:rsidR="005F16AD">
              <w:rPr>
                <w:b/>
                <w:i/>
                <w:sz w:val="26"/>
                <w:szCs w:val="26"/>
              </w:rPr>
              <w:t>6</w:t>
            </w:r>
            <w:r w:rsidR="0082695B" w:rsidRPr="00877205">
              <w:rPr>
                <w:b/>
                <w:i/>
                <w:sz w:val="26"/>
                <w:szCs w:val="26"/>
              </w:rPr>
              <w:t xml:space="preserve">, </w:t>
            </w:r>
            <w:r w:rsidRPr="00877205">
              <w:rPr>
                <w:b/>
                <w:i/>
                <w:sz w:val="26"/>
                <w:szCs w:val="26"/>
              </w:rPr>
              <w:t>3</w:t>
            </w:r>
            <w:r w:rsidR="005F16AD">
              <w:rPr>
                <w:b/>
                <w:i/>
                <w:sz w:val="26"/>
                <w:szCs w:val="26"/>
              </w:rPr>
              <w:t>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4212F" w14:textId="77777777" w:rsidR="00EE2687" w:rsidRPr="00877205" w:rsidRDefault="00EE2687" w:rsidP="00F45D9D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n tập chương I</w:t>
            </w:r>
          </w:p>
        </w:tc>
      </w:tr>
      <w:tr w:rsidR="00EE2687" w:rsidRPr="00877205" w14:paraId="233906DB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B3DEF5" w14:textId="77777777" w:rsidR="00EE2687" w:rsidRPr="00877205" w:rsidRDefault="00EE2687" w:rsidP="00F45D9D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D5604" w14:textId="77777777" w:rsidR="00EE2687" w:rsidRPr="00877205" w:rsidRDefault="00EE2687" w:rsidP="00F45D9D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59986A" w14:textId="77777777" w:rsidR="00EE2687" w:rsidRPr="00877205" w:rsidRDefault="00EE2687" w:rsidP="00F45D9D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Chương II:Số </w:t>
            </w:r>
            <w:r w:rsidR="001460B0" w:rsidRPr="00877205">
              <w:rPr>
                <w:b/>
                <w:i/>
                <w:sz w:val="26"/>
                <w:szCs w:val="26"/>
              </w:rPr>
              <w:t>nguyên</w:t>
            </w:r>
          </w:p>
        </w:tc>
      </w:tr>
      <w:tr w:rsidR="00EE2687" w:rsidRPr="00877205" w14:paraId="40F36693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C8CC0F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3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946BE" w14:textId="77777777" w:rsidR="00EE2687" w:rsidRPr="00877205" w:rsidRDefault="00145E55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BEB6C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1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Làm quen với số </w:t>
            </w:r>
            <w:r w:rsidR="001460B0" w:rsidRPr="00877205">
              <w:rPr>
                <w:sz w:val="26"/>
                <w:szCs w:val="26"/>
              </w:rPr>
              <w:t>nguyên</w:t>
            </w:r>
            <w:r w:rsidR="00145E55" w:rsidRPr="00877205">
              <w:rPr>
                <w:sz w:val="26"/>
                <w:szCs w:val="26"/>
              </w:rPr>
              <w:t>âm</w:t>
            </w:r>
          </w:p>
        </w:tc>
      </w:tr>
      <w:tr w:rsidR="00EE2687" w:rsidRPr="00877205" w14:paraId="653B17D4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2F529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3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7404FA" w14:textId="77777777" w:rsidR="00EE2687" w:rsidRPr="00877205" w:rsidRDefault="00145E55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EFD7EB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2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Tập hợp </w:t>
            </w:r>
            <w:r w:rsidR="00EE2687" w:rsidRPr="00877205">
              <w:rPr>
                <w:rFonts w:ascii="Arial" w:hAnsi="Arial" w:cs="Arial"/>
                <w:position w:val="-4"/>
                <w:sz w:val="26"/>
                <w:szCs w:val="26"/>
              </w:rPr>
              <w:object w:dxaOrig="240" w:dyaOrig="260" w14:anchorId="4F4195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3.5pt" o:ole="">
                  <v:imagedata r:id="rId6" o:title=""/>
                </v:shape>
                <o:OLEObject Type="Embed" ProgID="Equation.DSMT4" ShapeID="_x0000_i1025" DrawAspect="Content" ObjectID="_1661857789" r:id="rId7"/>
              </w:object>
            </w:r>
            <w:r w:rsidR="001460B0" w:rsidRPr="00877205">
              <w:rPr>
                <w:sz w:val="26"/>
                <w:szCs w:val="26"/>
              </w:rPr>
              <w:t>các</w:t>
            </w:r>
            <w:r w:rsidR="00EE2687" w:rsidRPr="00877205">
              <w:rPr>
                <w:sz w:val="26"/>
                <w:szCs w:val="26"/>
              </w:rPr>
              <w:t xml:space="preserve"> số </w:t>
            </w:r>
            <w:r w:rsidR="001460B0" w:rsidRPr="00877205">
              <w:rPr>
                <w:sz w:val="26"/>
                <w:szCs w:val="26"/>
              </w:rPr>
              <w:t>nguyên</w:t>
            </w:r>
          </w:p>
        </w:tc>
      </w:tr>
      <w:tr w:rsidR="00EE2687" w:rsidRPr="00877205" w14:paraId="6E3A350C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E0878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4</w:t>
            </w:r>
          </w:p>
          <w:p w14:paraId="60679F03" w14:textId="77777777" w:rsidR="00F835E8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4C1182" w14:textId="77777777" w:rsidR="00EE2687" w:rsidRPr="00877205" w:rsidRDefault="00145E55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0</w:t>
            </w:r>
          </w:p>
          <w:p w14:paraId="3B484C6B" w14:textId="77777777" w:rsidR="00EE2687" w:rsidRPr="00877205" w:rsidRDefault="00EE2687" w:rsidP="00145E5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  <w:r w:rsidR="00145E55" w:rsidRPr="00877205">
              <w:rPr>
                <w:sz w:val="26"/>
                <w:szCs w:val="26"/>
              </w:rPr>
              <w:t>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A87472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3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Thứ tự trong</w:t>
            </w:r>
            <w:r w:rsidR="00EE2687" w:rsidRPr="00877205">
              <w:rPr>
                <w:rFonts w:ascii="Arial" w:hAnsi="Arial" w:cs="Arial"/>
                <w:position w:val="-4"/>
                <w:sz w:val="26"/>
                <w:szCs w:val="26"/>
              </w:rPr>
              <w:object w:dxaOrig="240" w:dyaOrig="260" w14:anchorId="221EF097">
                <v:shape id="_x0000_i1026" type="#_x0000_t75" style="width:12pt;height:13.5pt" o:ole="">
                  <v:imagedata r:id="rId6" o:title=""/>
                </v:shape>
                <o:OLEObject Type="Embed" ProgID="Equation.DSMT4" ShapeID="_x0000_i1026" DrawAspect="Content" ObjectID="_1661857790" r:id="rId8"/>
              </w:object>
            </w:r>
          </w:p>
          <w:p w14:paraId="5C882682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17DD82EB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1F5CF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FE822" w14:textId="77777777" w:rsidR="00EE2687" w:rsidRPr="00877205" w:rsidRDefault="00EE2687" w:rsidP="00145E5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  <w:r w:rsidR="00145E55" w:rsidRPr="00877205">
              <w:rPr>
                <w:sz w:val="26"/>
                <w:szCs w:val="26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92357" w14:textId="77777777" w:rsidR="00EE2687" w:rsidRPr="00877205" w:rsidRDefault="00F45D9D" w:rsidP="001460B0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4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Cộng hai số </w:t>
            </w:r>
            <w:r w:rsidR="001460B0" w:rsidRPr="00877205">
              <w:rPr>
                <w:sz w:val="26"/>
                <w:szCs w:val="26"/>
              </w:rPr>
              <w:t>nguyên</w:t>
            </w:r>
            <w:r w:rsidR="00EE2687" w:rsidRPr="00877205">
              <w:rPr>
                <w:sz w:val="26"/>
                <w:szCs w:val="26"/>
              </w:rPr>
              <w:t xml:space="preserve"> c</w:t>
            </w:r>
            <w:r w:rsidR="001460B0" w:rsidRPr="00877205">
              <w:rPr>
                <w:sz w:val="26"/>
                <w:szCs w:val="26"/>
              </w:rPr>
              <w:t>ù</w:t>
            </w:r>
            <w:r w:rsidR="00EE2687" w:rsidRPr="00877205">
              <w:rPr>
                <w:sz w:val="26"/>
                <w:szCs w:val="26"/>
              </w:rPr>
              <w:t>ng dấu</w:t>
            </w:r>
          </w:p>
        </w:tc>
      </w:tr>
      <w:tr w:rsidR="00EE2687" w:rsidRPr="00877205" w14:paraId="5B5B19E7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441B2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8918B6" w14:textId="77777777" w:rsidR="00EE2687" w:rsidRPr="00877205" w:rsidRDefault="00EE2687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  <w:r w:rsidR="00145E55" w:rsidRPr="00877205">
              <w:rPr>
                <w:sz w:val="26"/>
                <w:szCs w:val="26"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5F029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5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Cộng hai số </w:t>
            </w:r>
            <w:r w:rsidR="001460B0" w:rsidRPr="00877205">
              <w:rPr>
                <w:sz w:val="26"/>
                <w:szCs w:val="26"/>
              </w:rPr>
              <w:t>nguyênkhác</w:t>
            </w:r>
            <w:r w:rsidR="00EE2687" w:rsidRPr="00877205">
              <w:rPr>
                <w:sz w:val="26"/>
                <w:szCs w:val="26"/>
              </w:rPr>
              <w:t xml:space="preserve"> dấu</w:t>
            </w:r>
          </w:p>
        </w:tc>
      </w:tr>
      <w:tr w:rsidR="00942799" w:rsidRPr="00877205" w14:paraId="0869399B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FD97EC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A0CE1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44, 45, 4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8CECE8" w14:textId="77777777" w:rsidR="00942799" w:rsidRPr="00877205" w:rsidRDefault="00942799" w:rsidP="00942799">
            <w:pPr>
              <w:rPr>
                <w:b/>
                <w:i/>
                <w:sz w:val="26"/>
                <w:szCs w:val="26"/>
                <w:lang w:val="sv-SE"/>
              </w:rPr>
            </w:pPr>
            <w:r w:rsidRPr="00877205">
              <w:rPr>
                <w:b/>
                <w:i/>
                <w:sz w:val="26"/>
                <w:szCs w:val="26"/>
                <w:lang w:val="sv-SE"/>
              </w:rPr>
              <w:t>Ôn tập học kì I</w:t>
            </w:r>
          </w:p>
        </w:tc>
      </w:tr>
      <w:tr w:rsidR="00942799" w:rsidRPr="00877205" w14:paraId="604C3CDC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3A110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6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D6ADAB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47, 4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13E34" w14:textId="3F098BB2" w:rsidR="00942799" w:rsidRPr="00877205" w:rsidRDefault="00942799" w:rsidP="00942799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 w:rsidR="003533EA"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I: 90</w:t>
            </w:r>
            <w:r w:rsidRPr="00877205">
              <w:rPr>
                <w:b/>
                <w:i/>
                <w:sz w:val="26"/>
                <w:szCs w:val="26"/>
                <w:vertAlign w:val="superscript"/>
              </w:rPr>
              <w:t>/</w:t>
            </w:r>
            <w:r w:rsidRPr="00877205">
              <w:rPr>
                <w:b/>
                <w:i/>
                <w:sz w:val="26"/>
                <w:szCs w:val="26"/>
              </w:rPr>
              <w:t>(cả Số học và Hình học)</w:t>
            </w:r>
          </w:p>
        </w:tc>
      </w:tr>
      <w:tr w:rsidR="00942799" w:rsidRPr="00877205" w14:paraId="67EC55F0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7BA62" w14:textId="77777777" w:rsidR="00942799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16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6221B" w14:textId="77777777" w:rsidR="00942799" w:rsidRPr="00877205" w:rsidRDefault="00942799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76436" w14:textId="77777777" w:rsidR="00942799" w:rsidRPr="00877205" w:rsidRDefault="00942799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 phép cộng số nguyên</w:t>
            </w:r>
          </w:p>
        </w:tc>
      </w:tr>
      <w:tr w:rsidR="00EE2687" w:rsidRPr="00877205" w14:paraId="1B870B45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A9CEB9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6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C76AF" w14:textId="77777777" w:rsidR="00EE2687" w:rsidRPr="00877205" w:rsidRDefault="00942799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11EB93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6</w:t>
            </w:r>
            <w:r w:rsidR="001460B0" w:rsidRPr="00877205">
              <w:rPr>
                <w:sz w:val="26"/>
                <w:szCs w:val="26"/>
              </w:rPr>
              <w:t>. Tính</w:t>
            </w:r>
            <w:r w:rsidR="00EE2687" w:rsidRPr="00877205">
              <w:rPr>
                <w:sz w:val="26"/>
                <w:szCs w:val="26"/>
              </w:rPr>
              <w:t xml:space="preserve"> chất của </w:t>
            </w:r>
            <w:r w:rsidR="001460B0" w:rsidRPr="00877205">
              <w:rPr>
                <w:sz w:val="26"/>
                <w:szCs w:val="26"/>
              </w:rPr>
              <w:t>phép</w:t>
            </w:r>
            <w:r w:rsidR="00EE2687" w:rsidRPr="00877205">
              <w:rPr>
                <w:sz w:val="26"/>
                <w:szCs w:val="26"/>
              </w:rPr>
              <w:t xml:space="preserve"> cộng </w:t>
            </w:r>
            <w:r w:rsidR="001460B0" w:rsidRPr="00877205">
              <w:rPr>
                <w:sz w:val="26"/>
                <w:szCs w:val="26"/>
              </w:rPr>
              <w:t>các</w:t>
            </w:r>
            <w:r w:rsidR="00EE2687" w:rsidRPr="00877205">
              <w:rPr>
                <w:sz w:val="26"/>
                <w:szCs w:val="26"/>
              </w:rPr>
              <w:t xml:space="preserve"> số </w:t>
            </w:r>
            <w:r w:rsidR="001460B0" w:rsidRPr="00877205">
              <w:rPr>
                <w:sz w:val="26"/>
                <w:szCs w:val="26"/>
              </w:rPr>
              <w:t>nguyên</w:t>
            </w:r>
          </w:p>
        </w:tc>
      </w:tr>
      <w:tr w:rsidR="00EE2687" w:rsidRPr="00877205" w14:paraId="2D25E970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C817A1" w14:textId="77777777" w:rsidR="00EE2687" w:rsidRPr="00877205" w:rsidRDefault="00F835E8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7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F52DA" w14:textId="77777777" w:rsidR="00EE2687" w:rsidRPr="00877205" w:rsidRDefault="00942799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A6D74" w14:textId="77777777" w:rsidR="00EE2687" w:rsidRPr="00877205" w:rsidRDefault="00EE2687" w:rsidP="001460B0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Luyện tập (về t</w:t>
            </w:r>
            <w:r w:rsidR="001460B0" w:rsidRPr="00877205">
              <w:rPr>
                <w:sz w:val="26"/>
                <w:szCs w:val="26"/>
              </w:rPr>
              <w:t>í</w:t>
            </w:r>
            <w:r w:rsidRPr="00877205">
              <w:rPr>
                <w:sz w:val="26"/>
                <w:szCs w:val="26"/>
                <w:lang w:val="vi-VN"/>
              </w:rPr>
              <w:t>nh chất của ph</w:t>
            </w:r>
            <w:r w:rsidR="001460B0" w:rsidRPr="00877205">
              <w:rPr>
                <w:sz w:val="26"/>
                <w:szCs w:val="26"/>
              </w:rPr>
              <w:t>é</w:t>
            </w:r>
            <w:r w:rsidRPr="00877205">
              <w:rPr>
                <w:sz w:val="26"/>
                <w:szCs w:val="26"/>
                <w:lang w:val="vi-VN"/>
              </w:rPr>
              <w:t>p cộng c</w:t>
            </w:r>
            <w:r w:rsidR="001460B0" w:rsidRPr="00877205">
              <w:rPr>
                <w:sz w:val="26"/>
                <w:szCs w:val="26"/>
              </w:rPr>
              <w:t>á</w:t>
            </w:r>
            <w:r w:rsidRPr="00877205">
              <w:rPr>
                <w:sz w:val="26"/>
                <w:szCs w:val="26"/>
                <w:lang w:val="vi-VN"/>
              </w:rPr>
              <w:t xml:space="preserve">c số </w:t>
            </w:r>
            <w:r w:rsidR="001460B0" w:rsidRPr="00877205">
              <w:rPr>
                <w:sz w:val="26"/>
                <w:szCs w:val="26"/>
                <w:lang w:val="vi-VN"/>
              </w:rPr>
              <w:t>nguyên</w:t>
            </w:r>
            <w:r w:rsidRPr="00877205">
              <w:rPr>
                <w:sz w:val="26"/>
                <w:szCs w:val="26"/>
                <w:lang w:val="vi-VN"/>
              </w:rPr>
              <w:t>)</w:t>
            </w:r>
          </w:p>
        </w:tc>
      </w:tr>
      <w:tr w:rsidR="00942799" w:rsidRPr="00877205" w14:paraId="76FE62DF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792F8D" w14:textId="77777777" w:rsidR="00942799" w:rsidRPr="00877205" w:rsidRDefault="00F835E8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7</w:t>
            </w:r>
          </w:p>
          <w:p w14:paraId="1E22011A" w14:textId="77777777" w:rsidR="00F835E8" w:rsidRPr="00877205" w:rsidRDefault="00F835E8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7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9103DC" w14:textId="77777777" w:rsidR="00942799" w:rsidRPr="00877205" w:rsidRDefault="00942799" w:rsidP="00942799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52</w:t>
            </w:r>
          </w:p>
          <w:p w14:paraId="6B4DD859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1CED6" w14:textId="77777777" w:rsidR="00942799" w:rsidRPr="00877205" w:rsidRDefault="00942799" w:rsidP="00942799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</w:t>
            </w:r>
            <w:r w:rsidRPr="00877205">
              <w:rPr>
                <w:sz w:val="26"/>
                <w:szCs w:val="26"/>
                <w:lang w:val="vi-VN"/>
              </w:rPr>
              <w:t>7. Ph</w:t>
            </w:r>
            <w:r w:rsidRPr="00877205">
              <w:rPr>
                <w:sz w:val="26"/>
                <w:szCs w:val="26"/>
              </w:rPr>
              <w:t>é</w:t>
            </w:r>
            <w:r w:rsidRPr="00877205">
              <w:rPr>
                <w:sz w:val="26"/>
                <w:szCs w:val="26"/>
                <w:lang w:val="vi-VN"/>
              </w:rPr>
              <w:t>p trừ hai số nguy</w:t>
            </w:r>
            <w:r w:rsidRPr="00877205">
              <w:rPr>
                <w:sz w:val="26"/>
                <w:szCs w:val="26"/>
              </w:rPr>
              <w:t>ê</w:t>
            </w:r>
            <w:r w:rsidRPr="00877205">
              <w:rPr>
                <w:sz w:val="26"/>
                <w:szCs w:val="26"/>
                <w:lang w:val="vi-VN"/>
              </w:rPr>
              <w:t xml:space="preserve">n </w:t>
            </w:r>
          </w:p>
          <w:p w14:paraId="3D18AF00" w14:textId="77777777" w:rsidR="00942799" w:rsidRPr="00877205" w:rsidRDefault="00942799" w:rsidP="00942799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Luyện tập</w:t>
            </w:r>
          </w:p>
        </w:tc>
      </w:tr>
      <w:tr w:rsidR="00942799" w:rsidRPr="00877205" w14:paraId="4EEC310A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23F6FB" w14:textId="77777777" w:rsidR="00942799" w:rsidRPr="00877205" w:rsidRDefault="00F835E8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7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C6B94D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BF88B5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8. Quy tắc “dấu ngoặc”</w:t>
            </w:r>
          </w:p>
        </w:tc>
      </w:tr>
      <w:tr w:rsidR="00942799" w:rsidRPr="00877205" w14:paraId="0A884608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2229B2" w14:textId="77777777" w:rsidR="00942799" w:rsidRPr="00877205" w:rsidRDefault="00F835E8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66787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5, 5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DEAC64" w14:textId="77777777" w:rsidR="00942799" w:rsidRPr="00877205" w:rsidRDefault="00942799" w:rsidP="00942799">
            <w:pPr>
              <w:rPr>
                <w:sz w:val="26"/>
                <w:szCs w:val="26"/>
                <w:lang w:val="it-IT"/>
              </w:rPr>
            </w:pPr>
            <w:r w:rsidRPr="00877205">
              <w:rPr>
                <w:sz w:val="26"/>
                <w:szCs w:val="26"/>
                <w:lang w:val="it-IT"/>
              </w:rPr>
              <w:t>Luyện tập</w:t>
            </w:r>
          </w:p>
        </w:tc>
      </w:tr>
      <w:tr w:rsidR="00942799" w:rsidRPr="00220AB7" w14:paraId="43C66707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F3623F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0CCD5A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</w:rPr>
              <w:t>5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EAD98" w14:textId="1EB4E519" w:rsidR="00942799" w:rsidRPr="00877205" w:rsidRDefault="00942799" w:rsidP="00942799">
            <w:pPr>
              <w:rPr>
                <w:sz w:val="26"/>
                <w:szCs w:val="26"/>
                <w:lang w:val="it-IT"/>
              </w:rPr>
            </w:pPr>
            <w:r w:rsidRPr="00877205">
              <w:rPr>
                <w:b/>
                <w:i/>
                <w:sz w:val="26"/>
                <w:szCs w:val="26"/>
                <w:lang w:val="it-IT"/>
              </w:rPr>
              <w:t xml:space="preserve">Trả bài kiểm </w:t>
            </w:r>
            <w:r w:rsidR="003533EA" w:rsidRPr="00877205">
              <w:rPr>
                <w:b/>
                <w:i/>
                <w:sz w:val="26"/>
                <w:szCs w:val="26"/>
              </w:rPr>
              <w:t>tra</w:t>
            </w:r>
            <w:r w:rsidR="003533EA">
              <w:rPr>
                <w:b/>
                <w:i/>
                <w:sz w:val="26"/>
                <w:szCs w:val="26"/>
              </w:rPr>
              <w:t>, đánh giá cuối kì</w:t>
            </w:r>
            <w:r w:rsidR="003533EA" w:rsidRPr="00877205">
              <w:rPr>
                <w:b/>
                <w:i/>
                <w:sz w:val="26"/>
                <w:szCs w:val="26"/>
                <w:lang w:val="it-IT"/>
              </w:rPr>
              <w:t xml:space="preserve"> </w:t>
            </w:r>
            <w:r w:rsidRPr="00877205">
              <w:rPr>
                <w:b/>
                <w:i/>
                <w:sz w:val="26"/>
                <w:szCs w:val="26"/>
                <w:lang w:val="it-IT"/>
              </w:rPr>
              <w:t>I (Số học)</w:t>
            </w:r>
          </w:p>
        </w:tc>
      </w:tr>
      <w:tr w:rsidR="00942799" w:rsidRPr="00877205" w14:paraId="6E444E37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B43F9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B656D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5</w:t>
            </w:r>
            <w:r w:rsidRPr="00877205">
              <w:rPr>
                <w:b/>
                <w:i/>
                <w:sz w:val="26"/>
                <w:szCs w:val="26"/>
              </w:rPr>
              <w:t>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EC264" w14:textId="4652738F" w:rsidR="00942799" w:rsidRPr="00877205" w:rsidRDefault="00942799" w:rsidP="00942799">
            <w:pPr>
              <w:rPr>
                <w:sz w:val="26"/>
                <w:szCs w:val="26"/>
                <w:lang w:val="it-IT"/>
              </w:rPr>
            </w:pPr>
            <w:r w:rsidRPr="00877205">
              <w:rPr>
                <w:b/>
                <w:i/>
                <w:sz w:val="26"/>
                <w:szCs w:val="26"/>
                <w:lang w:val="it-IT"/>
              </w:rPr>
              <w:t xml:space="preserve">Trả bài kiểm </w:t>
            </w:r>
            <w:r w:rsidR="003533EA" w:rsidRPr="00877205">
              <w:rPr>
                <w:b/>
                <w:i/>
                <w:sz w:val="26"/>
                <w:szCs w:val="26"/>
              </w:rPr>
              <w:t>tra</w:t>
            </w:r>
            <w:r w:rsidR="003533EA">
              <w:rPr>
                <w:b/>
                <w:i/>
                <w:sz w:val="26"/>
                <w:szCs w:val="26"/>
              </w:rPr>
              <w:t>, đánh giá cuối kì</w:t>
            </w:r>
            <w:r w:rsidR="003533EA" w:rsidRPr="00877205">
              <w:rPr>
                <w:b/>
                <w:i/>
                <w:sz w:val="26"/>
                <w:szCs w:val="26"/>
                <w:lang w:val="it-IT"/>
              </w:rPr>
              <w:t xml:space="preserve"> </w:t>
            </w:r>
            <w:r w:rsidRPr="00877205">
              <w:rPr>
                <w:b/>
                <w:i/>
                <w:sz w:val="26"/>
                <w:szCs w:val="26"/>
                <w:lang w:val="it-IT"/>
              </w:rPr>
              <w:t>I (Hình học)</w:t>
            </w:r>
          </w:p>
        </w:tc>
      </w:tr>
      <w:tr w:rsidR="00942799" w:rsidRPr="00877205" w14:paraId="4C957C7A" w14:textId="77777777" w:rsidTr="00447912">
        <w:trPr>
          <w:gridAfter w:val="2"/>
          <w:wAfter w:w="8474" w:type="dxa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14:paraId="4D7996A8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</w:p>
        </w:tc>
      </w:tr>
      <w:tr w:rsidR="00942799" w:rsidRPr="00877205" w14:paraId="18E52F36" w14:textId="77777777" w:rsidTr="00447912">
        <w:tc>
          <w:tcPr>
            <w:tcW w:w="95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D53F2C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H</w:t>
            </w:r>
            <w:r w:rsidRPr="00877205">
              <w:rPr>
                <w:b/>
                <w:i/>
                <w:sz w:val="26"/>
                <w:szCs w:val="26"/>
              </w:rPr>
              <w:t xml:space="preserve">ỌC </w:t>
            </w:r>
            <w:r w:rsidRPr="00877205">
              <w:rPr>
                <w:b/>
                <w:i/>
                <w:sz w:val="26"/>
                <w:szCs w:val="26"/>
                <w:lang w:val="vi-VN"/>
              </w:rPr>
              <w:t>K</w:t>
            </w:r>
            <w:r w:rsidRPr="00877205">
              <w:rPr>
                <w:b/>
                <w:i/>
                <w:sz w:val="26"/>
                <w:szCs w:val="26"/>
              </w:rPr>
              <w:t xml:space="preserve">Ì </w:t>
            </w:r>
            <w:r w:rsidRPr="00877205">
              <w:rPr>
                <w:b/>
                <w:i/>
                <w:sz w:val="26"/>
                <w:szCs w:val="26"/>
                <w:lang w:val="vi-VN"/>
              </w:rPr>
              <w:t>II</w:t>
            </w:r>
            <w:r w:rsidR="00F835E8" w:rsidRPr="00877205">
              <w:rPr>
                <w:b/>
                <w:i/>
                <w:sz w:val="26"/>
                <w:szCs w:val="26"/>
              </w:rPr>
              <w:t xml:space="preserve"> (53 tiết)</w:t>
            </w:r>
          </w:p>
        </w:tc>
      </w:tr>
      <w:tr w:rsidR="00942799" w:rsidRPr="00877205" w14:paraId="052920BA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0F53F" w14:textId="77777777" w:rsidR="00942799" w:rsidRPr="00877205" w:rsidRDefault="00F835E8" w:rsidP="00942799">
            <w:pPr>
              <w:jc w:val="center"/>
              <w:rPr>
                <w:i/>
                <w:sz w:val="26"/>
                <w:szCs w:val="26"/>
              </w:rPr>
            </w:pPr>
            <w:r w:rsidRPr="00877205">
              <w:rPr>
                <w:i/>
                <w:sz w:val="26"/>
                <w:szCs w:val="26"/>
              </w:rPr>
              <w:t>19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D486D" w14:textId="77777777" w:rsidR="00942799" w:rsidRPr="00877205" w:rsidRDefault="00942799" w:rsidP="00942799">
            <w:pPr>
              <w:jc w:val="center"/>
              <w:rPr>
                <w:i/>
                <w:sz w:val="26"/>
                <w:szCs w:val="26"/>
              </w:rPr>
            </w:pPr>
            <w:r w:rsidRPr="00877205">
              <w:rPr>
                <w:i/>
                <w:sz w:val="26"/>
                <w:szCs w:val="26"/>
              </w:rPr>
              <w:t>5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3075EF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§9. Quy tắc chuyển vế </w:t>
            </w:r>
          </w:p>
        </w:tc>
      </w:tr>
      <w:tr w:rsidR="00942799" w:rsidRPr="00877205" w14:paraId="5A07869D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93D50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11F350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02851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0. Nhân hai số nguyên khác dấu</w:t>
            </w:r>
          </w:p>
        </w:tc>
      </w:tr>
      <w:tr w:rsidR="00942799" w:rsidRPr="00877205" w14:paraId="626917F8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4110B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  <w:p w14:paraId="15CED54D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D999A7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1</w:t>
            </w:r>
          </w:p>
          <w:p w14:paraId="48E87BBA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F632B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1. Nhân hai số nguyên cùng dấu</w:t>
            </w:r>
          </w:p>
          <w:p w14:paraId="29EC1EDF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5E48E63D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95F74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  <w:p w14:paraId="6C5FE797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46ED6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3</w:t>
            </w:r>
          </w:p>
          <w:p w14:paraId="7A5CDFA1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C2629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2. Tính chất của phép nhân</w:t>
            </w:r>
          </w:p>
          <w:p w14:paraId="7F50EAB4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1BACBA09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B58CE6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EB2C1F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86F8F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3. Bội và ước của số nguyên</w:t>
            </w:r>
          </w:p>
        </w:tc>
      </w:tr>
      <w:tr w:rsidR="00942799" w:rsidRPr="00877205" w14:paraId="24C4C47C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9B320" w14:textId="77777777" w:rsidR="00942799" w:rsidRPr="00877205" w:rsidRDefault="00F835E8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2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9B3E3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66, 6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6B61A" w14:textId="77777777" w:rsidR="00942799" w:rsidRPr="00877205" w:rsidRDefault="00942799" w:rsidP="00942799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n tập chương II</w:t>
            </w:r>
          </w:p>
        </w:tc>
      </w:tr>
      <w:tr w:rsidR="00942799" w:rsidRPr="00877205" w14:paraId="6DBEDF3B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29600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14661" w14:textId="77777777" w:rsidR="00942799" w:rsidRPr="00877205" w:rsidRDefault="00942799" w:rsidP="00942799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65E2E9" w14:textId="77777777" w:rsidR="00942799" w:rsidRPr="00877205" w:rsidRDefault="00942799" w:rsidP="00942799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Chương III: Phân số</w:t>
            </w:r>
          </w:p>
        </w:tc>
      </w:tr>
      <w:tr w:rsidR="00942799" w:rsidRPr="00877205" w14:paraId="74743F9F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86CB6D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2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36EB24" w14:textId="77777777" w:rsidR="00942799" w:rsidRPr="00877205" w:rsidRDefault="00942799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  <w:r w:rsidR="008265A4">
              <w:rPr>
                <w:sz w:val="26"/>
                <w:szCs w:val="26"/>
              </w:rPr>
              <w:t>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E7960C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. Mở rộng khái niệm phân số. Phân số bằng nhau  (§1 và §2 cũ)</w:t>
            </w:r>
          </w:p>
        </w:tc>
      </w:tr>
      <w:tr w:rsidR="00942799" w:rsidRPr="00877205" w14:paraId="4F8A4A63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99ADE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2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703E7" w14:textId="77777777" w:rsidR="00942799" w:rsidRPr="00877205" w:rsidRDefault="008265A4" w:rsidP="0094279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D72CF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2. Tính chất cơ bản của phân số (§3 cũ)</w:t>
            </w:r>
          </w:p>
        </w:tc>
      </w:tr>
      <w:tr w:rsidR="00942799" w:rsidRPr="00877205" w14:paraId="412C1A81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493FB" w14:textId="77777777" w:rsidR="00942799" w:rsidRPr="00877205" w:rsidRDefault="00F835E8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8265A4">
              <w:rPr>
                <w:sz w:val="26"/>
                <w:szCs w:val="26"/>
              </w:rPr>
              <w:t>2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DB9C2" w14:textId="77777777" w:rsidR="00942799" w:rsidRPr="00877205" w:rsidRDefault="00942799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  <w:r w:rsidR="008265A4">
              <w:rPr>
                <w:sz w:val="26"/>
                <w:szCs w:val="26"/>
              </w:rPr>
              <w:t>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C1C72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72A54C12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19F94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3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3CD00" w14:textId="77777777" w:rsidR="00942799" w:rsidRPr="00877205" w:rsidRDefault="00942799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  <w:r w:rsidR="008265A4">
              <w:rPr>
                <w:sz w:val="26"/>
                <w:szCs w:val="26"/>
              </w:rPr>
              <w:t>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C69D7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.  Rút gọn phân số  (§4 cũ)</w:t>
            </w:r>
          </w:p>
        </w:tc>
      </w:tr>
      <w:tr w:rsidR="00942799" w:rsidRPr="00877205" w14:paraId="7851806A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44F31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3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EE000" w14:textId="77777777" w:rsidR="00942799" w:rsidRPr="00877205" w:rsidRDefault="00942799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  <w:r w:rsidR="008265A4">
              <w:rPr>
                <w:sz w:val="26"/>
                <w:szCs w:val="26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40144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3778C2FC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B8663B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8265A4">
              <w:rPr>
                <w:sz w:val="26"/>
                <w:szCs w:val="26"/>
              </w:rPr>
              <w:t>3</w:t>
            </w:r>
          </w:p>
          <w:p w14:paraId="6236CBDC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79C5F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  <w:r w:rsidR="008265A4">
              <w:rPr>
                <w:sz w:val="26"/>
                <w:szCs w:val="26"/>
              </w:rPr>
              <w:t>3</w:t>
            </w:r>
          </w:p>
          <w:p w14:paraId="4F76E677" w14:textId="77777777" w:rsidR="00942799" w:rsidRPr="00877205" w:rsidRDefault="00942799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  <w:r w:rsidR="008265A4">
              <w:rPr>
                <w:sz w:val="26"/>
                <w:szCs w:val="26"/>
              </w:rPr>
              <w:t>4</w:t>
            </w:r>
            <w:r w:rsidRPr="00877205">
              <w:rPr>
                <w:sz w:val="26"/>
                <w:szCs w:val="26"/>
              </w:rPr>
              <w:t>, 7</w:t>
            </w:r>
            <w:r w:rsidR="008265A4">
              <w:rPr>
                <w:sz w:val="26"/>
                <w:szCs w:val="26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744A1C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. Quy đồng mẫu nhiều phân số  (§5 cũ)</w:t>
            </w:r>
          </w:p>
          <w:p w14:paraId="4B4BD6B5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6A4039E0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DD003C" w14:textId="77777777" w:rsidR="00942799" w:rsidRPr="00877205" w:rsidRDefault="00F835E8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8265A4">
              <w:rPr>
                <w:sz w:val="26"/>
                <w:szCs w:val="26"/>
              </w:rPr>
              <w:t>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ECA99" w14:textId="77777777" w:rsidR="00942799" w:rsidRPr="00877205" w:rsidRDefault="00942799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  <w:r w:rsidR="008265A4">
              <w:rPr>
                <w:sz w:val="26"/>
                <w:szCs w:val="26"/>
              </w:rPr>
              <w:t>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F3064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5. So sánh phân số  (§6 cũ)</w:t>
            </w:r>
          </w:p>
        </w:tc>
      </w:tr>
      <w:tr w:rsidR="00942799" w:rsidRPr="00877205" w14:paraId="5EDEEC49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94681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128D91" w14:textId="77777777" w:rsidR="00942799" w:rsidRPr="00877205" w:rsidRDefault="00942799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  <w:r w:rsidR="008265A4">
              <w:rPr>
                <w:sz w:val="26"/>
                <w:szCs w:val="26"/>
              </w:rPr>
              <w:t>7</w:t>
            </w:r>
            <w:r w:rsidRPr="00877205">
              <w:rPr>
                <w:sz w:val="26"/>
                <w:szCs w:val="26"/>
              </w:rPr>
              <w:t>, 7</w:t>
            </w:r>
            <w:r w:rsidR="008265A4">
              <w:rPr>
                <w:sz w:val="26"/>
                <w:szCs w:val="26"/>
              </w:rPr>
              <w:t>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CDD12F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6. Phép cộng phân số   (§7 và §8 cũ)</w:t>
            </w:r>
          </w:p>
        </w:tc>
      </w:tr>
      <w:tr w:rsidR="008265A4" w:rsidRPr="00877205" w14:paraId="7A1AF69F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BA229" w14:textId="77777777" w:rsidR="008265A4" w:rsidRPr="008265A4" w:rsidRDefault="008265A4" w:rsidP="00942799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2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28B91E" w14:textId="77777777" w:rsidR="008265A4" w:rsidRPr="008265A4" w:rsidRDefault="008265A4" w:rsidP="00942799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7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26C8B" w14:textId="77777777" w:rsidR="008265A4" w:rsidRPr="008265A4" w:rsidRDefault="008265A4" w:rsidP="00942799">
            <w:pPr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Ôn tập</w:t>
            </w:r>
          </w:p>
        </w:tc>
      </w:tr>
      <w:tr w:rsidR="008265A4" w:rsidRPr="00877205" w14:paraId="45EFE513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7421B4" w14:textId="77777777" w:rsidR="008265A4" w:rsidRPr="008265A4" w:rsidRDefault="008265A4" w:rsidP="00942799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26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DDE9E" w14:textId="77777777" w:rsidR="008265A4" w:rsidRPr="008265A4" w:rsidRDefault="008265A4" w:rsidP="00942799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8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2205A" w14:textId="77777777" w:rsidR="008265A4" w:rsidRPr="008265A4" w:rsidRDefault="008265A4" w:rsidP="00942799">
            <w:pPr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Kiểm tra giữa kỳ</w:t>
            </w:r>
          </w:p>
        </w:tc>
      </w:tr>
      <w:tr w:rsidR="00942799" w:rsidRPr="00877205" w14:paraId="07EF4A91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33F594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6</w:t>
            </w:r>
          </w:p>
          <w:p w14:paraId="2760E2EB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6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EE1508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1</w:t>
            </w:r>
          </w:p>
          <w:p w14:paraId="2AA9AE92" w14:textId="77777777" w:rsidR="00942799" w:rsidRPr="00877205" w:rsidRDefault="00447912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AE8A3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447912" w:rsidRPr="00877205">
              <w:rPr>
                <w:sz w:val="26"/>
                <w:szCs w:val="26"/>
              </w:rPr>
              <w:t>7</w:t>
            </w:r>
            <w:r w:rsidRPr="00877205">
              <w:rPr>
                <w:sz w:val="26"/>
                <w:szCs w:val="26"/>
              </w:rPr>
              <w:t xml:space="preserve">. Phép trừ phân số </w:t>
            </w:r>
            <w:r w:rsidR="00447912" w:rsidRPr="00877205">
              <w:rPr>
                <w:sz w:val="26"/>
                <w:szCs w:val="26"/>
              </w:rPr>
              <w:t xml:space="preserve"> (§9 cũ)</w:t>
            </w:r>
          </w:p>
          <w:p w14:paraId="33DB87A3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587F1857" w14:textId="77777777" w:rsidTr="00F835E8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C41B2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8265A4">
              <w:rPr>
                <w:sz w:val="26"/>
                <w:szCs w:val="26"/>
              </w:rPr>
              <w:t>7</w:t>
            </w:r>
          </w:p>
          <w:p w14:paraId="2B40F2CD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7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AF7199" w14:textId="77777777" w:rsidR="00F835E8" w:rsidRPr="00877205" w:rsidRDefault="00447912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3</w:t>
            </w:r>
            <w:r w:rsidRPr="00877205">
              <w:rPr>
                <w:sz w:val="26"/>
                <w:szCs w:val="26"/>
              </w:rPr>
              <w:t xml:space="preserve">, </w:t>
            </w:r>
          </w:p>
          <w:p w14:paraId="66A5E43B" w14:textId="77777777" w:rsidR="00942799" w:rsidRPr="00877205" w:rsidRDefault="00447912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189C6" w14:textId="77777777" w:rsidR="00942799" w:rsidRPr="00877205" w:rsidRDefault="00942799" w:rsidP="00447912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447912" w:rsidRPr="00877205">
              <w:rPr>
                <w:sz w:val="26"/>
                <w:szCs w:val="26"/>
              </w:rPr>
              <w:t>8</w:t>
            </w:r>
            <w:r w:rsidRPr="00877205">
              <w:rPr>
                <w:sz w:val="26"/>
                <w:szCs w:val="26"/>
              </w:rPr>
              <w:t>. Phép nhân phân số</w:t>
            </w:r>
            <w:r w:rsidR="00447912" w:rsidRPr="00877205">
              <w:rPr>
                <w:sz w:val="26"/>
                <w:szCs w:val="26"/>
              </w:rPr>
              <w:t xml:space="preserve"> (§10 và §11 cũ)</w:t>
            </w:r>
          </w:p>
        </w:tc>
      </w:tr>
      <w:tr w:rsidR="00942799" w:rsidRPr="00877205" w14:paraId="7FBE8150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5B047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7</w:t>
            </w:r>
          </w:p>
          <w:p w14:paraId="06D85223" w14:textId="77777777" w:rsidR="00F835E8" w:rsidRPr="00877205" w:rsidRDefault="00F835E8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8265A4">
              <w:rPr>
                <w:sz w:val="26"/>
                <w:szCs w:val="26"/>
              </w:rPr>
              <w:t>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3C0FD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5</w:t>
            </w:r>
          </w:p>
          <w:p w14:paraId="5D9F6D32" w14:textId="77777777" w:rsidR="00942799" w:rsidRPr="00877205" w:rsidRDefault="00447912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CF559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447912" w:rsidRPr="00877205">
              <w:rPr>
                <w:sz w:val="26"/>
                <w:szCs w:val="26"/>
              </w:rPr>
              <w:t>9</w:t>
            </w:r>
            <w:r w:rsidRPr="00877205">
              <w:rPr>
                <w:sz w:val="26"/>
                <w:szCs w:val="26"/>
              </w:rPr>
              <w:t xml:space="preserve">. Phép chia phân số </w:t>
            </w:r>
            <w:r w:rsidR="00447912" w:rsidRPr="00877205">
              <w:rPr>
                <w:sz w:val="26"/>
                <w:szCs w:val="26"/>
              </w:rPr>
              <w:t xml:space="preserve"> (§12 cũ)</w:t>
            </w:r>
          </w:p>
          <w:p w14:paraId="7FCD3D88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533AF0CC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73E474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8</w:t>
            </w:r>
          </w:p>
          <w:p w14:paraId="5B1022DC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8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164145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7</w:t>
            </w:r>
          </w:p>
          <w:p w14:paraId="11D2A466" w14:textId="77777777" w:rsidR="00942799" w:rsidRPr="00877205" w:rsidRDefault="00447912" w:rsidP="008265A4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99699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="00447912" w:rsidRPr="00877205">
              <w:rPr>
                <w:sz w:val="26"/>
                <w:szCs w:val="26"/>
              </w:rPr>
              <w:t>0</w:t>
            </w:r>
            <w:r w:rsidRPr="00877205">
              <w:rPr>
                <w:sz w:val="26"/>
                <w:szCs w:val="26"/>
              </w:rPr>
              <w:t>. Hỗn số. Số thập phân. Phần trăm</w:t>
            </w:r>
            <w:r w:rsidR="00447912" w:rsidRPr="00877205">
              <w:rPr>
                <w:sz w:val="26"/>
                <w:szCs w:val="26"/>
              </w:rPr>
              <w:t xml:space="preserve"> (§3 cũ)</w:t>
            </w:r>
          </w:p>
          <w:p w14:paraId="7A135899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942799" w:rsidRPr="00877205" w14:paraId="726AA564" w14:textId="77777777" w:rsidTr="00F835E8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34AED5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8265A4">
              <w:rPr>
                <w:sz w:val="26"/>
                <w:szCs w:val="26"/>
              </w:rPr>
              <w:t>9</w:t>
            </w:r>
          </w:p>
          <w:p w14:paraId="5B23EA5C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9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E2A21E" w14:textId="77777777" w:rsidR="00F835E8" w:rsidRPr="00877205" w:rsidRDefault="00447912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  <w:r w:rsidR="008265A4">
              <w:rPr>
                <w:sz w:val="26"/>
                <w:szCs w:val="26"/>
              </w:rPr>
              <w:t>9</w:t>
            </w:r>
            <w:r w:rsidRPr="00877205">
              <w:rPr>
                <w:sz w:val="26"/>
                <w:szCs w:val="26"/>
              </w:rPr>
              <w:t xml:space="preserve">, </w:t>
            </w:r>
          </w:p>
          <w:p w14:paraId="10721272" w14:textId="77777777" w:rsidR="00942799" w:rsidRPr="00877205" w:rsidRDefault="008265A4" w:rsidP="00942799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9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A6613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Luyện tập các phép tính về phân số và số thập phân </w:t>
            </w:r>
          </w:p>
        </w:tc>
      </w:tr>
      <w:tr w:rsidR="00942799" w:rsidRPr="00877205" w14:paraId="41B17545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7D9E8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9</w:t>
            </w:r>
          </w:p>
          <w:p w14:paraId="454F44F7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0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158D9A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  <w:r w:rsidR="00447912" w:rsidRPr="00877205">
              <w:rPr>
                <w:sz w:val="26"/>
                <w:szCs w:val="26"/>
              </w:rPr>
              <w:t>1</w:t>
            </w:r>
          </w:p>
          <w:p w14:paraId="0EE614F4" w14:textId="77777777" w:rsidR="00942799" w:rsidRPr="00877205" w:rsidRDefault="00942799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  <w:r w:rsidR="00447912" w:rsidRPr="00877205">
              <w:rPr>
                <w:sz w:val="26"/>
                <w:szCs w:val="26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E9D79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="00447912" w:rsidRPr="00877205">
              <w:rPr>
                <w:sz w:val="26"/>
                <w:szCs w:val="26"/>
              </w:rPr>
              <w:t>1</w:t>
            </w:r>
            <w:r w:rsidRPr="00877205">
              <w:rPr>
                <w:sz w:val="26"/>
                <w:szCs w:val="26"/>
              </w:rPr>
              <w:t>. Tìm giá trị phân số của một số cho trước</w:t>
            </w:r>
            <w:r w:rsidR="00447912" w:rsidRPr="00877205">
              <w:rPr>
                <w:sz w:val="26"/>
                <w:szCs w:val="26"/>
              </w:rPr>
              <w:t xml:space="preserve"> (§14 cũ)</w:t>
            </w:r>
          </w:p>
          <w:p w14:paraId="4AABF3B6" w14:textId="77777777" w:rsidR="00942799" w:rsidRPr="00877205" w:rsidRDefault="00942799" w:rsidP="00942799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 Luyện tập</w:t>
            </w:r>
          </w:p>
        </w:tc>
      </w:tr>
      <w:tr w:rsidR="00942799" w:rsidRPr="00877205" w14:paraId="36E87C80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C9DF9" w14:textId="77777777" w:rsidR="00942799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0</w:t>
            </w:r>
          </w:p>
          <w:p w14:paraId="4375455B" w14:textId="77777777" w:rsidR="00F835E8" w:rsidRPr="00877205" w:rsidRDefault="00F835E8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0</w:t>
            </w:r>
          </w:p>
          <w:p w14:paraId="04F27D1E" w14:textId="77777777" w:rsidR="00435E5C" w:rsidRPr="00877205" w:rsidRDefault="00435E5C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B69F32" w14:textId="77777777" w:rsidR="00942799" w:rsidRPr="00877205" w:rsidRDefault="00942799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  <w:r w:rsidR="00447912" w:rsidRPr="00877205">
              <w:rPr>
                <w:sz w:val="26"/>
                <w:szCs w:val="26"/>
              </w:rPr>
              <w:t>3</w:t>
            </w:r>
          </w:p>
          <w:p w14:paraId="2A061CF4" w14:textId="77777777" w:rsidR="00435E5C" w:rsidRPr="00877205" w:rsidRDefault="00942799" w:rsidP="00435E5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  <w:r w:rsidR="00447912" w:rsidRPr="00877205">
              <w:rPr>
                <w:sz w:val="26"/>
                <w:szCs w:val="26"/>
              </w:rPr>
              <w:t>4</w:t>
            </w:r>
          </w:p>
          <w:p w14:paraId="479183AC" w14:textId="77777777" w:rsidR="00942799" w:rsidRPr="00877205" w:rsidRDefault="00942799" w:rsidP="00435E5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  <w:r w:rsidR="00447912" w:rsidRPr="00877205">
              <w:rPr>
                <w:sz w:val="26"/>
                <w:szCs w:val="26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753ED1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="00447912" w:rsidRPr="00877205">
              <w:rPr>
                <w:sz w:val="26"/>
                <w:szCs w:val="26"/>
              </w:rPr>
              <w:t>2</w:t>
            </w:r>
            <w:r w:rsidRPr="00877205">
              <w:rPr>
                <w:sz w:val="26"/>
                <w:szCs w:val="26"/>
              </w:rPr>
              <w:t xml:space="preserve">. Tìm một số biết giá trị một phân số của nó </w:t>
            </w:r>
            <w:r w:rsidR="00447912" w:rsidRPr="00877205">
              <w:rPr>
                <w:sz w:val="26"/>
                <w:szCs w:val="26"/>
              </w:rPr>
              <w:t xml:space="preserve"> (§15 cũ)</w:t>
            </w:r>
          </w:p>
          <w:p w14:paraId="10F7AFE5" w14:textId="77777777" w:rsidR="00942799" w:rsidRPr="00877205" w:rsidRDefault="00942799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  <w:p w14:paraId="0923A11D" w14:textId="77777777" w:rsidR="00435E5C" w:rsidRPr="00877205" w:rsidRDefault="00435E5C" w:rsidP="00942799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447912" w:rsidRPr="00877205" w14:paraId="1A3FE09A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CFF5D" w14:textId="77777777" w:rsidR="00447912" w:rsidRPr="00877205" w:rsidRDefault="00435E5C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1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D437C" w14:textId="77777777" w:rsidR="00447912" w:rsidRPr="00877205" w:rsidRDefault="00447912" w:rsidP="00447912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96, 9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2EECB" w14:textId="77777777" w:rsidR="00447912" w:rsidRPr="00877205" w:rsidRDefault="00447912" w:rsidP="00447912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 xml:space="preserve">Ôn tập chương III </w:t>
            </w:r>
          </w:p>
        </w:tc>
      </w:tr>
      <w:tr w:rsidR="00942799" w:rsidRPr="00877205" w14:paraId="4E41B6A5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983B5B" w14:textId="77777777" w:rsidR="00942799" w:rsidRPr="00877205" w:rsidRDefault="00435E5C" w:rsidP="00435E5C">
            <w:pPr>
              <w:ind w:right="-111" w:hanging="108"/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2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9C982" w14:textId="77777777" w:rsidR="00942799" w:rsidRPr="00877205" w:rsidRDefault="00447912" w:rsidP="00942799">
            <w:pPr>
              <w:ind w:right="-111" w:hanging="108"/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8, 99, 10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44397" w14:textId="77777777" w:rsidR="00942799" w:rsidRPr="00877205" w:rsidRDefault="00942799" w:rsidP="00447912">
            <w:pPr>
              <w:rPr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Ôn </w:t>
            </w:r>
            <w:r w:rsidR="00447912" w:rsidRPr="00877205">
              <w:rPr>
                <w:b/>
                <w:i/>
                <w:sz w:val="26"/>
                <w:szCs w:val="26"/>
              </w:rPr>
              <w:t>tập</w:t>
            </w:r>
            <w:r w:rsidRPr="00877205">
              <w:rPr>
                <w:b/>
                <w:i/>
                <w:sz w:val="26"/>
                <w:szCs w:val="26"/>
              </w:rPr>
              <w:t xml:space="preserve"> HKII</w:t>
            </w:r>
          </w:p>
        </w:tc>
      </w:tr>
      <w:tr w:rsidR="00942799" w:rsidRPr="00877205" w14:paraId="65DF6ACF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08BA06" w14:textId="77777777" w:rsidR="00942799" w:rsidRPr="00877205" w:rsidRDefault="00435E5C" w:rsidP="00942799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lastRenderedPageBreak/>
              <w:t>33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D5491A" w14:textId="77777777" w:rsidR="00942799" w:rsidRPr="00877205" w:rsidRDefault="00942799" w:rsidP="00447912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10</w:t>
            </w:r>
            <w:r w:rsidR="00447912" w:rsidRPr="00877205">
              <w:rPr>
                <w:b/>
                <w:i/>
                <w:sz w:val="26"/>
                <w:szCs w:val="26"/>
              </w:rPr>
              <w:t>1, 1</w:t>
            </w:r>
            <w:r w:rsidRPr="00877205">
              <w:rPr>
                <w:b/>
                <w:i/>
                <w:sz w:val="26"/>
                <w:szCs w:val="26"/>
                <w:lang w:val="vi-VN"/>
              </w:rPr>
              <w:t>0</w:t>
            </w:r>
            <w:r w:rsidR="00447912" w:rsidRPr="00877205">
              <w:rPr>
                <w:b/>
                <w:i/>
                <w:sz w:val="26"/>
                <w:szCs w:val="26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24AE1" w14:textId="6607201C" w:rsidR="00942799" w:rsidRPr="00877205" w:rsidRDefault="003533EA" w:rsidP="00942799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</w:t>
            </w:r>
            <w:r w:rsidR="00942799" w:rsidRPr="00877205">
              <w:rPr>
                <w:b/>
                <w:i/>
                <w:sz w:val="26"/>
                <w:szCs w:val="26"/>
                <w:lang w:val="vi-VN"/>
              </w:rPr>
              <w:t>II</w:t>
            </w:r>
            <w:r w:rsidR="00942799" w:rsidRPr="00877205">
              <w:rPr>
                <w:b/>
                <w:i/>
                <w:sz w:val="26"/>
                <w:szCs w:val="26"/>
              </w:rPr>
              <w:t>: 90</w:t>
            </w:r>
            <w:r w:rsidR="00942799" w:rsidRPr="00877205">
              <w:rPr>
                <w:b/>
                <w:i/>
                <w:sz w:val="26"/>
                <w:szCs w:val="26"/>
                <w:vertAlign w:val="superscript"/>
              </w:rPr>
              <w:t>/</w:t>
            </w:r>
            <w:r w:rsidR="00942799" w:rsidRPr="00877205">
              <w:rPr>
                <w:b/>
                <w:i/>
                <w:sz w:val="26"/>
                <w:szCs w:val="26"/>
              </w:rPr>
              <w:t>(cả Số học và Hình học)</w:t>
            </w:r>
          </w:p>
        </w:tc>
      </w:tr>
      <w:tr w:rsidR="00447912" w:rsidRPr="00877205" w14:paraId="59C54C8B" w14:textId="77777777" w:rsidTr="00447912">
        <w:trPr>
          <w:trHeight w:val="353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117592" w14:textId="77777777" w:rsidR="00447912" w:rsidRPr="00877205" w:rsidRDefault="00435E5C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3</w:t>
            </w:r>
          </w:p>
          <w:p w14:paraId="03D82AE0" w14:textId="77777777" w:rsidR="00435E5C" w:rsidRPr="00877205" w:rsidRDefault="00435E5C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F175C5" w14:textId="77777777" w:rsidR="00447912" w:rsidRPr="00877205" w:rsidRDefault="00447912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03</w:t>
            </w:r>
          </w:p>
          <w:p w14:paraId="483FC85A" w14:textId="77777777" w:rsidR="00447912" w:rsidRPr="00877205" w:rsidRDefault="00447912" w:rsidP="00447912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10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610F7" w14:textId="77777777" w:rsidR="00447912" w:rsidRPr="00220AB7" w:rsidRDefault="00447912" w:rsidP="00447912">
            <w:pPr>
              <w:rPr>
                <w:sz w:val="26"/>
                <w:szCs w:val="26"/>
                <w:lang w:val="vi-VN"/>
              </w:rPr>
            </w:pPr>
            <w:r w:rsidRPr="00220AB7">
              <w:rPr>
                <w:sz w:val="26"/>
                <w:szCs w:val="26"/>
                <w:lang w:val="vi-VN"/>
              </w:rPr>
              <w:t>§</w:t>
            </w:r>
            <w:r w:rsidRPr="00877205">
              <w:rPr>
                <w:sz w:val="26"/>
                <w:szCs w:val="26"/>
                <w:lang w:val="vi-VN"/>
              </w:rPr>
              <w:t>1</w:t>
            </w:r>
            <w:r w:rsidRPr="00220AB7">
              <w:rPr>
                <w:sz w:val="26"/>
                <w:szCs w:val="26"/>
                <w:lang w:val="vi-VN"/>
              </w:rPr>
              <w:t>3</w:t>
            </w:r>
            <w:r w:rsidRPr="00877205">
              <w:rPr>
                <w:sz w:val="26"/>
                <w:szCs w:val="26"/>
                <w:lang w:val="vi-VN"/>
              </w:rPr>
              <w:t>. T</w:t>
            </w:r>
            <w:r w:rsidRPr="00220AB7">
              <w:rPr>
                <w:sz w:val="26"/>
                <w:szCs w:val="26"/>
                <w:lang w:val="vi-VN"/>
              </w:rPr>
              <w:t>ì</w:t>
            </w:r>
            <w:r w:rsidRPr="00877205">
              <w:rPr>
                <w:sz w:val="26"/>
                <w:szCs w:val="26"/>
                <w:lang w:val="vi-VN"/>
              </w:rPr>
              <w:t>m tỉ số của hai số</w:t>
            </w:r>
            <w:r w:rsidRPr="00220AB7">
              <w:rPr>
                <w:sz w:val="26"/>
                <w:szCs w:val="26"/>
                <w:lang w:val="vi-VN"/>
              </w:rPr>
              <w:t xml:space="preserve"> (§16 cũ)</w:t>
            </w:r>
          </w:p>
          <w:p w14:paraId="67F5BFA0" w14:textId="77777777" w:rsidR="00447912" w:rsidRPr="00877205" w:rsidRDefault="00447912" w:rsidP="00447912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 xml:space="preserve">Luyện </w:t>
            </w:r>
            <w:r w:rsidRPr="00877205">
              <w:rPr>
                <w:sz w:val="26"/>
                <w:szCs w:val="26"/>
              </w:rPr>
              <w:t>t</w:t>
            </w:r>
            <w:r w:rsidRPr="00877205">
              <w:rPr>
                <w:sz w:val="26"/>
                <w:szCs w:val="26"/>
                <w:lang w:val="vi-VN"/>
              </w:rPr>
              <w:t>ập</w:t>
            </w:r>
          </w:p>
        </w:tc>
      </w:tr>
      <w:tr w:rsidR="00942799" w:rsidRPr="00877205" w14:paraId="3AC5E516" w14:textId="77777777" w:rsidTr="00447912">
        <w:trPr>
          <w:trHeight w:val="353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64E29" w14:textId="77777777" w:rsidR="00942799" w:rsidRPr="00877205" w:rsidRDefault="00435E5C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13051" w14:textId="77777777" w:rsidR="00942799" w:rsidRPr="00877205" w:rsidRDefault="00942799" w:rsidP="00942799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1</w:t>
            </w:r>
            <w:r w:rsidR="00447912" w:rsidRPr="00877205">
              <w:rPr>
                <w:sz w:val="26"/>
                <w:szCs w:val="26"/>
                <w:lang w:val="vi-VN"/>
              </w:rPr>
              <w:t>0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6780D3" w14:textId="77777777" w:rsidR="00942799" w:rsidRPr="00877205" w:rsidRDefault="00942799" w:rsidP="00942799">
            <w:pPr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7. Biểu đồ phần trăm</w:t>
            </w:r>
          </w:p>
        </w:tc>
      </w:tr>
      <w:tr w:rsidR="00942799" w:rsidRPr="00220AB7" w14:paraId="2CF4FB12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24CF1" w14:textId="77777777" w:rsidR="00942799" w:rsidRPr="00877205" w:rsidRDefault="00435E5C" w:rsidP="00942799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7E8C1F" w14:textId="77777777" w:rsidR="00942799" w:rsidRPr="00877205" w:rsidRDefault="00942799" w:rsidP="00942799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10</w:t>
            </w:r>
            <w:r w:rsidR="00447912" w:rsidRPr="00877205">
              <w:rPr>
                <w:sz w:val="26"/>
                <w:szCs w:val="26"/>
                <w:lang w:val="vi-VN"/>
              </w:rPr>
              <w:t>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D2618C" w14:textId="77777777" w:rsidR="00942799" w:rsidRPr="00877205" w:rsidRDefault="00942799" w:rsidP="00942799">
            <w:pPr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Luyện tập</w:t>
            </w:r>
            <w:r w:rsidR="006D6936">
              <w:rPr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  <w:lang w:val="vi-VN"/>
              </w:rPr>
              <w:t xml:space="preserve">(Biểu đồ phần trăm) </w:t>
            </w:r>
          </w:p>
        </w:tc>
      </w:tr>
      <w:tr w:rsidR="00447912" w:rsidRPr="00877205" w14:paraId="51A78414" w14:textId="77777777" w:rsidTr="00435E5C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0B8C1" w14:textId="77777777" w:rsidR="00447912" w:rsidRPr="00877205" w:rsidRDefault="00435E5C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  <w:p w14:paraId="2CCCAE70" w14:textId="77777777" w:rsidR="00435E5C" w:rsidRPr="00877205" w:rsidRDefault="00435E5C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CCEDC" w14:textId="77777777" w:rsidR="00435E5C" w:rsidRPr="00877205" w:rsidRDefault="00447912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10</w:t>
            </w:r>
            <w:r w:rsidR="00435E5C" w:rsidRPr="00877205">
              <w:rPr>
                <w:sz w:val="26"/>
                <w:szCs w:val="26"/>
              </w:rPr>
              <w:t>7</w:t>
            </w:r>
          </w:p>
          <w:p w14:paraId="74A8B565" w14:textId="77777777" w:rsidR="00447912" w:rsidRPr="00877205" w:rsidRDefault="00447912" w:rsidP="00447912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0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3DDFA" w14:textId="580957C0" w:rsidR="00447912" w:rsidRPr="00877205" w:rsidRDefault="00BB6BD8" w:rsidP="00447912">
            <w:pPr>
              <w:rPr>
                <w:b/>
                <w:i/>
                <w:sz w:val="26"/>
                <w:szCs w:val="26"/>
                <w:lang w:val="vi-VN"/>
              </w:rPr>
            </w:pPr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iCs/>
                <w:sz w:val="26"/>
                <w:szCs w:val="26"/>
              </w:rPr>
              <w:t xml:space="preserve">kiểm tra, đánh giá cuối kì </w:t>
            </w:r>
            <w:r>
              <w:rPr>
                <w:b/>
                <w:bCs/>
                <w:i/>
                <w:iCs/>
                <w:sz w:val="26"/>
                <w:szCs w:val="26"/>
              </w:rPr>
              <w:t xml:space="preserve">II </w:t>
            </w:r>
            <w:r w:rsidR="00447912" w:rsidRPr="00877205">
              <w:rPr>
                <w:b/>
                <w:i/>
                <w:sz w:val="26"/>
                <w:szCs w:val="26"/>
                <w:lang w:val="vi-VN"/>
              </w:rPr>
              <w:t>(phần Số học</w:t>
            </w:r>
            <w:r w:rsidR="00447912" w:rsidRPr="00877205">
              <w:rPr>
                <w:b/>
                <w:i/>
                <w:sz w:val="26"/>
                <w:szCs w:val="26"/>
              </w:rPr>
              <w:t xml:space="preserve"> và Hình học</w:t>
            </w:r>
            <w:r w:rsidR="00447912" w:rsidRPr="00877205">
              <w:rPr>
                <w:b/>
                <w:i/>
                <w:sz w:val="26"/>
                <w:szCs w:val="26"/>
                <w:lang w:val="vi-VN"/>
              </w:rPr>
              <w:t>)</w:t>
            </w:r>
          </w:p>
        </w:tc>
      </w:tr>
      <w:tr w:rsidR="00447912" w:rsidRPr="00877205" w14:paraId="25A97667" w14:textId="77777777" w:rsidTr="00447912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2DF50" w14:textId="77777777" w:rsidR="00447912" w:rsidRPr="00877205" w:rsidRDefault="00435E5C" w:rsidP="00A0175C">
            <w:pPr>
              <w:ind w:right="-48"/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5</w:t>
            </w:r>
          </w:p>
        </w:tc>
        <w:tc>
          <w:tcPr>
            <w:tcW w:w="1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BDD70F" w14:textId="77777777" w:rsidR="00447912" w:rsidRPr="00877205" w:rsidRDefault="00447912" w:rsidP="00447912">
            <w:pPr>
              <w:ind w:right="-111"/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 xml:space="preserve">109, 110, </w:t>
            </w:r>
            <w:r w:rsidRPr="00877205">
              <w:rPr>
                <w:sz w:val="26"/>
                <w:szCs w:val="26"/>
                <w:lang w:val="vi-VN"/>
              </w:rPr>
              <w:t>11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F00981" w14:textId="77777777" w:rsidR="00447912" w:rsidRPr="00877205" w:rsidRDefault="00447912" w:rsidP="00447912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n tập cuối năm</w:t>
            </w:r>
          </w:p>
        </w:tc>
      </w:tr>
    </w:tbl>
    <w:p w14:paraId="71300D67" w14:textId="77777777" w:rsidR="00EE2687" w:rsidRPr="00877205" w:rsidRDefault="00EE2687" w:rsidP="00EE2687">
      <w:pPr>
        <w:jc w:val="both"/>
        <w:rPr>
          <w:b/>
          <w:sz w:val="26"/>
          <w:szCs w:val="26"/>
        </w:rPr>
      </w:pPr>
    </w:p>
    <w:p w14:paraId="5B7F2D44" w14:textId="77777777" w:rsidR="00EE2687" w:rsidRPr="00877205" w:rsidRDefault="001460B0" w:rsidP="00EE2687">
      <w:pPr>
        <w:jc w:val="center"/>
        <w:outlineLvl w:val="0"/>
        <w:rPr>
          <w:b/>
          <w:sz w:val="26"/>
          <w:szCs w:val="26"/>
        </w:rPr>
      </w:pPr>
      <w:r w:rsidRPr="00877205">
        <w:rPr>
          <w:b/>
          <w:sz w:val="26"/>
          <w:szCs w:val="26"/>
        </w:rPr>
        <w:t>HÌ</w:t>
      </w:r>
      <w:r w:rsidR="00EE2687" w:rsidRPr="00877205">
        <w:rPr>
          <w:b/>
          <w:sz w:val="26"/>
          <w:szCs w:val="26"/>
        </w:rPr>
        <w:t xml:space="preserve">NH HỌC (29 TIẾT) </w:t>
      </w:r>
    </w:p>
    <w:p w14:paraId="38F8657E" w14:textId="77777777" w:rsidR="00EE2687" w:rsidRPr="00877205" w:rsidRDefault="00EE2687" w:rsidP="00EE2687">
      <w:pPr>
        <w:jc w:val="center"/>
        <w:outlineLvl w:val="0"/>
        <w:rPr>
          <w:b/>
          <w:sz w:val="8"/>
          <w:szCs w:val="8"/>
        </w:rPr>
      </w:pPr>
    </w:p>
    <w:tbl>
      <w:tblPr>
        <w:tblW w:w="9554" w:type="dxa"/>
        <w:tblInd w:w="222" w:type="dxa"/>
        <w:tblLook w:val="01E0" w:firstRow="1" w:lastRow="1" w:firstColumn="1" w:lastColumn="1" w:noHBand="0" w:noVBand="0"/>
      </w:tblPr>
      <w:tblGrid>
        <w:gridCol w:w="1080"/>
        <w:gridCol w:w="1080"/>
        <w:gridCol w:w="7394"/>
      </w:tblGrid>
      <w:tr w:rsidR="001460B0" w:rsidRPr="00877205" w14:paraId="2134152C" w14:textId="77777777" w:rsidTr="00447912">
        <w:tc>
          <w:tcPr>
            <w:tcW w:w="95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A59CF" w14:textId="77777777" w:rsidR="001460B0" w:rsidRPr="00877205" w:rsidRDefault="001460B0" w:rsidP="00F45D9D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HỌC KỲ I</w:t>
            </w:r>
            <w:r w:rsidR="00407FA3" w:rsidRPr="00877205">
              <w:rPr>
                <w:b/>
                <w:i/>
                <w:sz w:val="26"/>
                <w:szCs w:val="26"/>
              </w:rPr>
              <w:t xml:space="preserve"> (14 tiết)</w:t>
            </w:r>
          </w:p>
        </w:tc>
      </w:tr>
      <w:tr w:rsidR="00EE2687" w:rsidRPr="00877205" w14:paraId="084834D7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CEA96" w14:textId="77777777" w:rsidR="00EE2687" w:rsidRPr="00877205" w:rsidRDefault="001460B0" w:rsidP="00F45D9D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TUẦ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605FC5" w14:textId="77777777" w:rsidR="00EE2687" w:rsidRPr="00877205" w:rsidRDefault="00EE2687" w:rsidP="00F45D9D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 xml:space="preserve">Tiết 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6FC41" w14:textId="77777777" w:rsidR="00EE2687" w:rsidRPr="00877205" w:rsidRDefault="00EE2687" w:rsidP="00F45D9D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Chương I: Đoạn thẳ</w:t>
            </w:r>
            <w:r w:rsidR="00F45D9D" w:rsidRPr="00877205">
              <w:rPr>
                <w:b/>
                <w:sz w:val="26"/>
                <w:szCs w:val="26"/>
              </w:rPr>
              <w:t>ng</w:t>
            </w:r>
          </w:p>
        </w:tc>
      </w:tr>
      <w:tr w:rsidR="00EE2687" w:rsidRPr="00877205" w14:paraId="73C01A01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1FCCCF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00FD96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0D3BE9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1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Điểm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Đường thẳng </w:t>
            </w:r>
          </w:p>
        </w:tc>
      </w:tr>
      <w:tr w:rsidR="00EE2687" w:rsidRPr="00877205" w14:paraId="4B32E4C9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299B1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BEEDF1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BB442B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2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Ba điểm thẳng hàng</w:t>
            </w:r>
          </w:p>
        </w:tc>
      </w:tr>
      <w:tr w:rsidR="00EE2687" w:rsidRPr="00877205" w14:paraId="0BD6B88C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7FD193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97FD73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2E0CC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3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Đường thẳng đi qua hai điểm</w:t>
            </w:r>
          </w:p>
        </w:tc>
      </w:tr>
      <w:tr w:rsidR="00EE2687" w:rsidRPr="00877205" w14:paraId="41E5B084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27C72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1CF3FD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8EAD5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4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Thực hành trồng c</w:t>
            </w:r>
            <w:r w:rsidRPr="00877205">
              <w:rPr>
                <w:sz w:val="26"/>
                <w:szCs w:val="26"/>
              </w:rPr>
              <w:t>â</w:t>
            </w:r>
            <w:r w:rsidR="00EE2687" w:rsidRPr="00877205">
              <w:rPr>
                <w:sz w:val="26"/>
                <w:szCs w:val="26"/>
              </w:rPr>
              <w:t>y thẳng hàng</w:t>
            </w:r>
          </w:p>
        </w:tc>
      </w:tr>
      <w:tr w:rsidR="00EE2687" w:rsidRPr="00877205" w14:paraId="6A027180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18834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  <w:p w14:paraId="6CC2FAF8" w14:textId="77777777" w:rsidR="00435E5C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22F242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  <w:p w14:paraId="4AB492AF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6C3312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5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Tia</w:t>
            </w:r>
          </w:p>
          <w:p w14:paraId="2DEFF7CE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6CC6F43C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92944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119E1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A9019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6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Đoạn thẳng</w:t>
            </w:r>
          </w:p>
        </w:tc>
      </w:tr>
      <w:tr w:rsidR="00EE2687" w:rsidRPr="00877205" w14:paraId="0114DDFC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483E1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941FBD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256B2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7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Độ dài đoạn thẳng</w:t>
            </w:r>
          </w:p>
        </w:tc>
      </w:tr>
      <w:tr w:rsidR="005F16AD" w:rsidRPr="00877205" w14:paraId="154FE8A0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4AE91" w14:textId="77777777" w:rsidR="005F16AD" w:rsidRPr="008265A4" w:rsidRDefault="005F16AD" w:rsidP="00F45D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9B5FD" w14:textId="77777777" w:rsidR="005F16AD" w:rsidRPr="008265A4" w:rsidRDefault="005F16AD" w:rsidP="00F45D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9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76A8F" w14:textId="77777777" w:rsidR="005F16AD" w:rsidRPr="008265A4" w:rsidRDefault="005F16AD" w:rsidP="00F45D9D">
            <w:pPr>
              <w:rPr>
                <w:b/>
                <w:color w:val="FF0000"/>
                <w:sz w:val="26"/>
                <w:szCs w:val="26"/>
              </w:rPr>
            </w:pPr>
            <w:r w:rsidRPr="008265A4">
              <w:rPr>
                <w:b/>
                <w:color w:val="FF0000"/>
                <w:sz w:val="26"/>
                <w:szCs w:val="26"/>
              </w:rPr>
              <w:t>Kiểm tra giữa kỳ</w:t>
            </w:r>
          </w:p>
        </w:tc>
      </w:tr>
      <w:tr w:rsidR="00EE2687" w:rsidRPr="00877205" w14:paraId="1812A711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9BF6F3" w14:textId="77777777" w:rsidR="00EE2687" w:rsidRPr="00877205" w:rsidRDefault="005F16AD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  <w:p w14:paraId="3B5DA44A" w14:textId="77777777" w:rsidR="00435E5C" w:rsidRPr="00877205" w:rsidRDefault="00435E5C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5F16AD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86D3" w14:textId="77777777" w:rsidR="00EE2687" w:rsidRPr="00877205" w:rsidRDefault="005F16AD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  <w:p w14:paraId="1B64FB43" w14:textId="77777777" w:rsidR="00EE2687" w:rsidRPr="00877205" w:rsidRDefault="00EE2687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5F16AD">
              <w:rPr>
                <w:sz w:val="26"/>
                <w:szCs w:val="26"/>
              </w:rPr>
              <w:t>1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07EC12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8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Khi nào AM + MB = AB</w:t>
            </w:r>
            <w:r w:rsidRPr="00877205">
              <w:rPr>
                <w:sz w:val="26"/>
                <w:szCs w:val="26"/>
              </w:rPr>
              <w:t>?</w:t>
            </w:r>
          </w:p>
          <w:p w14:paraId="26F820E5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0EC8771D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A001A8" w14:textId="77777777" w:rsidR="00EE2687" w:rsidRPr="00877205" w:rsidRDefault="00435E5C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5F16AD">
              <w:rPr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6C52A2" w14:textId="77777777" w:rsidR="00EE2687" w:rsidRPr="00877205" w:rsidRDefault="00EE2687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5F16AD">
              <w:rPr>
                <w:sz w:val="26"/>
                <w:szCs w:val="26"/>
              </w:rPr>
              <w:t>2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AB116F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9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Vẽ đoạn thẳng cho biết độ dài</w:t>
            </w:r>
          </w:p>
        </w:tc>
      </w:tr>
      <w:tr w:rsidR="00EE2687" w:rsidRPr="00877205" w14:paraId="4CC4557F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8E5852" w14:textId="77777777" w:rsidR="00EE2687" w:rsidRPr="00877205" w:rsidRDefault="00435E5C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5F16AD">
              <w:rPr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F11E3" w14:textId="77777777" w:rsidR="00EE2687" w:rsidRPr="00877205" w:rsidRDefault="00EE2687" w:rsidP="005F16A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5F16AD">
              <w:rPr>
                <w:sz w:val="26"/>
                <w:szCs w:val="26"/>
              </w:rPr>
              <w:t>3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BE11F9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10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 xml:space="preserve">Trung điểm của đoạn thẳng </w:t>
            </w:r>
          </w:p>
        </w:tc>
      </w:tr>
      <w:tr w:rsidR="00EE2687" w:rsidRPr="00877205" w14:paraId="5C2AF6E3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10D363" w14:textId="77777777" w:rsidR="00EE2687" w:rsidRPr="00877205" w:rsidRDefault="00435E5C" w:rsidP="005F16AD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</w:t>
            </w:r>
            <w:r w:rsidR="005F16AD">
              <w:rPr>
                <w:b/>
                <w:i/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8A462B" w14:textId="77777777" w:rsidR="00EE2687" w:rsidRPr="00877205" w:rsidRDefault="00EE2687" w:rsidP="005F16AD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</w:t>
            </w:r>
            <w:r w:rsidR="005F16AD">
              <w:rPr>
                <w:b/>
                <w:i/>
                <w:sz w:val="26"/>
                <w:szCs w:val="26"/>
              </w:rPr>
              <w:t>4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2CB37" w14:textId="77777777" w:rsidR="00EE2687" w:rsidRPr="00877205" w:rsidRDefault="00F45D9D" w:rsidP="00F45D9D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</w:t>
            </w:r>
            <w:r w:rsidR="00EE2687" w:rsidRPr="00877205">
              <w:rPr>
                <w:b/>
                <w:i/>
                <w:sz w:val="26"/>
                <w:szCs w:val="26"/>
              </w:rPr>
              <w:t>n tập chương I</w:t>
            </w:r>
          </w:p>
        </w:tc>
      </w:tr>
      <w:tr w:rsidR="001460B0" w:rsidRPr="00877205" w14:paraId="127A2AD6" w14:textId="77777777" w:rsidTr="00447912">
        <w:tc>
          <w:tcPr>
            <w:tcW w:w="955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4E50AE" w14:textId="77777777" w:rsidR="001460B0" w:rsidRPr="00877205" w:rsidRDefault="001460B0" w:rsidP="00F45D9D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HỌC KỲ II</w:t>
            </w:r>
            <w:r w:rsidR="00407FA3" w:rsidRPr="00877205">
              <w:rPr>
                <w:b/>
                <w:i/>
                <w:sz w:val="26"/>
                <w:szCs w:val="26"/>
              </w:rPr>
              <w:t xml:space="preserve"> (15 tiết)</w:t>
            </w:r>
          </w:p>
        </w:tc>
      </w:tr>
      <w:tr w:rsidR="00EE2687" w:rsidRPr="00877205" w14:paraId="035C87EB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C9FE86" w14:textId="77777777" w:rsidR="00EE2687" w:rsidRPr="00877205" w:rsidRDefault="00EE2687" w:rsidP="00F45D9D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65005" w14:textId="77777777" w:rsidR="00EE2687" w:rsidRPr="00877205" w:rsidRDefault="00EE2687" w:rsidP="00F45D9D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A894AC" w14:textId="77777777" w:rsidR="00EE2687" w:rsidRPr="00877205" w:rsidRDefault="00EE2687" w:rsidP="00F45D9D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Chươ</w:t>
            </w:r>
            <w:r w:rsidR="00F45D9D" w:rsidRPr="00877205">
              <w:rPr>
                <w:b/>
                <w:i/>
                <w:sz w:val="26"/>
                <w:szCs w:val="26"/>
              </w:rPr>
              <w:t>ng II: Góc</w:t>
            </w:r>
          </w:p>
        </w:tc>
      </w:tr>
      <w:tr w:rsidR="00EE2687" w:rsidRPr="00877205" w14:paraId="536F37BB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D6F866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4131B" w14:textId="77777777" w:rsidR="00EE2687" w:rsidRPr="00877205" w:rsidRDefault="00EE2687" w:rsidP="00F45D9D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15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DD989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1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Nửa mặt phẳng</w:t>
            </w:r>
          </w:p>
        </w:tc>
      </w:tr>
      <w:tr w:rsidR="00EE2687" w:rsidRPr="00877205" w14:paraId="22054698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9EE67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FBCDB8" w14:textId="77777777" w:rsidR="00EE2687" w:rsidRPr="00877205" w:rsidRDefault="00EE2687" w:rsidP="00F45D9D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16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FDFB0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2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G</w:t>
            </w:r>
            <w:r w:rsidRPr="00877205">
              <w:rPr>
                <w:sz w:val="26"/>
                <w:szCs w:val="26"/>
              </w:rPr>
              <w:t>ó</w:t>
            </w:r>
            <w:r w:rsidR="00EE2687" w:rsidRPr="00877205">
              <w:rPr>
                <w:sz w:val="26"/>
                <w:szCs w:val="26"/>
              </w:rPr>
              <w:t>c</w:t>
            </w:r>
          </w:p>
        </w:tc>
      </w:tr>
      <w:tr w:rsidR="00EE2687" w:rsidRPr="00877205" w14:paraId="0ABD3381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1FF06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15FCD" w14:textId="77777777" w:rsidR="00EE2687" w:rsidRPr="00877205" w:rsidRDefault="00EE2687" w:rsidP="00F45D9D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17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4EE0D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3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Số đo góc</w:t>
            </w:r>
          </w:p>
        </w:tc>
      </w:tr>
      <w:tr w:rsidR="00EE2687" w:rsidRPr="00220AB7" w14:paraId="70567D17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D99FB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B8FBE9" w14:textId="77777777" w:rsidR="00EE2687" w:rsidRPr="00877205" w:rsidRDefault="00EE2687" w:rsidP="00F45D9D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18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50FA7" w14:textId="77777777" w:rsidR="00EE2687" w:rsidRPr="00877205" w:rsidRDefault="00F45D9D" w:rsidP="00F45D9D">
            <w:pPr>
              <w:rPr>
                <w:sz w:val="26"/>
                <w:szCs w:val="26"/>
                <w:lang w:val="vi-VN"/>
              </w:rPr>
            </w:pPr>
            <w:r w:rsidRPr="00220AB7">
              <w:rPr>
                <w:sz w:val="26"/>
                <w:szCs w:val="26"/>
                <w:lang w:val="vi-VN"/>
              </w:rPr>
              <w:t>§</w:t>
            </w:r>
            <w:r w:rsidR="00EE2687" w:rsidRPr="00877205">
              <w:rPr>
                <w:sz w:val="26"/>
                <w:szCs w:val="26"/>
                <w:lang w:val="vi-VN"/>
              </w:rPr>
              <w:t>4</w:t>
            </w:r>
            <w:r w:rsidR="001460B0" w:rsidRPr="00220AB7">
              <w:rPr>
                <w:sz w:val="26"/>
                <w:szCs w:val="26"/>
                <w:lang w:val="vi-VN"/>
              </w:rPr>
              <w:t xml:space="preserve">. </w:t>
            </w:r>
            <w:r w:rsidR="00EE2687" w:rsidRPr="00877205">
              <w:rPr>
                <w:sz w:val="26"/>
                <w:szCs w:val="26"/>
                <w:lang w:val="vi-VN"/>
              </w:rPr>
              <w:t>Vẽ góc cho biết số đo</w:t>
            </w:r>
          </w:p>
        </w:tc>
      </w:tr>
      <w:tr w:rsidR="00407FA3" w:rsidRPr="00877205" w14:paraId="4739BDEB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9CC46" w14:textId="77777777" w:rsidR="00407FA3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E6914" w14:textId="77777777" w:rsidR="00407FA3" w:rsidRPr="00877205" w:rsidRDefault="00407FA3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20153" w14:textId="77777777" w:rsidR="00407FA3" w:rsidRPr="00877205" w:rsidRDefault="00407FA3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139744FB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37C860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EC2D9" w14:textId="77777777" w:rsidR="00EE2687" w:rsidRPr="00877205" w:rsidRDefault="00407FA3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55CC9C" w14:textId="77777777" w:rsidR="00EE2687" w:rsidRPr="00877205" w:rsidRDefault="00F45D9D" w:rsidP="00F45D9D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  <w:lang w:val="vi-VN"/>
              </w:rPr>
              <w:t>5</w:t>
            </w:r>
            <w:r w:rsidR="001460B0" w:rsidRPr="00877205">
              <w:rPr>
                <w:sz w:val="26"/>
                <w:szCs w:val="26"/>
                <w:lang w:val="vi-VN"/>
              </w:rPr>
              <w:t xml:space="preserve">. </w:t>
            </w:r>
            <w:r w:rsidR="00EE2687" w:rsidRPr="00877205">
              <w:rPr>
                <w:sz w:val="26"/>
                <w:szCs w:val="26"/>
                <w:lang w:val="vi-VN"/>
              </w:rPr>
              <w:t xml:space="preserve">Cộng số đo hai góc </w:t>
            </w:r>
          </w:p>
        </w:tc>
      </w:tr>
      <w:tr w:rsidR="00407FA3" w:rsidRPr="00877205" w14:paraId="4D8BC84D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3E0F87" w14:textId="77777777" w:rsidR="00407FA3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66650" w14:textId="77777777" w:rsidR="00407FA3" w:rsidRPr="00877205" w:rsidRDefault="00407FA3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1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FF4B6" w14:textId="77777777" w:rsidR="00407FA3" w:rsidRPr="00877205" w:rsidRDefault="00407FA3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595060" w:rsidRPr="00877205" w14:paraId="1CD7A81F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0182E" w14:textId="77777777" w:rsidR="00595060" w:rsidRPr="00595060" w:rsidRDefault="00595060" w:rsidP="00F45D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595060">
              <w:rPr>
                <w:b/>
                <w:color w:val="FF0000"/>
                <w:sz w:val="26"/>
                <w:szCs w:val="26"/>
              </w:rPr>
              <w:t>2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FC46E5" w14:textId="77777777" w:rsidR="00595060" w:rsidRPr="00595060" w:rsidRDefault="00595060" w:rsidP="00F45D9D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22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8A325" w14:textId="77777777" w:rsidR="00595060" w:rsidRPr="00595060" w:rsidRDefault="00595060" w:rsidP="00F45D9D">
            <w:pPr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Kiểm tra giữa kỳ</w:t>
            </w:r>
          </w:p>
        </w:tc>
      </w:tr>
      <w:tr w:rsidR="00EE2687" w:rsidRPr="00877205" w14:paraId="4086F12A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97366" w14:textId="77777777" w:rsidR="00EE2687" w:rsidRPr="00877205" w:rsidRDefault="00435E5C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595060">
              <w:rPr>
                <w:sz w:val="26"/>
                <w:szCs w:val="26"/>
              </w:rPr>
              <w:t>7</w:t>
            </w:r>
          </w:p>
          <w:p w14:paraId="3AACC421" w14:textId="77777777" w:rsidR="00435E5C" w:rsidRPr="00877205" w:rsidRDefault="00435E5C" w:rsidP="0059506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595060">
              <w:rPr>
                <w:sz w:val="26"/>
                <w:szCs w:val="26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D090C" w14:textId="77777777" w:rsidR="00EE2687" w:rsidRPr="00877205" w:rsidRDefault="00EE2687" w:rsidP="00F45D9D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2</w:t>
            </w:r>
            <w:r w:rsidR="00595060">
              <w:rPr>
                <w:sz w:val="26"/>
                <w:szCs w:val="26"/>
              </w:rPr>
              <w:t>3</w:t>
            </w:r>
          </w:p>
          <w:p w14:paraId="7080C9C7" w14:textId="77777777" w:rsidR="00EE2687" w:rsidRPr="00877205" w:rsidRDefault="00EE2687" w:rsidP="0059506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2</w:t>
            </w:r>
            <w:r w:rsidR="00595060">
              <w:rPr>
                <w:sz w:val="26"/>
                <w:szCs w:val="26"/>
              </w:rPr>
              <w:t>4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9CEE2" w14:textId="77777777" w:rsidR="00EE2687" w:rsidRPr="00877205" w:rsidRDefault="00F45D9D" w:rsidP="00F45D9D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  <w:lang w:val="vi-VN"/>
              </w:rPr>
              <w:t>6</w:t>
            </w:r>
            <w:r w:rsidR="001460B0" w:rsidRPr="00877205">
              <w:rPr>
                <w:sz w:val="26"/>
                <w:szCs w:val="26"/>
                <w:lang w:val="vi-VN"/>
              </w:rPr>
              <w:t xml:space="preserve">. </w:t>
            </w:r>
            <w:r w:rsidR="00EE2687" w:rsidRPr="00877205">
              <w:rPr>
                <w:sz w:val="26"/>
                <w:szCs w:val="26"/>
                <w:lang w:val="vi-VN"/>
              </w:rPr>
              <w:t>Tia ph</w:t>
            </w:r>
            <w:r w:rsidRPr="00877205">
              <w:rPr>
                <w:sz w:val="26"/>
                <w:szCs w:val="26"/>
              </w:rPr>
              <w:t>â</w:t>
            </w:r>
            <w:r w:rsidR="00EE2687" w:rsidRPr="00877205">
              <w:rPr>
                <w:sz w:val="26"/>
                <w:szCs w:val="26"/>
                <w:lang w:val="vi-VN"/>
              </w:rPr>
              <w:t>n gi</w:t>
            </w:r>
            <w:r w:rsidRPr="00877205">
              <w:rPr>
                <w:sz w:val="26"/>
                <w:szCs w:val="26"/>
              </w:rPr>
              <w:t>á</w:t>
            </w:r>
            <w:r w:rsidR="00EE2687" w:rsidRPr="00877205">
              <w:rPr>
                <w:sz w:val="26"/>
                <w:szCs w:val="26"/>
                <w:lang w:val="vi-VN"/>
              </w:rPr>
              <w:t>c của một g</w:t>
            </w:r>
            <w:r w:rsidRPr="00877205">
              <w:rPr>
                <w:sz w:val="26"/>
                <w:szCs w:val="26"/>
              </w:rPr>
              <w:t>ó</w:t>
            </w:r>
            <w:r w:rsidR="00EE2687" w:rsidRPr="00877205">
              <w:rPr>
                <w:sz w:val="26"/>
                <w:szCs w:val="26"/>
                <w:lang w:val="vi-VN"/>
              </w:rPr>
              <w:t>c</w:t>
            </w:r>
          </w:p>
          <w:p w14:paraId="341263AF" w14:textId="77777777" w:rsidR="00EE2687" w:rsidRPr="00877205" w:rsidRDefault="00EE2687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EE2687" w:rsidRPr="00877205" w14:paraId="5C48F1E2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EA1C4" w14:textId="77777777" w:rsidR="00EE2687" w:rsidRPr="00877205" w:rsidRDefault="00435E5C" w:rsidP="0059506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595060">
              <w:rPr>
                <w:sz w:val="26"/>
                <w:szCs w:val="26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F096F2" w14:textId="77777777" w:rsidR="00EE2687" w:rsidRPr="00877205" w:rsidRDefault="00EE2687" w:rsidP="0059506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2</w:t>
            </w:r>
            <w:r w:rsidR="00595060">
              <w:rPr>
                <w:sz w:val="26"/>
                <w:szCs w:val="26"/>
              </w:rPr>
              <w:t>5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BAB56" w14:textId="77777777" w:rsidR="00EE2687" w:rsidRPr="00877205" w:rsidRDefault="00F45D9D" w:rsidP="00F45D9D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  <w:lang w:val="vi-VN"/>
              </w:rPr>
              <w:t>7</w:t>
            </w:r>
            <w:r w:rsidR="001460B0" w:rsidRPr="00877205">
              <w:rPr>
                <w:sz w:val="26"/>
                <w:szCs w:val="26"/>
                <w:lang w:val="vi-VN"/>
              </w:rPr>
              <w:t xml:space="preserve">. </w:t>
            </w:r>
            <w:r w:rsidR="00EE2687" w:rsidRPr="00877205">
              <w:rPr>
                <w:sz w:val="26"/>
                <w:szCs w:val="26"/>
                <w:lang w:val="vi-VN"/>
              </w:rPr>
              <w:t xml:space="preserve">Thực hành: Đo góc trên mặt đất </w:t>
            </w:r>
          </w:p>
        </w:tc>
      </w:tr>
      <w:tr w:rsidR="00EE2687" w:rsidRPr="00877205" w14:paraId="56513F38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745DAA" w14:textId="77777777" w:rsidR="00EE2687" w:rsidRPr="00877205" w:rsidRDefault="00595060" w:rsidP="00F45D9D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3A388C" w14:textId="77777777" w:rsidR="00EE2687" w:rsidRPr="00877205" w:rsidRDefault="00EE2687" w:rsidP="0059506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2</w:t>
            </w:r>
            <w:r w:rsidR="00595060">
              <w:rPr>
                <w:sz w:val="26"/>
                <w:szCs w:val="26"/>
              </w:rPr>
              <w:t>6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81B04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8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Đường tr</w:t>
            </w:r>
            <w:r w:rsidRPr="00877205">
              <w:rPr>
                <w:sz w:val="26"/>
                <w:szCs w:val="26"/>
              </w:rPr>
              <w:t>ò</w:t>
            </w:r>
            <w:r w:rsidR="00EE2687" w:rsidRPr="00877205">
              <w:rPr>
                <w:sz w:val="26"/>
                <w:szCs w:val="26"/>
              </w:rPr>
              <w:t>n</w:t>
            </w:r>
          </w:p>
        </w:tc>
      </w:tr>
      <w:tr w:rsidR="00EE2687" w:rsidRPr="00877205" w14:paraId="31751CCD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32E39" w14:textId="77777777" w:rsidR="00EE2687" w:rsidRPr="00877205" w:rsidRDefault="00435E5C" w:rsidP="0059506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  <w:r w:rsidR="00595060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1033E" w14:textId="77777777" w:rsidR="00EE2687" w:rsidRPr="00877205" w:rsidRDefault="00EE2687" w:rsidP="00595060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2</w:t>
            </w:r>
            <w:r w:rsidR="00595060">
              <w:rPr>
                <w:sz w:val="26"/>
                <w:szCs w:val="26"/>
              </w:rPr>
              <w:t>7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646C1" w14:textId="77777777" w:rsidR="00EE2687" w:rsidRPr="00877205" w:rsidRDefault="00F45D9D" w:rsidP="00F45D9D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</w:t>
            </w:r>
            <w:r w:rsidR="00EE2687" w:rsidRPr="00877205">
              <w:rPr>
                <w:sz w:val="26"/>
                <w:szCs w:val="26"/>
              </w:rPr>
              <w:t>9</w:t>
            </w:r>
            <w:r w:rsidR="001460B0" w:rsidRPr="00877205">
              <w:rPr>
                <w:sz w:val="26"/>
                <w:szCs w:val="26"/>
              </w:rPr>
              <w:t xml:space="preserve">. </w:t>
            </w:r>
            <w:r w:rsidR="00EE2687" w:rsidRPr="00877205">
              <w:rPr>
                <w:sz w:val="26"/>
                <w:szCs w:val="26"/>
              </w:rPr>
              <w:t>Tam gi</w:t>
            </w:r>
            <w:r w:rsidRPr="00877205">
              <w:rPr>
                <w:sz w:val="26"/>
                <w:szCs w:val="26"/>
              </w:rPr>
              <w:t>á</w:t>
            </w:r>
            <w:r w:rsidR="00EE2687" w:rsidRPr="00877205">
              <w:rPr>
                <w:sz w:val="26"/>
                <w:szCs w:val="26"/>
              </w:rPr>
              <w:t>c</w:t>
            </w:r>
          </w:p>
        </w:tc>
      </w:tr>
      <w:tr w:rsidR="00EE2687" w:rsidRPr="00877205" w14:paraId="0146EFE3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DEB145" w14:textId="77777777" w:rsidR="00EE2687" w:rsidRPr="00877205" w:rsidRDefault="00435E5C" w:rsidP="00595060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3</w:t>
            </w:r>
            <w:r w:rsidR="0059506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3AB3D" w14:textId="77777777" w:rsidR="00EE2687" w:rsidRPr="00877205" w:rsidRDefault="00EE2687" w:rsidP="00595060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  <w:lang w:val="vi-VN"/>
              </w:rPr>
              <w:t>2</w:t>
            </w:r>
            <w:r w:rsidR="0059506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0D10B7" w14:textId="77777777" w:rsidR="00EE2687" w:rsidRPr="00877205" w:rsidRDefault="00EE2687" w:rsidP="00F45D9D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Ôn tập chương II</w:t>
            </w:r>
          </w:p>
        </w:tc>
      </w:tr>
      <w:tr w:rsidR="00EE2687" w:rsidRPr="00877205" w14:paraId="22022D80" w14:textId="77777777" w:rsidTr="00EE2687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6D7BCF" w14:textId="77777777" w:rsidR="00EE2687" w:rsidRPr="003A1FC7" w:rsidRDefault="00435E5C" w:rsidP="00F45D9D">
            <w:pPr>
              <w:jc w:val="center"/>
              <w:rPr>
                <w:b/>
                <w:sz w:val="26"/>
                <w:szCs w:val="26"/>
              </w:rPr>
            </w:pPr>
            <w:r w:rsidRPr="003A1FC7">
              <w:rPr>
                <w:b/>
                <w:sz w:val="26"/>
                <w:szCs w:val="26"/>
              </w:rPr>
              <w:t>3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336B5A" w14:textId="77777777" w:rsidR="00EE2687" w:rsidRPr="003A1FC7" w:rsidRDefault="00EE2687" w:rsidP="00407FA3">
            <w:pPr>
              <w:jc w:val="center"/>
              <w:rPr>
                <w:b/>
                <w:sz w:val="26"/>
                <w:szCs w:val="26"/>
              </w:rPr>
            </w:pPr>
            <w:r w:rsidRPr="003A1FC7">
              <w:rPr>
                <w:b/>
                <w:sz w:val="26"/>
                <w:szCs w:val="26"/>
                <w:lang w:val="vi-VN"/>
              </w:rPr>
              <w:t>2</w:t>
            </w:r>
            <w:r w:rsidR="00407FA3" w:rsidRPr="003A1FC7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7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A0EB0" w14:textId="77777777" w:rsidR="00EE2687" w:rsidRPr="00877205" w:rsidRDefault="00F45D9D" w:rsidP="00F45D9D">
            <w:pPr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</w:rPr>
              <w:t>Ôn</w:t>
            </w:r>
            <w:r w:rsidR="0031358F">
              <w:rPr>
                <w:b/>
                <w:i/>
                <w:sz w:val="26"/>
                <w:szCs w:val="26"/>
              </w:rPr>
              <w:t xml:space="preserve"> </w:t>
            </w:r>
            <w:r w:rsidR="00EE2687" w:rsidRPr="00877205">
              <w:rPr>
                <w:b/>
                <w:i/>
                <w:sz w:val="26"/>
                <w:szCs w:val="26"/>
                <w:lang w:val="vi-VN"/>
              </w:rPr>
              <w:t>tập cuối năm</w:t>
            </w:r>
          </w:p>
        </w:tc>
      </w:tr>
    </w:tbl>
    <w:p w14:paraId="48984222" w14:textId="77777777" w:rsidR="0081069F" w:rsidRPr="00877205" w:rsidRDefault="0081069F" w:rsidP="00EE2687">
      <w:pPr>
        <w:jc w:val="both"/>
      </w:pPr>
    </w:p>
    <w:p w14:paraId="142DDE25" w14:textId="77777777" w:rsidR="0081069F" w:rsidRPr="00877205" w:rsidRDefault="0081069F">
      <w:r w:rsidRPr="00877205">
        <w:br w:type="page"/>
      </w:r>
    </w:p>
    <w:p w14:paraId="3EAFEDAF" w14:textId="77777777" w:rsidR="0081069F" w:rsidRPr="00877205" w:rsidRDefault="0081069F" w:rsidP="0081069F">
      <w:pPr>
        <w:jc w:val="center"/>
        <w:rPr>
          <w:b/>
          <w:lang w:val="vi-VN"/>
        </w:rPr>
      </w:pPr>
      <w:r w:rsidRPr="00877205">
        <w:rPr>
          <w:b/>
          <w:sz w:val="32"/>
        </w:rPr>
        <w:lastRenderedPageBreak/>
        <w:t xml:space="preserve">LỚP </w:t>
      </w:r>
      <w:r w:rsidRPr="00877205">
        <w:rPr>
          <w:b/>
          <w:sz w:val="32"/>
          <w:lang w:val="vi-VN"/>
        </w:rPr>
        <w:t xml:space="preserve"> 7</w:t>
      </w:r>
    </w:p>
    <w:p w14:paraId="7E3E2DE9" w14:textId="77777777" w:rsidR="0081069F" w:rsidRPr="00877205" w:rsidRDefault="0081069F" w:rsidP="0081069F">
      <w:pPr>
        <w:jc w:val="center"/>
        <w:rPr>
          <w:b/>
          <w:lang w:val="nb-NO"/>
        </w:rPr>
      </w:pPr>
      <w:r w:rsidRPr="00877205">
        <w:rPr>
          <w:b/>
          <w:lang w:val="vi-VN"/>
        </w:rPr>
        <w:t xml:space="preserve">HỌC KỲ I: 18 tuần  </w:t>
      </w:r>
      <w:r w:rsidRPr="00877205">
        <w:rPr>
          <w:b/>
          <w:lang w:val="nb-NO"/>
        </w:rPr>
        <w:t>(72</w:t>
      </w:r>
      <w:r w:rsidRPr="00877205">
        <w:rPr>
          <w:b/>
          <w:lang w:val="vi-VN"/>
        </w:rPr>
        <w:t xml:space="preserve"> tiết</w:t>
      </w:r>
      <w:r w:rsidRPr="00877205">
        <w:rPr>
          <w:b/>
          <w:lang w:val="nb-NO"/>
        </w:rPr>
        <w:t>)</w:t>
      </w:r>
    </w:p>
    <w:p w14:paraId="32742D98" w14:textId="77777777" w:rsidR="0081069F" w:rsidRPr="00877205" w:rsidRDefault="0081069F" w:rsidP="0081069F">
      <w:pPr>
        <w:jc w:val="center"/>
        <w:rPr>
          <w:b/>
          <w:lang w:val="nb-NO"/>
        </w:rPr>
      </w:pPr>
      <w:r w:rsidRPr="00877205">
        <w:rPr>
          <w:b/>
          <w:lang w:val="vi-VN"/>
        </w:rPr>
        <w:t xml:space="preserve"> HỌC KỲ II: 17 tuần  </w:t>
      </w:r>
      <w:r w:rsidRPr="00877205">
        <w:rPr>
          <w:b/>
          <w:lang w:val="nb-NO"/>
        </w:rPr>
        <w:t>(</w:t>
      </w:r>
      <w:r w:rsidRPr="00877205">
        <w:rPr>
          <w:b/>
          <w:lang w:val="vi-VN"/>
        </w:rPr>
        <w:t>6</w:t>
      </w:r>
      <w:r w:rsidRPr="00220AB7">
        <w:rPr>
          <w:b/>
          <w:lang w:val="vi-VN"/>
        </w:rPr>
        <w:t>8</w:t>
      </w:r>
      <w:r w:rsidRPr="00877205">
        <w:rPr>
          <w:b/>
          <w:lang w:val="vi-VN"/>
        </w:rPr>
        <w:t xml:space="preserve"> tiết</w:t>
      </w:r>
      <w:r w:rsidRPr="00877205">
        <w:rPr>
          <w:b/>
          <w:lang w:val="nb-NO"/>
        </w:rPr>
        <w:t>)</w:t>
      </w:r>
    </w:p>
    <w:p w14:paraId="2E05F411" w14:textId="77777777" w:rsidR="0081069F" w:rsidRPr="00877205" w:rsidRDefault="0081069F" w:rsidP="0081069F">
      <w:pPr>
        <w:rPr>
          <w:b/>
          <w:lang w:val="vi-VN"/>
        </w:rPr>
      </w:pPr>
    </w:p>
    <w:p w14:paraId="3570ED78" w14:textId="77777777" w:rsidR="0081069F" w:rsidRPr="00877205" w:rsidRDefault="0081069F" w:rsidP="0081069F">
      <w:pPr>
        <w:jc w:val="center"/>
        <w:outlineLvl w:val="0"/>
        <w:rPr>
          <w:b/>
          <w:sz w:val="26"/>
          <w:szCs w:val="26"/>
        </w:rPr>
      </w:pPr>
      <w:r w:rsidRPr="00877205">
        <w:rPr>
          <w:b/>
          <w:sz w:val="26"/>
          <w:szCs w:val="26"/>
          <w:lang w:val="vi-VN"/>
        </w:rPr>
        <w:t>ĐẠI SỐ (70 TIẾT)</w:t>
      </w:r>
    </w:p>
    <w:p w14:paraId="4852DE66" w14:textId="77777777" w:rsidR="0081069F" w:rsidRPr="00877205" w:rsidRDefault="0081069F" w:rsidP="0081069F">
      <w:pPr>
        <w:jc w:val="center"/>
        <w:outlineLvl w:val="0"/>
        <w:rPr>
          <w:b/>
          <w:sz w:val="8"/>
          <w:szCs w:val="8"/>
        </w:rPr>
      </w:pP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1080"/>
        <w:gridCol w:w="7621"/>
      </w:tblGrid>
      <w:tr w:rsidR="0081069F" w:rsidRPr="00877205" w14:paraId="39EE306D" w14:textId="77777777" w:rsidTr="0081069F">
        <w:tc>
          <w:tcPr>
            <w:tcW w:w="97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AC5AC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HỌC KÌ I (40 tiết)</w:t>
            </w:r>
          </w:p>
        </w:tc>
      </w:tr>
      <w:tr w:rsidR="0081069F" w:rsidRPr="00877205" w14:paraId="6CE3975A" w14:textId="77777777" w:rsidTr="0081069F">
        <w:tc>
          <w:tcPr>
            <w:tcW w:w="97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49061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ChươngI. Số hữu tỉ-Số thực</w:t>
            </w:r>
          </w:p>
        </w:tc>
      </w:tr>
      <w:tr w:rsidR="0081069F" w:rsidRPr="00877205" w14:paraId="08098DB2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247CA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TUẦ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F8F71D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 xml:space="preserve">Tiết 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2CC836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Bài:</w:t>
            </w:r>
          </w:p>
        </w:tc>
      </w:tr>
      <w:tr w:rsidR="0081069F" w:rsidRPr="00877205" w14:paraId="5D649549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8DA37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C579E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2730C" w14:textId="77777777" w:rsidR="0081069F" w:rsidRPr="00877205" w:rsidRDefault="0081069F" w:rsidP="00A3376C">
            <w:pPr>
              <w:rPr>
                <w:rFonts w:ascii="Arial" w:hAnsi="Arial" w:cs="Arial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Tập hợp </w:t>
            </w:r>
            <w:r w:rsidRPr="00877205">
              <w:rPr>
                <w:position w:val="-10"/>
                <w:sz w:val="26"/>
                <w:szCs w:val="26"/>
              </w:rPr>
              <w:object w:dxaOrig="260" w:dyaOrig="320" w14:anchorId="18009844">
                <v:shape id="_x0000_i1027" type="#_x0000_t75" style="width:13.5pt;height:15pt" o:ole="">
                  <v:imagedata r:id="rId9" o:title=""/>
                </v:shape>
                <o:OLEObject Type="Embed" ProgID="Equation.DSMT4" ShapeID="_x0000_i1027" DrawAspect="Content" ObjectID="_1661857791" r:id="rId10"/>
              </w:object>
            </w:r>
            <w:r w:rsidRPr="00877205">
              <w:rPr>
                <w:sz w:val="26"/>
                <w:szCs w:val="26"/>
              </w:rPr>
              <w:t xml:space="preserve"> các số hữu tỉ </w:t>
            </w:r>
          </w:p>
        </w:tc>
      </w:tr>
      <w:tr w:rsidR="0081069F" w:rsidRPr="00877205" w14:paraId="2FE170E5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FEA2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86FC2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84A602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2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Cộng, trừ số hữu tỉ </w:t>
            </w:r>
          </w:p>
        </w:tc>
      </w:tr>
      <w:tr w:rsidR="0081069F" w:rsidRPr="00877205" w14:paraId="1B219700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4D6A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CDB1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8D7080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30D06F86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A8CD3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E972D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E76311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Nhân, chia số hữu tỉ</w:t>
            </w:r>
          </w:p>
        </w:tc>
      </w:tr>
      <w:tr w:rsidR="0081069F" w:rsidRPr="00877205" w14:paraId="3E254783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53345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B73C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64628A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Giá trị tuyệt đối của một số hữu tỉ.Cộng,trừ, nhân, chia số thập phân </w:t>
            </w:r>
          </w:p>
        </w:tc>
      </w:tr>
      <w:tr w:rsidR="0081069F" w:rsidRPr="00877205" w14:paraId="59B5B5D9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53E5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5499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5630D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7B72C51D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E34A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  <w:p w14:paraId="5B06B6F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5384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7, 8, </w:t>
            </w:r>
          </w:p>
          <w:p w14:paraId="7C6DF2BB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5ED71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5</w:t>
            </w:r>
            <w:r w:rsidRPr="00877205">
              <w:rPr>
                <w:rFonts w:ascii="Arial Narrow" w:hAnsi="Arial Narrow"/>
                <w:sz w:val="26"/>
                <w:szCs w:val="26"/>
              </w:rPr>
              <w:t xml:space="preserve">. </w:t>
            </w:r>
            <w:r w:rsidRPr="00877205">
              <w:rPr>
                <w:sz w:val="26"/>
                <w:szCs w:val="26"/>
              </w:rPr>
              <w:t>Lũy thừa của một số hữu tỉ (§5 và §6 cũ)</w:t>
            </w:r>
          </w:p>
        </w:tc>
      </w:tr>
      <w:tr w:rsidR="0081069F" w:rsidRPr="00877205" w14:paraId="4088DF9A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0EB2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  <w:p w14:paraId="274A670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5F370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0</w:t>
            </w:r>
          </w:p>
          <w:p w14:paraId="1BCE1BC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D3375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6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Tỉ lệ thức(§7 cũ)</w:t>
            </w:r>
          </w:p>
          <w:p w14:paraId="0E7BDAE3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006985CB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6E61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</w:p>
          <w:p w14:paraId="63E5132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DD953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2</w:t>
            </w:r>
          </w:p>
          <w:p w14:paraId="22272A8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3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77407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7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Tính chất của dãy tỉ số bằng nhau(§8 cũ)</w:t>
            </w:r>
          </w:p>
          <w:p w14:paraId="744B1B76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16E4A7FA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E5D0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42D7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D1E901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8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Số thập phân hữu hạn. Số thập phân vô hạn tuần hoàn(§9 cũ)</w:t>
            </w:r>
          </w:p>
        </w:tc>
      </w:tr>
      <w:tr w:rsidR="0081069F" w:rsidRPr="00877205" w14:paraId="18515B78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CE8C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</w:p>
          <w:p w14:paraId="534AF4A8" w14:textId="77777777" w:rsidR="00AB61CF" w:rsidRPr="00AB61CF" w:rsidRDefault="00AB61CF" w:rsidP="00A3376C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8</w:t>
            </w:r>
          </w:p>
          <w:p w14:paraId="7D98AD1D" w14:textId="77777777" w:rsidR="00AB61CF" w:rsidRPr="00AB61CF" w:rsidRDefault="00AB61CF" w:rsidP="00A3376C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9</w:t>
            </w:r>
          </w:p>
          <w:p w14:paraId="65363ACD" w14:textId="77777777" w:rsidR="0081069F" w:rsidRPr="00877205" w:rsidRDefault="00875491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AC1A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5</w:t>
            </w:r>
          </w:p>
          <w:p w14:paraId="3C65300A" w14:textId="77777777" w:rsidR="00AB61CF" w:rsidRPr="00AB61CF" w:rsidRDefault="00AB61CF" w:rsidP="00A3376C">
            <w:pPr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16</w:t>
            </w:r>
          </w:p>
          <w:p w14:paraId="10F0C4FB" w14:textId="77777777" w:rsidR="00AB61CF" w:rsidRPr="00875491" w:rsidRDefault="00AB61CF" w:rsidP="00A3376C">
            <w:pPr>
              <w:jc w:val="center"/>
              <w:rPr>
                <w:b/>
                <w:color w:val="538135" w:themeColor="accent6" w:themeShade="BF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17</w:t>
            </w:r>
            <w:r w:rsidR="00875491" w:rsidRPr="00077355">
              <w:rPr>
                <w:b/>
                <w:color w:val="FF0000"/>
                <w:sz w:val="26"/>
                <w:szCs w:val="26"/>
              </w:rPr>
              <w:t>, 18</w:t>
            </w:r>
          </w:p>
          <w:p w14:paraId="7FC18063" w14:textId="77777777" w:rsidR="0081069F" w:rsidRPr="00877205" w:rsidRDefault="0081069F" w:rsidP="00AB61CF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875491">
              <w:rPr>
                <w:sz w:val="26"/>
                <w:szCs w:val="26"/>
              </w:rPr>
              <w:t>9</w:t>
            </w:r>
            <w:r w:rsidR="000F258E">
              <w:rPr>
                <w:sz w:val="26"/>
                <w:szCs w:val="26"/>
              </w:rPr>
              <w:t>, 20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674070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9. Làm tròn số (§10 cũ)</w:t>
            </w:r>
          </w:p>
          <w:p w14:paraId="3D1FE6DF" w14:textId="77777777" w:rsidR="00AB61CF" w:rsidRPr="00AB61CF" w:rsidRDefault="00AB61CF" w:rsidP="00A3376C">
            <w:pPr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Ôn tập</w:t>
            </w:r>
          </w:p>
          <w:p w14:paraId="0BE8DF38" w14:textId="77777777" w:rsidR="00AB61CF" w:rsidRPr="00AB61CF" w:rsidRDefault="00AB61CF" w:rsidP="00A3376C">
            <w:pPr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Kiểm tra giữa kỳ</w:t>
            </w:r>
            <w:r w:rsidR="00077355">
              <w:rPr>
                <w:b/>
                <w:color w:val="FF0000"/>
                <w:sz w:val="26"/>
                <w:szCs w:val="26"/>
              </w:rPr>
              <w:t xml:space="preserve"> (Đại số và Hình học)</w:t>
            </w:r>
          </w:p>
          <w:p w14:paraId="7FC81186" w14:textId="77777777" w:rsidR="0081069F" w:rsidRDefault="000F258E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0. Số vô tỉ. Số thực(§11 và §12 cũ)</w:t>
            </w:r>
          </w:p>
          <w:p w14:paraId="39554C00" w14:textId="77777777" w:rsidR="000F258E" w:rsidRPr="00877205" w:rsidRDefault="000F258E" w:rsidP="00A3376C">
            <w:pPr>
              <w:rPr>
                <w:rFonts w:ascii="Arial Narrow" w:hAnsi="Arial Narrow"/>
                <w:sz w:val="26"/>
                <w:szCs w:val="26"/>
                <w:vertAlign w:val="superscript"/>
              </w:rPr>
            </w:pPr>
          </w:p>
        </w:tc>
      </w:tr>
      <w:tr w:rsidR="0081069F" w:rsidRPr="00877205" w14:paraId="7276E256" w14:textId="77777777" w:rsidTr="00875491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EB84E" w14:textId="77777777" w:rsidR="00875491" w:rsidRPr="00877205" w:rsidRDefault="00875491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61342C" w14:textId="77777777" w:rsidR="00875491" w:rsidRPr="00877205" w:rsidRDefault="00875491" w:rsidP="00AB61C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1B396E" w14:textId="77777777" w:rsidR="0081069F" w:rsidRPr="00877205" w:rsidRDefault="000F258E" w:rsidP="00875491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78370198" w14:textId="77777777" w:rsidTr="00EB7521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D5F1FB" w14:textId="77777777" w:rsidR="0081069F" w:rsidRDefault="0081069F" w:rsidP="00AB61CF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AB61CF">
              <w:rPr>
                <w:sz w:val="26"/>
                <w:szCs w:val="26"/>
              </w:rPr>
              <w:t>1</w:t>
            </w:r>
          </w:p>
          <w:p w14:paraId="0BB10407" w14:textId="77777777" w:rsidR="000F258E" w:rsidRPr="00877205" w:rsidRDefault="000F258E" w:rsidP="00AB61C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F42BDB" w14:textId="77777777" w:rsidR="000F258E" w:rsidRDefault="00AB61CF" w:rsidP="0087549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  <w:r w:rsidR="00875491">
              <w:rPr>
                <w:sz w:val="26"/>
                <w:szCs w:val="26"/>
              </w:rPr>
              <w:t>2</w:t>
            </w:r>
            <w:r w:rsidR="000F258E">
              <w:rPr>
                <w:sz w:val="26"/>
                <w:szCs w:val="26"/>
              </w:rPr>
              <w:t xml:space="preserve">, </w:t>
            </w:r>
          </w:p>
          <w:p w14:paraId="52432395" w14:textId="77777777" w:rsidR="0081069F" w:rsidRPr="00877205" w:rsidRDefault="000F258E" w:rsidP="00875491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3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8FFB7" w14:textId="77777777" w:rsidR="0081069F" w:rsidRPr="00877205" w:rsidRDefault="000F258E" w:rsidP="00EB7521">
            <w:pPr>
              <w:rPr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n tập chương I</w:t>
            </w:r>
          </w:p>
        </w:tc>
      </w:tr>
      <w:tr w:rsidR="0081069F" w:rsidRPr="00877205" w14:paraId="356EF62A" w14:textId="77777777" w:rsidTr="00AB61C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516A2" w14:textId="77777777" w:rsidR="0081069F" w:rsidRPr="00877205" w:rsidRDefault="0081069F" w:rsidP="00875491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22CC8" w14:textId="77777777" w:rsidR="0081069F" w:rsidRPr="00877205" w:rsidRDefault="0081069F" w:rsidP="00875491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FCA5BC" w14:textId="77777777" w:rsidR="0081069F" w:rsidRPr="00877205" w:rsidRDefault="0081069F" w:rsidP="00AB61CF">
            <w:pPr>
              <w:rPr>
                <w:sz w:val="26"/>
                <w:szCs w:val="26"/>
              </w:rPr>
            </w:pPr>
          </w:p>
        </w:tc>
      </w:tr>
      <w:tr w:rsidR="0081069F" w:rsidRPr="00877205" w14:paraId="41974598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E68411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658613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D55127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Chương II: Hàm số và đồ thị</w:t>
            </w:r>
          </w:p>
        </w:tc>
      </w:tr>
      <w:tr w:rsidR="000F258E" w:rsidRPr="00877205" w14:paraId="679850D7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55BEF2" w14:textId="77777777" w:rsidR="000F258E" w:rsidRPr="000F258E" w:rsidRDefault="000F258E" w:rsidP="00A3376C">
            <w:pPr>
              <w:jc w:val="center"/>
              <w:rPr>
                <w:sz w:val="26"/>
                <w:szCs w:val="26"/>
              </w:rPr>
            </w:pPr>
            <w:r w:rsidRPr="000F258E">
              <w:rPr>
                <w:sz w:val="26"/>
                <w:szCs w:val="26"/>
              </w:rPr>
              <w:t>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B24E0" w14:textId="77777777" w:rsidR="000F258E" w:rsidRPr="000F258E" w:rsidRDefault="000F258E" w:rsidP="00A3376C">
            <w:pPr>
              <w:jc w:val="center"/>
              <w:rPr>
                <w:sz w:val="26"/>
                <w:szCs w:val="26"/>
              </w:rPr>
            </w:pPr>
            <w:r w:rsidRPr="000F258E">
              <w:rPr>
                <w:sz w:val="26"/>
                <w:szCs w:val="26"/>
              </w:rPr>
              <w:t>2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292D8" w14:textId="77777777" w:rsidR="000F258E" w:rsidRPr="00877205" w:rsidRDefault="000F258E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 Đại lượng tỉ lệ thuận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</w:p>
        </w:tc>
      </w:tr>
      <w:tr w:rsidR="0081069F" w:rsidRPr="00877205" w14:paraId="064509F9" w14:textId="77777777" w:rsidTr="0081069F">
        <w:trPr>
          <w:trHeight w:val="630"/>
        </w:trPr>
        <w:tc>
          <w:tcPr>
            <w:tcW w:w="1080" w:type="dxa"/>
          </w:tcPr>
          <w:p w14:paraId="5962494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AB61CF">
              <w:rPr>
                <w:sz w:val="26"/>
                <w:szCs w:val="26"/>
              </w:rPr>
              <w:t>3</w:t>
            </w:r>
          </w:p>
          <w:p w14:paraId="2AA22EB1" w14:textId="77777777" w:rsidR="0081069F" w:rsidRPr="00877205" w:rsidRDefault="0081069F" w:rsidP="00875491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875491">
              <w:rPr>
                <w:sz w:val="26"/>
                <w:szCs w:val="26"/>
              </w:rPr>
              <w:t>3</w:t>
            </w:r>
          </w:p>
        </w:tc>
        <w:tc>
          <w:tcPr>
            <w:tcW w:w="1080" w:type="dxa"/>
          </w:tcPr>
          <w:p w14:paraId="2AE6067B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0F258E">
              <w:rPr>
                <w:sz w:val="26"/>
                <w:szCs w:val="26"/>
              </w:rPr>
              <w:t>5</w:t>
            </w:r>
          </w:p>
          <w:p w14:paraId="55936FC7" w14:textId="77777777" w:rsidR="0081069F" w:rsidRPr="00877205" w:rsidRDefault="0081069F" w:rsidP="00AB61CF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0F258E">
              <w:rPr>
                <w:sz w:val="26"/>
                <w:szCs w:val="26"/>
              </w:rPr>
              <w:t>6</w:t>
            </w:r>
          </w:p>
        </w:tc>
        <w:tc>
          <w:tcPr>
            <w:tcW w:w="7621" w:type="dxa"/>
          </w:tcPr>
          <w:p w14:paraId="14340FFE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2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Một số bài toán về đại lượng tỉ lệ thuận</w:t>
            </w:r>
          </w:p>
          <w:p w14:paraId="2C564FED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 Luyện tập</w:t>
            </w:r>
          </w:p>
        </w:tc>
      </w:tr>
      <w:tr w:rsidR="0081069F" w:rsidRPr="00877205" w14:paraId="36197552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C44E4" w14:textId="77777777" w:rsidR="0081069F" w:rsidRPr="00877205" w:rsidRDefault="0081069F" w:rsidP="00AB61CF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0F258E">
              <w:rPr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0B917C" w14:textId="77777777" w:rsidR="0081069F" w:rsidRPr="00877205" w:rsidRDefault="0081069F" w:rsidP="00875491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0F258E">
              <w:rPr>
                <w:sz w:val="26"/>
                <w:szCs w:val="26"/>
              </w:rPr>
              <w:t>7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8ED6E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Đại lượng tỉ lệ nghịch </w:t>
            </w:r>
          </w:p>
        </w:tc>
      </w:tr>
      <w:tr w:rsidR="0081069F" w:rsidRPr="00877205" w14:paraId="528F4EE3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6ABF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875491">
              <w:rPr>
                <w:sz w:val="26"/>
                <w:szCs w:val="26"/>
              </w:rPr>
              <w:t>4</w:t>
            </w:r>
          </w:p>
          <w:p w14:paraId="3FF0397D" w14:textId="77777777" w:rsidR="0081069F" w:rsidRPr="00877205" w:rsidRDefault="0081069F" w:rsidP="00875491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875491">
              <w:rPr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DA359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0F258E">
              <w:rPr>
                <w:sz w:val="26"/>
                <w:szCs w:val="26"/>
              </w:rPr>
              <w:t>8</w:t>
            </w:r>
          </w:p>
          <w:p w14:paraId="3745EE9E" w14:textId="77777777" w:rsidR="0081069F" w:rsidRPr="00877205" w:rsidRDefault="000F258E" w:rsidP="00AB61CF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FEF74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Một số bài toán về đại lượng tỉ lệ nghịch</w:t>
            </w:r>
          </w:p>
          <w:p w14:paraId="79F1F6A0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088786FD" w14:textId="77777777" w:rsidTr="0081069F">
        <w:trPr>
          <w:trHeight w:val="243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D2308E" w14:textId="77777777" w:rsidR="0081069F" w:rsidRPr="00877205" w:rsidRDefault="0081069F" w:rsidP="00875491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0F258E">
              <w:rPr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DAC79" w14:textId="77777777" w:rsidR="0081069F" w:rsidRPr="00877205" w:rsidRDefault="00AB61CF" w:rsidP="000F258E">
            <w:pPr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3</w:t>
            </w:r>
            <w:r w:rsidR="000F258E">
              <w:rPr>
                <w:sz w:val="26"/>
                <w:szCs w:val="26"/>
              </w:rPr>
              <w:t>0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E8594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5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Hàm số </w:t>
            </w:r>
          </w:p>
        </w:tc>
      </w:tr>
      <w:tr w:rsidR="0081069F" w:rsidRPr="00877205" w14:paraId="01DB640F" w14:textId="77777777" w:rsidTr="0081069F">
        <w:trPr>
          <w:trHeight w:val="243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525414" w14:textId="77777777" w:rsidR="0081069F" w:rsidRPr="00877205" w:rsidRDefault="0081069F" w:rsidP="00AB61CF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AB61CF">
              <w:rPr>
                <w:sz w:val="26"/>
                <w:szCs w:val="26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7057A3" w14:textId="77777777" w:rsidR="0081069F" w:rsidRPr="009016C8" w:rsidRDefault="0081069F" w:rsidP="000F258E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3</w:t>
            </w:r>
            <w:r w:rsidR="000F258E">
              <w:rPr>
                <w:b/>
                <w:i/>
                <w:sz w:val="26"/>
                <w:szCs w:val="26"/>
              </w:rPr>
              <w:t>1</w:t>
            </w:r>
            <w:r w:rsidRPr="00877205">
              <w:rPr>
                <w:b/>
                <w:i/>
                <w:sz w:val="26"/>
                <w:szCs w:val="26"/>
              </w:rPr>
              <w:t xml:space="preserve">, </w:t>
            </w:r>
            <w:r w:rsidRPr="00877205">
              <w:rPr>
                <w:b/>
                <w:i/>
                <w:sz w:val="26"/>
                <w:szCs w:val="26"/>
                <w:lang w:val="vi-VN"/>
              </w:rPr>
              <w:t>3</w:t>
            </w:r>
            <w:r w:rsidR="000F258E">
              <w:rPr>
                <w:b/>
                <w:i/>
                <w:sz w:val="26"/>
                <w:szCs w:val="26"/>
              </w:rPr>
              <w:t>2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DECFEB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Ôn tập học kì I</w:t>
            </w:r>
          </w:p>
        </w:tc>
      </w:tr>
      <w:tr w:rsidR="0081069F" w:rsidRPr="00877205" w14:paraId="1300BCE8" w14:textId="77777777" w:rsidTr="0081069F">
        <w:trPr>
          <w:trHeight w:val="243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A4653" w14:textId="77777777" w:rsidR="0081069F" w:rsidRPr="00C320F1" w:rsidRDefault="0081069F" w:rsidP="00AB61CF">
            <w:pPr>
              <w:jc w:val="center"/>
              <w:rPr>
                <w:color w:val="FF0000"/>
                <w:sz w:val="26"/>
                <w:szCs w:val="26"/>
              </w:rPr>
            </w:pPr>
            <w:r w:rsidRPr="00C320F1">
              <w:rPr>
                <w:color w:val="FF0000"/>
                <w:sz w:val="26"/>
                <w:szCs w:val="26"/>
              </w:rPr>
              <w:t>1</w:t>
            </w:r>
            <w:r w:rsidR="00AB61CF" w:rsidRPr="00C320F1">
              <w:rPr>
                <w:color w:val="FF0000"/>
                <w:sz w:val="26"/>
                <w:szCs w:val="26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8C4CF" w14:textId="77777777" w:rsidR="0081069F" w:rsidRPr="00C320F1" w:rsidRDefault="0081069F" w:rsidP="009016C8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C320F1">
              <w:rPr>
                <w:b/>
                <w:i/>
                <w:color w:val="FF0000"/>
                <w:sz w:val="26"/>
                <w:szCs w:val="26"/>
              </w:rPr>
              <w:t>3</w:t>
            </w:r>
            <w:r w:rsidR="000F258E" w:rsidRPr="00C320F1">
              <w:rPr>
                <w:b/>
                <w:i/>
                <w:color w:val="FF0000"/>
                <w:sz w:val="26"/>
                <w:szCs w:val="26"/>
              </w:rPr>
              <w:t>3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F2FDD5" w14:textId="3A29F3A1" w:rsidR="0081069F" w:rsidRPr="00C320F1" w:rsidRDefault="003533EA" w:rsidP="00A3376C">
            <w:pPr>
              <w:rPr>
                <w:b/>
                <w:i/>
                <w:color w:val="FF0000"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</w:t>
            </w:r>
            <w:r w:rsidR="0081069F" w:rsidRPr="00C320F1">
              <w:rPr>
                <w:b/>
                <w:i/>
                <w:color w:val="FF0000"/>
                <w:sz w:val="26"/>
                <w:szCs w:val="26"/>
              </w:rPr>
              <w:t>I (Đại số)</w:t>
            </w:r>
          </w:p>
        </w:tc>
      </w:tr>
      <w:tr w:rsidR="0081069F" w:rsidRPr="00877205" w14:paraId="201FF6BE" w14:textId="77777777" w:rsidTr="0081069F">
        <w:trPr>
          <w:trHeight w:val="243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5BD2AC" w14:textId="77777777" w:rsidR="0081069F" w:rsidRPr="00877205" w:rsidRDefault="0081069F" w:rsidP="00AB61CF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AB61CF">
              <w:rPr>
                <w:sz w:val="26"/>
                <w:szCs w:val="26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DC16A" w14:textId="77777777" w:rsidR="0081069F" w:rsidRPr="009016C8" w:rsidRDefault="0081069F" w:rsidP="009016C8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3</w:t>
            </w:r>
            <w:r w:rsidR="000F258E">
              <w:rPr>
                <w:sz w:val="26"/>
                <w:szCs w:val="26"/>
              </w:rPr>
              <w:t>4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1CA6F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  <w:lang w:val="vi-VN"/>
              </w:rPr>
              <w:t>Luyện tập</w:t>
            </w:r>
            <w:r w:rsidRPr="00877205">
              <w:rPr>
                <w:sz w:val="26"/>
                <w:szCs w:val="26"/>
              </w:rPr>
              <w:t xml:space="preserve"> (Hàm số)</w:t>
            </w:r>
          </w:p>
        </w:tc>
      </w:tr>
      <w:tr w:rsidR="0081069F" w:rsidRPr="00877205" w14:paraId="785BD64B" w14:textId="77777777" w:rsidTr="0081069F">
        <w:trPr>
          <w:trHeight w:val="243"/>
        </w:trPr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99897" w14:textId="77777777" w:rsidR="0081069F" w:rsidRPr="00877205" w:rsidRDefault="0081069F" w:rsidP="000F258E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0F258E">
              <w:rPr>
                <w:sz w:val="26"/>
                <w:szCs w:val="26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F89DB" w14:textId="77777777" w:rsidR="0081069F" w:rsidRPr="00877205" w:rsidRDefault="0081069F" w:rsidP="009016C8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  <w:r w:rsidR="000F258E">
              <w:rPr>
                <w:sz w:val="26"/>
                <w:szCs w:val="26"/>
              </w:rPr>
              <w:t>5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088ED2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6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Mặt phẳng tọa độ </w:t>
            </w:r>
          </w:p>
        </w:tc>
      </w:tr>
      <w:tr w:rsidR="0081069F" w:rsidRPr="00877205" w14:paraId="60DCBEB0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38EA70" w14:textId="77777777" w:rsidR="0081069F" w:rsidRPr="00877205" w:rsidRDefault="0081069F" w:rsidP="00AB61CF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  <w:r w:rsidR="00AB61CF">
              <w:rPr>
                <w:sz w:val="26"/>
                <w:szCs w:val="26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6B9CF" w14:textId="77777777" w:rsidR="0081069F" w:rsidRPr="00877205" w:rsidRDefault="009016C8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  <w:r w:rsidR="000F258E">
              <w:rPr>
                <w:sz w:val="26"/>
                <w:szCs w:val="26"/>
              </w:rPr>
              <w:t>6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92FC10" w14:textId="77777777" w:rsidR="0081069F" w:rsidRPr="00877205" w:rsidRDefault="0081069F" w:rsidP="00A3376C">
            <w:pPr>
              <w:rPr>
                <w:sz w:val="26"/>
                <w:szCs w:val="26"/>
                <w:lang w:val="fr-FR"/>
              </w:rPr>
            </w:pPr>
            <w:r w:rsidRPr="00877205">
              <w:rPr>
                <w:sz w:val="26"/>
                <w:szCs w:val="26"/>
                <w:lang w:val="fr-FR"/>
              </w:rPr>
              <w:t>Luyện tập</w:t>
            </w:r>
          </w:p>
        </w:tc>
      </w:tr>
      <w:tr w:rsidR="0081069F" w:rsidRPr="00220AB7" w14:paraId="78D12739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C592E" w14:textId="77777777" w:rsidR="0081069F" w:rsidRPr="00877205" w:rsidRDefault="009016C8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7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5FB20" w14:textId="77777777" w:rsidR="0081069F" w:rsidRPr="00877205" w:rsidRDefault="009016C8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  <w:r w:rsidR="000F258E">
              <w:rPr>
                <w:sz w:val="26"/>
                <w:szCs w:val="26"/>
              </w:rPr>
              <w:t>7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BFC40F" w14:textId="77777777" w:rsidR="0081069F" w:rsidRPr="00877205" w:rsidRDefault="0081069F" w:rsidP="00A3376C">
            <w:pPr>
              <w:rPr>
                <w:sz w:val="26"/>
                <w:szCs w:val="26"/>
                <w:lang w:val="fr-FR"/>
              </w:rPr>
            </w:pPr>
            <w:r w:rsidRPr="00877205">
              <w:rPr>
                <w:sz w:val="26"/>
                <w:szCs w:val="26"/>
                <w:lang w:val="fr-FR"/>
              </w:rPr>
              <w:t>§7</w:t>
            </w:r>
            <w:r w:rsidRPr="00877205">
              <w:rPr>
                <w:rFonts w:ascii="Arial Narrow" w:hAnsi="Arial Narrow"/>
                <w:sz w:val="26"/>
                <w:szCs w:val="26"/>
                <w:lang w:val="fr-FR"/>
              </w:rPr>
              <w:t>.</w:t>
            </w:r>
            <w:r w:rsidRPr="00877205">
              <w:rPr>
                <w:sz w:val="26"/>
                <w:szCs w:val="26"/>
                <w:lang w:val="fr-FR"/>
              </w:rPr>
              <w:t xml:space="preserve"> Đồ thị hàm số y = ax (a</w:t>
            </w:r>
            <w:r w:rsidRPr="00877205">
              <w:rPr>
                <w:position w:val="-4"/>
                <w:sz w:val="26"/>
                <w:szCs w:val="26"/>
              </w:rPr>
              <w:object w:dxaOrig="220" w:dyaOrig="220" w14:anchorId="69DE2026">
                <v:shape id="_x0000_i1028" type="#_x0000_t75" style="width:12pt;height:12pt" o:ole="">
                  <v:imagedata r:id="rId11" o:title=""/>
                </v:shape>
                <o:OLEObject Type="Embed" ProgID="Equation.DSMT4" ShapeID="_x0000_i1028" DrawAspect="Content" ObjectID="_1661857792" r:id="rId12"/>
              </w:object>
            </w:r>
            <w:r w:rsidRPr="00877205">
              <w:rPr>
                <w:sz w:val="26"/>
                <w:szCs w:val="26"/>
                <w:lang w:val="fr-FR"/>
              </w:rPr>
              <w:t>0)</w:t>
            </w:r>
          </w:p>
        </w:tc>
      </w:tr>
      <w:tr w:rsidR="0081069F" w:rsidRPr="00877205" w14:paraId="6CEEA271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AA34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8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B5BDAC" w14:textId="77777777" w:rsidR="0081069F" w:rsidRPr="00877205" w:rsidRDefault="009016C8" w:rsidP="00A3376C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</w:t>
            </w:r>
            <w:r w:rsidR="000F258E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3A26C8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Luyện tập</w:t>
            </w:r>
          </w:p>
        </w:tc>
      </w:tr>
      <w:tr w:rsidR="0081069F" w:rsidRPr="00877205" w14:paraId="5C50A7E3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AC1E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8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DE108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39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EE47E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</w:rPr>
              <w:t>Ôn tập chương I</w:t>
            </w:r>
            <w:r w:rsidRPr="00877205">
              <w:rPr>
                <w:b/>
                <w:i/>
                <w:sz w:val="26"/>
                <w:szCs w:val="26"/>
                <w:lang w:val="vi-VN"/>
              </w:rPr>
              <w:t>I</w:t>
            </w:r>
          </w:p>
        </w:tc>
      </w:tr>
      <w:tr w:rsidR="0081069F" w:rsidRPr="00877205" w14:paraId="2337B07F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5A1C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8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5D3CB9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40</w:t>
            </w: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EF335C" w14:textId="214A39A2" w:rsidR="0081069F" w:rsidRPr="00877205" w:rsidRDefault="003533EA" w:rsidP="00A3376C">
            <w:pPr>
              <w:rPr>
                <w:b/>
                <w:i/>
                <w:sz w:val="26"/>
                <w:szCs w:val="26"/>
              </w:rPr>
            </w:pPr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iCs/>
                <w:sz w:val="26"/>
                <w:szCs w:val="26"/>
              </w:rPr>
              <w:t xml:space="preserve">kiểm tra, đánh giá cuối kì </w:t>
            </w:r>
            <w:r w:rsidR="0081069F" w:rsidRPr="00877205">
              <w:rPr>
                <w:b/>
                <w:i/>
                <w:sz w:val="26"/>
                <w:szCs w:val="26"/>
              </w:rPr>
              <w:t>I</w:t>
            </w:r>
          </w:p>
          <w:p w14:paraId="45924C6E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  <w:lang w:val="vi-VN"/>
              </w:rPr>
            </w:pPr>
          </w:p>
          <w:p w14:paraId="188AE31E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  <w:lang w:val="vi-VN"/>
              </w:rPr>
            </w:pPr>
          </w:p>
        </w:tc>
      </w:tr>
      <w:tr w:rsidR="0081069F" w:rsidRPr="00877205" w14:paraId="179B2221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AAD43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5B4DD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84DBD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HỌC KỲ II (30 tiết)</w:t>
            </w:r>
          </w:p>
        </w:tc>
      </w:tr>
      <w:tr w:rsidR="0081069F" w:rsidRPr="00877205" w14:paraId="17CE9099" w14:textId="77777777" w:rsidTr="0081069F"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7916FE" w14:textId="77777777" w:rsidR="0081069F" w:rsidRPr="00877205" w:rsidRDefault="0081069F" w:rsidP="00A3376C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73E14C" w14:textId="77777777" w:rsidR="0081069F" w:rsidRPr="00877205" w:rsidRDefault="0081069F" w:rsidP="00A3376C">
            <w:pPr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762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96DDFA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Chương III: Thống kê</w:t>
            </w:r>
          </w:p>
        </w:tc>
      </w:tr>
      <w:tr w:rsidR="0081069F" w:rsidRPr="00877205" w14:paraId="09CC0B36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8DF52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  <w:p w14:paraId="6303B70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90A4A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1</w:t>
            </w:r>
          </w:p>
          <w:p w14:paraId="6808E40B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2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216A3D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Thu nhập số liệu thống kê, tần số </w:t>
            </w:r>
          </w:p>
          <w:p w14:paraId="74F583BE" w14:textId="77777777" w:rsidR="0081069F" w:rsidRPr="00877205" w:rsidRDefault="0081069F" w:rsidP="00A3376C">
            <w:pPr>
              <w:rPr>
                <w:rFonts w:ascii="Arial" w:hAnsi="Arial" w:cs="Arial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6FD6D50D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D6BB6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1</w:t>
            </w:r>
          </w:p>
          <w:p w14:paraId="0FE065B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BDF4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3</w:t>
            </w:r>
          </w:p>
          <w:p w14:paraId="12A2461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6E3BF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2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Bảng “tần số”các giá trị của dấu hiệu </w:t>
            </w:r>
          </w:p>
          <w:p w14:paraId="643C13F7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12CFC8C5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84A43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3</w:t>
            </w:r>
          </w:p>
          <w:p w14:paraId="7C05AD9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1CEC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5</w:t>
            </w:r>
          </w:p>
          <w:p w14:paraId="71C7710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6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707BD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Biểu đồ</w:t>
            </w:r>
          </w:p>
          <w:p w14:paraId="3F008A8B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5BCF6170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55F1F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4</w:t>
            </w:r>
          </w:p>
          <w:p w14:paraId="2430D77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5D8C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7</w:t>
            </w:r>
          </w:p>
          <w:p w14:paraId="411B06A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8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A9713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</w:t>
            </w:r>
            <w:r w:rsidRPr="00877205">
              <w:rPr>
                <w:rFonts w:ascii="Arial Narrow" w:hAnsi="Arial Narrow"/>
                <w:sz w:val="26"/>
                <w:szCs w:val="26"/>
              </w:rPr>
              <w:t xml:space="preserve">. </w:t>
            </w:r>
            <w:r w:rsidRPr="00877205">
              <w:rPr>
                <w:sz w:val="26"/>
                <w:szCs w:val="26"/>
              </w:rPr>
              <w:t>Số trung bình cộng</w:t>
            </w:r>
          </w:p>
          <w:p w14:paraId="10E27C83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6874997F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9FA34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2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061AC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4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8FF9F3" w14:textId="77777777" w:rsidR="0081069F" w:rsidRPr="00877205" w:rsidRDefault="0081069F" w:rsidP="00A3376C">
            <w:pPr>
              <w:rPr>
                <w:b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Ôn tập chương III </w:t>
            </w:r>
          </w:p>
        </w:tc>
      </w:tr>
      <w:tr w:rsidR="00465F35" w:rsidRPr="00877205" w14:paraId="322878FC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317C26" w14:textId="77777777" w:rsidR="00465F35" w:rsidRPr="00F71BF8" w:rsidRDefault="00465F35" w:rsidP="00A3376C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F71BF8">
              <w:rPr>
                <w:b/>
                <w:color w:val="FF0000"/>
                <w:sz w:val="26"/>
                <w:szCs w:val="26"/>
              </w:rPr>
              <w:t>2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49492" w14:textId="77777777" w:rsidR="00465F35" w:rsidRPr="00F71BF8" w:rsidRDefault="00465F35" w:rsidP="00A3376C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F71BF8">
              <w:rPr>
                <w:b/>
                <w:color w:val="FF0000"/>
                <w:sz w:val="26"/>
                <w:szCs w:val="26"/>
              </w:rPr>
              <w:t>50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748BEB" w14:textId="77777777" w:rsidR="00465F35" w:rsidRPr="00F71BF8" w:rsidRDefault="00465F35" w:rsidP="00A3376C">
            <w:pPr>
              <w:rPr>
                <w:b/>
                <w:i/>
                <w:color w:val="FF0000"/>
                <w:sz w:val="26"/>
                <w:szCs w:val="26"/>
              </w:rPr>
            </w:pPr>
            <w:r w:rsidRPr="00F71BF8">
              <w:rPr>
                <w:b/>
                <w:i/>
                <w:color w:val="FF0000"/>
                <w:sz w:val="26"/>
                <w:szCs w:val="26"/>
              </w:rPr>
              <w:t>Ôn tập giữa kỳ</w:t>
            </w:r>
          </w:p>
        </w:tc>
      </w:tr>
      <w:tr w:rsidR="0081069F" w:rsidRPr="00877205" w14:paraId="1072F866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62161" w14:textId="77777777" w:rsidR="00787FDB" w:rsidRPr="00FF1FA8" w:rsidRDefault="0081069F" w:rsidP="00465F35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FF1FA8">
              <w:rPr>
                <w:b/>
                <w:color w:val="FF0000"/>
                <w:sz w:val="26"/>
                <w:szCs w:val="26"/>
              </w:rPr>
              <w:t>2</w:t>
            </w:r>
            <w:r w:rsidR="00465F35">
              <w:rPr>
                <w:b/>
                <w:color w:val="FF0000"/>
                <w:sz w:val="26"/>
                <w:szCs w:val="26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B6B2B" w14:textId="77777777" w:rsidR="0081069F" w:rsidRPr="00FF1FA8" w:rsidRDefault="0081069F" w:rsidP="00465F35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FF1FA8">
              <w:rPr>
                <w:b/>
                <w:color w:val="FF0000"/>
                <w:sz w:val="26"/>
                <w:szCs w:val="26"/>
              </w:rPr>
              <w:t>5</w:t>
            </w:r>
            <w:r w:rsidR="00465F35">
              <w:rPr>
                <w:b/>
                <w:color w:val="FF0000"/>
                <w:sz w:val="26"/>
                <w:szCs w:val="26"/>
              </w:rPr>
              <w:t>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BB1DCC" w14:textId="77777777" w:rsidR="0081069F" w:rsidRPr="00D72C07" w:rsidRDefault="0081069F" w:rsidP="00A3376C">
            <w:pPr>
              <w:rPr>
                <w:b/>
                <w:i/>
                <w:color w:val="FF0000"/>
                <w:sz w:val="26"/>
                <w:szCs w:val="26"/>
              </w:rPr>
            </w:pPr>
            <w:r w:rsidRPr="00D72C07">
              <w:rPr>
                <w:b/>
                <w:i/>
                <w:color w:val="FF0000"/>
                <w:sz w:val="26"/>
                <w:szCs w:val="26"/>
              </w:rPr>
              <w:t xml:space="preserve">Kiểm tra </w:t>
            </w:r>
            <w:r w:rsidR="00D72C07">
              <w:rPr>
                <w:b/>
                <w:i/>
                <w:color w:val="FF0000"/>
                <w:sz w:val="26"/>
                <w:szCs w:val="26"/>
              </w:rPr>
              <w:t>giữa kỳ</w:t>
            </w:r>
          </w:p>
        </w:tc>
      </w:tr>
      <w:tr w:rsidR="0081069F" w:rsidRPr="00877205" w14:paraId="5F82C135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01A0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24DA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945AC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Chương IV: Biểu thức đại s</w:t>
            </w:r>
            <w:r w:rsidR="00A36A13" w:rsidRPr="00877205">
              <w:rPr>
                <w:b/>
                <w:i/>
                <w:sz w:val="26"/>
                <w:szCs w:val="26"/>
              </w:rPr>
              <w:t>ố</w:t>
            </w:r>
          </w:p>
        </w:tc>
      </w:tr>
      <w:tr w:rsidR="0081069F" w:rsidRPr="00877205" w14:paraId="60F7EA18" w14:textId="77777777" w:rsidTr="00787FDB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AF368" w14:textId="77777777" w:rsidR="0081069F" w:rsidRDefault="0081069F" w:rsidP="00787FDB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6</w:t>
            </w:r>
          </w:p>
          <w:p w14:paraId="0E98BEDE" w14:textId="77777777" w:rsidR="00787FDB" w:rsidRPr="00877205" w:rsidRDefault="00787FDB" w:rsidP="00787FD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EF536" w14:textId="77777777" w:rsidR="00465F35" w:rsidRDefault="00FF1FA8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 xml:space="preserve">, </w:t>
            </w:r>
          </w:p>
          <w:p w14:paraId="4871D2B0" w14:textId="77777777" w:rsidR="0081069F" w:rsidRPr="00877205" w:rsidRDefault="0081069F" w:rsidP="00465F3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3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AC7B02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Khái niệm về biểu thức đại số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Giá trị của một biểu thức đại số(§1 và §2 cũ)</w:t>
            </w:r>
          </w:p>
        </w:tc>
      </w:tr>
      <w:tr w:rsidR="0081069F" w:rsidRPr="00877205" w14:paraId="2C5D842F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C89E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A39EC4" w14:textId="77777777" w:rsidR="0081069F" w:rsidRPr="00877205" w:rsidRDefault="0081069F" w:rsidP="00465F3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E86FE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67F16138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4C49C" w14:textId="77777777" w:rsidR="0081069F" w:rsidRPr="00877205" w:rsidRDefault="0081069F" w:rsidP="00787FDB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787FDB">
              <w:rPr>
                <w:sz w:val="26"/>
                <w:szCs w:val="26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175DBA" w14:textId="77777777" w:rsidR="0081069F" w:rsidRPr="00877205" w:rsidRDefault="0081069F" w:rsidP="00465F3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3863C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Đơn thức</w:t>
            </w:r>
          </w:p>
        </w:tc>
      </w:tr>
      <w:tr w:rsidR="0081069F" w:rsidRPr="00877205" w14:paraId="55BB2826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B8EB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8</w:t>
            </w:r>
          </w:p>
          <w:p w14:paraId="4C0FC9FE" w14:textId="77777777" w:rsidR="0081069F" w:rsidRPr="00877205" w:rsidRDefault="0081069F" w:rsidP="00787FDB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787FDB">
              <w:rPr>
                <w:sz w:val="26"/>
                <w:szCs w:val="26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4ED3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6</w:t>
            </w:r>
          </w:p>
          <w:p w14:paraId="61CE2070" w14:textId="77777777" w:rsidR="0081069F" w:rsidRPr="00877205" w:rsidRDefault="0081069F" w:rsidP="00465F3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7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F5C61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Đơn thức đồng dạng</w:t>
            </w:r>
          </w:p>
          <w:p w14:paraId="3747BA19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6AA82CB7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0163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02E38" w14:textId="77777777" w:rsidR="0081069F" w:rsidRPr="00877205" w:rsidRDefault="0081069F" w:rsidP="00465F3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8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9DAB5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5</w:t>
            </w:r>
            <w:r w:rsidRPr="00877205">
              <w:rPr>
                <w:rFonts w:ascii="Arial Narrow" w:hAnsi="Arial Narrow"/>
                <w:sz w:val="26"/>
                <w:szCs w:val="26"/>
              </w:rPr>
              <w:t xml:space="preserve">. </w:t>
            </w:r>
            <w:r w:rsidRPr="00877205">
              <w:rPr>
                <w:sz w:val="26"/>
                <w:szCs w:val="26"/>
              </w:rPr>
              <w:t xml:space="preserve">Đa thức </w:t>
            </w:r>
          </w:p>
        </w:tc>
      </w:tr>
      <w:tr w:rsidR="0081069F" w:rsidRPr="00877205" w14:paraId="091ACABA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C855F3" w14:textId="77777777" w:rsidR="0081069F" w:rsidRPr="00877205" w:rsidRDefault="00787FDB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</w:t>
            </w:r>
          </w:p>
          <w:p w14:paraId="3096339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45889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465F35">
              <w:rPr>
                <w:sz w:val="26"/>
                <w:szCs w:val="26"/>
              </w:rPr>
              <w:t>9</w:t>
            </w:r>
          </w:p>
          <w:p w14:paraId="3F96AC54" w14:textId="77777777" w:rsidR="0081069F" w:rsidRPr="00877205" w:rsidRDefault="00465F35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0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DDC53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6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Cộng, trừ đa thức</w:t>
            </w:r>
          </w:p>
          <w:p w14:paraId="35DA0C68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32F76C14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DFE5FC" w14:textId="77777777" w:rsidR="0081069F" w:rsidRPr="00877205" w:rsidRDefault="0081069F" w:rsidP="00787FDB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  <w:r w:rsidR="00787FDB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86D907" w14:textId="77777777" w:rsidR="0081069F" w:rsidRPr="00877205" w:rsidRDefault="0081069F" w:rsidP="00465F3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  <w:r w:rsidR="00465F35">
              <w:rPr>
                <w:sz w:val="26"/>
                <w:szCs w:val="26"/>
              </w:rPr>
              <w:t>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0AB47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7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Đa thức một biến </w:t>
            </w:r>
          </w:p>
        </w:tc>
      </w:tr>
      <w:tr w:rsidR="0081069F" w:rsidRPr="00877205" w14:paraId="2A9F35D9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A1853" w14:textId="77777777" w:rsidR="0081069F" w:rsidRPr="003C3E6D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3C3E6D">
              <w:rPr>
                <w:b/>
                <w:sz w:val="26"/>
                <w:szCs w:val="26"/>
              </w:rPr>
              <w:t>3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418EC" w14:textId="77777777" w:rsidR="0081069F" w:rsidRPr="003C3E6D" w:rsidRDefault="00FF1FA8" w:rsidP="00787FDB">
            <w:pPr>
              <w:jc w:val="center"/>
              <w:rPr>
                <w:b/>
                <w:sz w:val="26"/>
                <w:szCs w:val="26"/>
              </w:rPr>
            </w:pPr>
            <w:r w:rsidRPr="003C3E6D">
              <w:rPr>
                <w:b/>
                <w:sz w:val="26"/>
                <w:szCs w:val="26"/>
              </w:rPr>
              <w:t>62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BCD760" w14:textId="77777777" w:rsidR="0081069F" w:rsidRPr="003C3E6D" w:rsidRDefault="0081069F" w:rsidP="00A3376C">
            <w:pPr>
              <w:rPr>
                <w:b/>
                <w:sz w:val="26"/>
                <w:szCs w:val="26"/>
              </w:rPr>
            </w:pPr>
            <w:r w:rsidRPr="003C3E6D">
              <w:rPr>
                <w:b/>
                <w:i/>
                <w:sz w:val="26"/>
                <w:szCs w:val="26"/>
              </w:rPr>
              <w:t xml:space="preserve">Ôn tập chương IV </w:t>
            </w:r>
          </w:p>
        </w:tc>
      </w:tr>
      <w:tr w:rsidR="0081069F" w:rsidRPr="00877205" w14:paraId="4F194950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1939C" w14:textId="77777777" w:rsidR="0081069F" w:rsidRPr="003C3E6D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3C3E6D">
              <w:rPr>
                <w:b/>
                <w:sz w:val="26"/>
                <w:szCs w:val="26"/>
              </w:rPr>
              <w:t>3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E88FFA" w14:textId="77777777" w:rsidR="0081069F" w:rsidRPr="003C3E6D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3C3E6D">
              <w:rPr>
                <w:b/>
                <w:sz w:val="26"/>
                <w:szCs w:val="26"/>
              </w:rPr>
              <w:t>63, 6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84E86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n tập HKII</w:t>
            </w:r>
          </w:p>
        </w:tc>
      </w:tr>
      <w:tr w:rsidR="0081069F" w:rsidRPr="00877205" w14:paraId="51DC99E5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E6BB7" w14:textId="77777777" w:rsidR="0081069F" w:rsidRPr="00C320F1" w:rsidRDefault="0081069F" w:rsidP="00A3376C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C320F1">
              <w:rPr>
                <w:b/>
                <w:i/>
                <w:color w:val="FF0000"/>
                <w:sz w:val="26"/>
                <w:szCs w:val="26"/>
              </w:rPr>
              <w:t>3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17034D" w14:textId="77777777" w:rsidR="0081069F" w:rsidRPr="00C320F1" w:rsidRDefault="0081069F" w:rsidP="00A3376C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C320F1">
              <w:rPr>
                <w:b/>
                <w:i/>
                <w:color w:val="FF0000"/>
                <w:sz w:val="26"/>
                <w:szCs w:val="26"/>
              </w:rPr>
              <w:t>6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6872D" w14:textId="27AB4EE5" w:rsidR="0081069F" w:rsidRPr="00C320F1" w:rsidRDefault="003533EA" w:rsidP="00A3376C">
            <w:pPr>
              <w:rPr>
                <w:b/>
                <w:i/>
                <w:color w:val="FF0000"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</w:t>
            </w:r>
            <w:r w:rsidR="0081069F" w:rsidRPr="00C320F1">
              <w:rPr>
                <w:b/>
                <w:i/>
                <w:color w:val="FF0000"/>
                <w:sz w:val="26"/>
                <w:szCs w:val="26"/>
              </w:rPr>
              <w:t>II (Đại số)</w:t>
            </w:r>
          </w:p>
        </w:tc>
      </w:tr>
      <w:tr w:rsidR="0081069F" w:rsidRPr="00877205" w14:paraId="02141EC7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8CA2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3</w:t>
            </w:r>
          </w:p>
          <w:p w14:paraId="473FD31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93126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6</w:t>
            </w:r>
          </w:p>
          <w:p w14:paraId="0335872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7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8DE01F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8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Cộng, trừ đa thức một biến</w:t>
            </w:r>
          </w:p>
          <w:p w14:paraId="58DBC4A7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69358AA1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ED5F2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  <w:p w14:paraId="25694BF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434EC" w14:textId="77777777" w:rsidR="0081069F" w:rsidRPr="00877205" w:rsidRDefault="0081069F" w:rsidP="00A3376C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68</w:t>
            </w:r>
          </w:p>
          <w:p w14:paraId="77BF14A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 6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8933F8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§9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Nghiệm của đa thức một biến                                     </w:t>
            </w:r>
          </w:p>
          <w:p w14:paraId="429BAC80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186B05B9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4446A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3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916F00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70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C1A54" w14:textId="22164627" w:rsidR="0081069F" w:rsidRPr="00877205" w:rsidRDefault="003533EA" w:rsidP="00A3376C">
            <w:pPr>
              <w:rPr>
                <w:b/>
                <w:i/>
                <w:sz w:val="26"/>
                <w:szCs w:val="26"/>
              </w:rPr>
            </w:pPr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iCs/>
                <w:sz w:val="26"/>
                <w:szCs w:val="26"/>
              </w:rPr>
              <w:t>kiểm tra, đánh giá cuối kì</w:t>
            </w:r>
            <w:r>
              <w:rPr>
                <w:b/>
                <w:bCs/>
                <w:i/>
                <w:iCs/>
                <w:sz w:val="26"/>
                <w:szCs w:val="26"/>
              </w:rPr>
              <w:t xml:space="preserve"> II</w:t>
            </w:r>
          </w:p>
        </w:tc>
      </w:tr>
    </w:tbl>
    <w:p w14:paraId="5CC751C3" w14:textId="77777777" w:rsidR="0081069F" w:rsidRPr="00877205" w:rsidRDefault="0081069F" w:rsidP="0081069F">
      <w:pPr>
        <w:jc w:val="both"/>
        <w:rPr>
          <w:b/>
          <w:sz w:val="26"/>
          <w:szCs w:val="26"/>
        </w:rPr>
      </w:pPr>
    </w:p>
    <w:p w14:paraId="65989196" w14:textId="77777777" w:rsidR="0081069F" w:rsidRPr="00877205" w:rsidRDefault="0081069F" w:rsidP="0081069F">
      <w:pPr>
        <w:jc w:val="center"/>
        <w:outlineLvl w:val="0"/>
        <w:rPr>
          <w:b/>
          <w:sz w:val="26"/>
          <w:szCs w:val="26"/>
        </w:rPr>
      </w:pPr>
      <w:r w:rsidRPr="00877205">
        <w:rPr>
          <w:b/>
          <w:sz w:val="26"/>
          <w:szCs w:val="26"/>
        </w:rPr>
        <w:t>HÌNH HỌC (70 TIẾT)</w:t>
      </w:r>
    </w:p>
    <w:p w14:paraId="291608FA" w14:textId="77777777" w:rsidR="0081069F" w:rsidRPr="00877205" w:rsidRDefault="0081069F" w:rsidP="0081069F">
      <w:pPr>
        <w:jc w:val="center"/>
        <w:outlineLvl w:val="0"/>
        <w:rPr>
          <w:b/>
          <w:sz w:val="26"/>
          <w:szCs w:val="26"/>
        </w:rPr>
      </w:pP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1080"/>
        <w:gridCol w:w="7621"/>
      </w:tblGrid>
      <w:tr w:rsidR="0081069F" w:rsidRPr="00877205" w14:paraId="6E908A75" w14:textId="77777777" w:rsidTr="0081069F">
        <w:tc>
          <w:tcPr>
            <w:tcW w:w="97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31E5C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HỌC KÌ I (32 tiết)</w:t>
            </w:r>
          </w:p>
        </w:tc>
      </w:tr>
      <w:tr w:rsidR="0081069F" w:rsidRPr="00877205" w14:paraId="64089D3B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1C9EF1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TUẦ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0A67E0" w14:textId="77777777" w:rsidR="0081069F" w:rsidRPr="00877205" w:rsidRDefault="0081069F" w:rsidP="00A3376C">
            <w:pPr>
              <w:jc w:val="center"/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 xml:space="preserve">Tiết 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004E4" w14:textId="77777777" w:rsidR="0081069F" w:rsidRPr="00877205" w:rsidRDefault="0081069F" w:rsidP="00A3376C">
            <w:pPr>
              <w:rPr>
                <w:b/>
                <w:sz w:val="26"/>
                <w:szCs w:val="26"/>
              </w:rPr>
            </w:pPr>
            <w:r w:rsidRPr="00877205">
              <w:rPr>
                <w:b/>
                <w:sz w:val="26"/>
                <w:szCs w:val="26"/>
              </w:rPr>
              <w:t>Chương I:Đường thẳng vuông góc và đường thẳng song song</w:t>
            </w:r>
          </w:p>
        </w:tc>
      </w:tr>
      <w:tr w:rsidR="0081069F" w:rsidRPr="00877205" w14:paraId="7A407AE8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4CAA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  <w:p w14:paraId="366064C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0711E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</w:t>
            </w:r>
          </w:p>
          <w:p w14:paraId="49462B5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AC9A9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 xml:space="preserve">Hai góc đối đỉnh </w:t>
            </w:r>
          </w:p>
          <w:p w14:paraId="67170C51" w14:textId="77777777" w:rsidR="0081069F" w:rsidRPr="00877205" w:rsidRDefault="0081069F" w:rsidP="00A3376C">
            <w:pPr>
              <w:rPr>
                <w:rFonts w:ascii="Arial" w:hAnsi="Arial" w:cs="Arial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31A8095D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7FD4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  <w:p w14:paraId="2B7D904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13A4D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  <w:p w14:paraId="0BA7B1C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5C3227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2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Hai đường thẳng vuông góc</w:t>
            </w:r>
          </w:p>
          <w:p w14:paraId="5AFCDC9B" w14:textId="77777777" w:rsidR="0081069F" w:rsidRPr="00877205" w:rsidRDefault="0081069F" w:rsidP="00A3376C">
            <w:pPr>
              <w:rPr>
                <w:rFonts w:ascii="Arial" w:hAnsi="Arial" w:cs="Arial"/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1993321C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C1393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079943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8F7549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Các góc tạo bởi một đường thẳng cắt hai đường thẳng </w:t>
            </w:r>
          </w:p>
        </w:tc>
      </w:tr>
      <w:tr w:rsidR="0081069F" w:rsidRPr="00877205" w14:paraId="5E30F0CC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F625A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</w:p>
          <w:p w14:paraId="04103EF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4C001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</w:p>
          <w:p w14:paraId="44AB557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FA35DA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Hai đường thẳng song song</w:t>
            </w:r>
          </w:p>
          <w:p w14:paraId="48F0EFEB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2DA90AEB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2A79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</w:p>
          <w:p w14:paraId="133316E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282B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8</w:t>
            </w:r>
          </w:p>
          <w:p w14:paraId="3D5DAEC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06CB47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5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Tiên đề Ơclít về đường thẳng song song</w:t>
            </w:r>
          </w:p>
          <w:p w14:paraId="75B14B77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07D6526E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4A86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</w:p>
          <w:p w14:paraId="388E02E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12900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10</w:t>
            </w:r>
          </w:p>
          <w:p w14:paraId="522BCE7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1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C32A5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§6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Từ vuông góc đến song song</w:t>
            </w:r>
          </w:p>
          <w:p w14:paraId="044FE379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Luyện tập</w:t>
            </w:r>
          </w:p>
        </w:tc>
      </w:tr>
      <w:tr w:rsidR="0081069F" w:rsidRPr="00877205" w14:paraId="13867D1B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2505A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6</w:t>
            </w:r>
          </w:p>
          <w:p w14:paraId="5B569A4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981F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2</w:t>
            </w:r>
          </w:p>
          <w:p w14:paraId="7EACABD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3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9244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7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Định lí</w:t>
            </w:r>
          </w:p>
          <w:p w14:paraId="2E01BB9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114C62A3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7A21D8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7</w:t>
            </w:r>
          </w:p>
          <w:p w14:paraId="4D711550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B8099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4,</w:t>
            </w:r>
          </w:p>
          <w:p w14:paraId="19911B97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C378F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Ôn tập chương I </w:t>
            </w:r>
          </w:p>
        </w:tc>
      </w:tr>
      <w:tr w:rsidR="0081069F" w:rsidRPr="00877205" w14:paraId="1DBBA770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70BA18" w14:textId="77777777" w:rsidR="0081069F" w:rsidRPr="00077355" w:rsidRDefault="0081069F" w:rsidP="00A3376C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077355">
              <w:rPr>
                <w:b/>
                <w:i/>
                <w:color w:val="FF0000"/>
                <w:sz w:val="26"/>
                <w:szCs w:val="26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9FEB03" w14:textId="77777777" w:rsidR="0081069F" w:rsidRPr="00077355" w:rsidRDefault="0081069F" w:rsidP="00A3376C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077355">
              <w:rPr>
                <w:b/>
                <w:i/>
                <w:color w:val="FF0000"/>
                <w:sz w:val="26"/>
                <w:szCs w:val="26"/>
              </w:rPr>
              <w:t>16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77FB9" w14:textId="77777777" w:rsidR="0081069F" w:rsidRPr="00077355" w:rsidRDefault="00787FDB" w:rsidP="00D95DC7">
            <w:pPr>
              <w:rPr>
                <w:b/>
                <w:i/>
                <w:color w:val="FF0000"/>
                <w:sz w:val="26"/>
                <w:szCs w:val="26"/>
              </w:rPr>
            </w:pPr>
            <w:r w:rsidRPr="00077355">
              <w:rPr>
                <w:b/>
                <w:i/>
                <w:color w:val="FF0000"/>
                <w:sz w:val="26"/>
                <w:szCs w:val="26"/>
              </w:rPr>
              <w:t xml:space="preserve"> Ôn tập </w:t>
            </w:r>
            <w:r w:rsidR="00D95DC7" w:rsidRPr="00077355">
              <w:rPr>
                <w:b/>
                <w:i/>
                <w:color w:val="FF0000"/>
                <w:sz w:val="26"/>
                <w:szCs w:val="26"/>
              </w:rPr>
              <w:t>giữa kỳ</w:t>
            </w:r>
          </w:p>
        </w:tc>
      </w:tr>
      <w:tr w:rsidR="0081069F" w:rsidRPr="00877205" w14:paraId="47CEB58A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133540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EAF9E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4124C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Chương II: Tam giác </w:t>
            </w:r>
          </w:p>
        </w:tc>
      </w:tr>
      <w:tr w:rsidR="0081069F" w:rsidRPr="00877205" w14:paraId="0FE35050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7575B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9</w:t>
            </w:r>
          </w:p>
          <w:p w14:paraId="7A7F314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93186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7-18</w:t>
            </w:r>
          </w:p>
          <w:p w14:paraId="321B577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F777C6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Tổng ba góc của một tam giác</w:t>
            </w:r>
          </w:p>
          <w:p w14:paraId="79BAD752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0EF0299F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CD9B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0</w:t>
            </w:r>
          </w:p>
          <w:p w14:paraId="1C89145B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DE967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  <w:p w14:paraId="6340126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FB159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2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Hai tam giác bằng nhau</w:t>
            </w:r>
          </w:p>
          <w:p w14:paraId="71135D53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0AFCD847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984F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1</w:t>
            </w:r>
          </w:p>
          <w:p w14:paraId="06EEC72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</w:p>
          <w:p w14:paraId="115B11B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263B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2</w:t>
            </w:r>
          </w:p>
          <w:p w14:paraId="5577D74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</w:p>
          <w:p w14:paraId="718A34A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3-2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3BD0B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Trường hợp bằng nhau thứ nhất của tam giác cạnh – cạnh – cạnh (c.c.c)</w:t>
            </w:r>
          </w:p>
          <w:p w14:paraId="364833ED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0377DDAC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1D2B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3</w:t>
            </w:r>
          </w:p>
          <w:p w14:paraId="5DFD95C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</w:p>
          <w:p w14:paraId="6468420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B9994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5</w:t>
            </w:r>
          </w:p>
          <w:p w14:paraId="0139FC0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</w:p>
          <w:p w14:paraId="2885899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6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FBDD1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</w:t>
            </w:r>
            <w:r w:rsidR="00C320F1">
              <w:rPr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Trường hợp bằng nhau thứ hai của tam giác cạnh – góc – cạnh (c.g.c)</w:t>
            </w:r>
          </w:p>
          <w:p w14:paraId="4A5D970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38FB5B9B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FBD7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5527B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27, 28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A0C01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n tập học kì I</w:t>
            </w:r>
          </w:p>
        </w:tc>
      </w:tr>
      <w:tr w:rsidR="0081069F" w:rsidRPr="00877205" w14:paraId="131CC634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60999" w14:textId="77777777" w:rsidR="0081069F" w:rsidRPr="00C320F1" w:rsidRDefault="0081069F" w:rsidP="00A3376C">
            <w:pPr>
              <w:jc w:val="center"/>
              <w:rPr>
                <w:color w:val="FF0000"/>
                <w:sz w:val="26"/>
                <w:szCs w:val="26"/>
              </w:rPr>
            </w:pPr>
            <w:r w:rsidRPr="00C320F1">
              <w:rPr>
                <w:color w:val="FF0000"/>
                <w:sz w:val="26"/>
                <w:szCs w:val="26"/>
              </w:rPr>
              <w:t>1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DB0695" w14:textId="77777777" w:rsidR="0081069F" w:rsidRPr="00C320F1" w:rsidRDefault="0081069F" w:rsidP="00A3376C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C320F1">
              <w:rPr>
                <w:b/>
                <w:i/>
                <w:color w:val="FF0000"/>
                <w:sz w:val="26"/>
                <w:szCs w:val="26"/>
              </w:rPr>
              <w:t>2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9826FF" w14:textId="4819AA93" w:rsidR="0081069F" w:rsidRPr="00C320F1" w:rsidRDefault="003533EA" w:rsidP="00A3376C">
            <w:pPr>
              <w:rPr>
                <w:b/>
                <w:i/>
                <w:color w:val="FF0000"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</w:t>
            </w:r>
            <w:r w:rsidR="0081069F" w:rsidRPr="00C320F1">
              <w:rPr>
                <w:b/>
                <w:i/>
                <w:color w:val="FF0000"/>
                <w:sz w:val="26"/>
                <w:szCs w:val="26"/>
              </w:rPr>
              <w:t>I</w:t>
            </w:r>
          </w:p>
        </w:tc>
      </w:tr>
      <w:tr w:rsidR="0081069F" w:rsidRPr="00877205" w14:paraId="659CA111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C80E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19C06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0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65EB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5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C320F1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 xml:space="preserve"> Trường hợp bằng nhau thứ ba của tam giác góc – cạnh – góc (g.c.g)</w:t>
            </w:r>
          </w:p>
        </w:tc>
      </w:tr>
      <w:tr w:rsidR="0081069F" w:rsidRPr="00877205" w14:paraId="257A4F9F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DBFC7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72362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9461D8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 xml:space="preserve">Luyện tập (Trường hợp bằng nhau thứ ba của tam giác góc – cạnh – góc) </w:t>
            </w:r>
          </w:p>
        </w:tc>
      </w:tr>
      <w:tr w:rsidR="0081069F" w:rsidRPr="00877205" w14:paraId="31D9B297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D4A6C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1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2CEBE7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</w:rPr>
              <w:t>3</w:t>
            </w:r>
            <w:r w:rsidRPr="00877205">
              <w:rPr>
                <w:b/>
                <w:i/>
                <w:sz w:val="26"/>
                <w:szCs w:val="26"/>
                <w:lang w:val="vi-VN"/>
              </w:rPr>
              <w:t>2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2A827" w14:textId="18853401" w:rsidR="0081069F" w:rsidRPr="00877205" w:rsidRDefault="003533EA" w:rsidP="00A3376C">
            <w:pPr>
              <w:rPr>
                <w:b/>
                <w:i/>
                <w:sz w:val="26"/>
                <w:szCs w:val="26"/>
              </w:rPr>
            </w:pPr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iCs/>
                <w:sz w:val="26"/>
                <w:szCs w:val="26"/>
              </w:rPr>
              <w:t xml:space="preserve">kiểm tra, đánh giá cuối kì </w:t>
            </w:r>
            <w:r w:rsidR="0081069F" w:rsidRPr="00877205">
              <w:rPr>
                <w:b/>
                <w:i/>
                <w:sz w:val="26"/>
                <w:szCs w:val="26"/>
              </w:rPr>
              <w:t>I</w:t>
            </w:r>
          </w:p>
        </w:tc>
      </w:tr>
      <w:tr w:rsidR="0081069F" w:rsidRPr="00877205" w14:paraId="645E1F44" w14:textId="77777777" w:rsidTr="0081069F">
        <w:tc>
          <w:tcPr>
            <w:tcW w:w="97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A51D35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HỌC KỲ II (38 tiết)</w:t>
            </w:r>
          </w:p>
        </w:tc>
      </w:tr>
      <w:tr w:rsidR="0081069F" w:rsidRPr="00220AB7" w14:paraId="133B8327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E2699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F8AECD" w14:textId="77777777" w:rsidR="0081069F" w:rsidRPr="00877205" w:rsidRDefault="0081069F" w:rsidP="00A3376C">
            <w:pPr>
              <w:jc w:val="center"/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33</w:t>
            </w:r>
            <w:r w:rsidRPr="00877205">
              <w:rPr>
                <w:sz w:val="26"/>
                <w:szCs w:val="26"/>
              </w:rPr>
              <w:t xml:space="preserve">, </w:t>
            </w:r>
            <w:r w:rsidRPr="00877205">
              <w:rPr>
                <w:sz w:val="26"/>
                <w:szCs w:val="26"/>
                <w:lang w:val="vi-VN"/>
              </w:rPr>
              <w:t>3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56C11E" w14:textId="77777777" w:rsidR="0081069F" w:rsidRPr="00877205" w:rsidRDefault="0081069F" w:rsidP="00A3376C">
            <w:pPr>
              <w:rPr>
                <w:sz w:val="26"/>
                <w:szCs w:val="26"/>
                <w:lang w:val="vi-VN"/>
              </w:rPr>
            </w:pPr>
            <w:r w:rsidRPr="00877205">
              <w:rPr>
                <w:sz w:val="26"/>
                <w:szCs w:val="26"/>
                <w:lang w:val="vi-VN"/>
              </w:rPr>
              <w:t>Luyện tập(3 trường hợp bằng nhau thứ ba của tam giác)</w:t>
            </w:r>
          </w:p>
        </w:tc>
      </w:tr>
      <w:tr w:rsidR="0081069F" w:rsidRPr="00877205" w14:paraId="69E8626C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32E2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19</w:t>
            </w:r>
          </w:p>
          <w:p w14:paraId="79AF91B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75449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5</w:t>
            </w:r>
          </w:p>
          <w:p w14:paraId="30D5102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6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D86919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6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Tam giác cân</w:t>
            </w:r>
          </w:p>
          <w:p w14:paraId="2144DD3E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08503A44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14AD57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</w:t>
            </w:r>
          </w:p>
          <w:p w14:paraId="1B4AAFD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0, 2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948D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7</w:t>
            </w:r>
          </w:p>
          <w:p w14:paraId="657B2EC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8, 3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D57C3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7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 xml:space="preserve"> </w:t>
            </w:r>
            <w:r w:rsidR="00D12729">
              <w:rPr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Định lí Pitago</w:t>
            </w:r>
          </w:p>
          <w:p w14:paraId="17DCAFC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1C92C4FA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7F56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1</w:t>
            </w:r>
          </w:p>
          <w:p w14:paraId="5FEF55AD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B6AA1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0</w:t>
            </w:r>
          </w:p>
          <w:p w14:paraId="29A7D87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2862B7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8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D12729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Các trường hợp bằng nhau của tam giác vuông</w:t>
            </w:r>
          </w:p>
          <w:p w14:paraId="535FC844" w14:textId="77777777" w:rsidR="0081069F" w:rsidRPr="00877205" w:rsidRDefault="0081069F" w:rsidP="00A3376C">
            <w:pPr>
              <w:rPr>
                <w:rFonts w:ascii="Arial Narrow" w:hAnsi="Arial Narrow"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775CF419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B705B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21C1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2, 43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6D6232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Thực hành ngoài trời                                   </w:t>
            </w:r>
          </w:p>
        </w:tc>
      </w:tr>
      <w:tr w:rsidR="0081069F" w:rsidRPr="00877205" w14:paraId="6758AAA0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D5E6A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2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EBE1BF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4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0430A" w14:textId="77777777" w:rsidR="0081069F" w:rsidRPr="00877205" w:rsidRDefault="0081069F" w:rsidP="00A3376C">
            <w:pPr>
              <w:rPr>
                <w:b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Ôn tập chương II </w:t>
            </w:r>
          </w:p>
        </w:tc>
      </w:tr>
      <w:tr w:rsidR="0081069F" w:rsidRPr="00877205" w14:paraId="4D5B71B3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6ADB7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2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932D67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4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41C626" w14:textId="77777777" w:rsidR="0081069F" w:rsidRPr="00877205" w:rsidRDefault="0081069F" w:rsidP="00A3376C">
            <w:pPr>
              <w:rPr>
                <w:b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Ôn tập chương II  (tt)</w:t>
            </w:r>
          </w:p>
        </w:tc>
      </w:tr>
      <w:tr w:rsidR="0081069F" w:rsidRPr="00877205" w14:paraId="567AD471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5CE52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690803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54E54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Chương III:</w:t>
            </w:r>
            <w:r w:rsidRPr="00877205">
              <w:rPr>
                <w:b/>
                <w:sz w:val="26"/>
                <w:szCs w:val="26"/>
              </w:rPr>
              <w:t xml:space="preserve"> Quan hệ giữa các yều tố của tam giác. Các đường đồng qui trong tam giác</w:t>
            </w:r>
          </w:p>
        </w:tc>
      </w:tr>
      <w:tr w:rsidR="0081069F" w:rsidRPr="00877205" w14:paraId="30505C93" w14:textId="77777777" w:rsidTr="0081069F">
        <w:trPr>
          <w:trHeight w:val="613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134CA7E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C575F5">
              <w:rPr>
                <w:sz w:val="26"/>
                <w:szCs w:val="26"/>
              </w:rPr>
              <w:t>3</w:t>
            </w:r>
          </w:p>
          <w:p w14:paraId="21491CA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CDC836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  <w:r w:rsidR="00C575F5">
              <w:rPr>
                <w:sz w:val="26"/>
                <w:szCs w:val="26"/>
              </w:rPr>
              <w:t>6</w:t>
            </w:r>
          </w:p>
          <w:p w14:paraId="02A95592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  <w:r w:rsidR="00C575F5">
              <w:rPr>
                <w:sz w:val="26"/>
                <w:szCs w:val="26"/>
              </w:rPr>
              <w:t>7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544650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1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D12729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 xml:space="preserve">Quan hệ giữa góc và cạnh đối diện trong một tam giác </w:t>
            </w:r>
          </w:p>
          <w:p w14:paraId="1BE4B715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71D299F9" w14:textId="77777777" w:rsidTr="0081069F">
        <w:trPr>
          <w:trHeight w:val="630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5FC32D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C575F5">
              <w:rPr>
                <w:sz w:val="26"/>
                <w:szCs w:val="26"/>
              </w:rPr>
              <w:t>4</w:t>
            </w:r>
          </w:p>
          <w:p w14:paraId="073842B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</w:p>
          <w:p w14:paraId="14645F0B" w14:textId="77777777" w:rsidR="0081069F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5</w:t>
            </w:r>
          </w:p>
          <w:p w14:paraId="699EE66F" w14:textId="77777777" w:rsidR="00C575F5" w:rsidRPr="00C575F5" w:rsidRDefault="00C575F5" w:rsidP="00A3376C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C575F5">
              <w:rPr>
                <w:b/>
                <w:color w:val="FF0000"/>
                <w:sz w:val="26"/>
                <w:szCs w:val="26"/>
              </w:rPr>
              <w:t>25</w:t>
            </w:r>
          </w:p>
          <w:p w14:paraId="0FFB2E6F" w14:textId="77777777" w:rsidR="00C575F5" w:rsidRPr="00877205" w:rsidRDefault="00C575F5" w:rsidP="00A3376C">
            <w:pPr>
              <w:jc w:val="center"/>
              <w:rPr>
                <w:sz w:val="26"/>
                <w:szCs w:val="26"/>
              </w:rPr>
            </w:pPr>
            <w:r w:rsidRPr="00C575F5">
              <w:rPr>
                <w:b/>
                <w:color w:val="FF0000"/>
                <w:sz w:val="26"/>
                <w:szCs w:val="26"/>
              </w:rPr>
              <w:t>2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231005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4</w:t>
            </w:r>
            <w:r w:rsidR="00C575F5">
              <w:rPr>
                <w:sz w:val="26"/>
                <w:szCs w:val="26"/>
              </w:rPr>
              <w:t>8</w:t>
            </w:r>
          </w:p>
          <w:p w14:paraId="1CE6BCEF" w14:textId="77777777" w:rsidR="0081069F" w:rsidRDefault="0081069F" w:rsidP="00A3376C">
            <w:pPr>
              <w:jc w:val="center"/>
              <w:rPr>
                <w:sz w:val="26"/>
                <w:szCs w:val="26"/>
              </w:rPr>
            </w:pPr>
          </w:p>
          <w:p w14:paraId="5AEAE08F" w14:textId="77777777" w:rsidR="00C575F5" w:rsidRPr="00877205" w:rsidRDefault="00C575F5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9</w:t>
            </w:r>
          </w:p>
          <w:p w14:paraId="7FB5AF94" w14:textId="77777777" w:rsidR="0081069F" w:rsidRPr="00C575F5" w:rsidRDefault="0081069F" w:rsidP="00A3376C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C575F5">
              <w:rPr>
                <w:b/>
                <w:color w:val="FF0000"/>
                <w:sz w:val="26"/>
                <w:szCs w:val="26"/>
              </w:rPr>
              <w:t>50</w:t>
            </w:r>
          </w:p>
          <w:p w14:paraId="781DB49A" w14:textId="77777777" w:rsidR="00C575F5" w:rsidRPr="00877205" w:rsidRDefault="00C575F5" w:rsidP="00A3376C">
            <w:pPr>
              <w:jc w:val="center"/>
              <w:rPr>
                <w:sz w:val="26"/>
                <w:szCs w:val="26"/>
              </w:rPr>
            </w:pPr>
            <w:r w:rsidRPr="00C575F5">
              <w:rPr>
                <w:b/>
                <w:color w:val="FF0000"/>
                <w:sz w:val="26"/>
                <w:szCs w:val="26"/>
              </w:rPr>
              <w:t>5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6A67142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2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D12729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Quan hệ giữa đường vuông góc và đường xiên, đường xiên và hình chiếu</w:t>
            </w:r>
          </w:p>
          <w:p w14:paraId="5A53A773" w14:textId="77777777" w:rsidR="0081069F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  <w:p w14:paraId="564BC2A3" w14:textId="77777777" w:rsidR="00C575F5" w:rsidRPr="00C575F5" w:rsidRDefault="00C575F5" w:rsidP="00A3376C">
            <w:pPr>
              <w:rPr>
                <w:b/>
                <w:color w:val="FF0000"/>
                <w:sz w:val="26"/>
                <w:szCs w:val="26"/>
              </w:rPr>
            </w:pPr>
            <w:r w:rsidRPr="00C575F5">
              <w:rPr>
                <w:b/>
                <w:color w:val="FF0000"/>
                <w:sz w:val="26"/>
                <w:szCs w:val="26"/>
              </w:rPr>
              <w:t>Ôn tập</w:t>
            </w:r>
            <w:r w:rsidR="00D279F7">
              <w:rPr>
                <w:b/>
                <w:color w:val="FF0000"/>
                <w:sz w:val="26"/>
                <w:szCs w:val="26"/>
              </w:rPr>
              <w:t xml:space="preserve"> giữa kỳ</w:t>
            </w:r>
          </w:p>
          <w:p w14:paraId="3376DB94" w14:textId="77777777" w:rsidR="00C575F5" w:rsidRPr="00877205" w:rsidRDefault="00C575F5" w:rsidP="00A3376C">
            <w:pPr>
              <w:rPr>
                <w:sz w:val="26"/>
                <w:szCs w:val="26"/>
              </w:rPr>
            </w:pPr>
            <w:r w:rsidRPr="00C575F5">
              <w:rPr>
                <w:b/>
                <w:color w:val="FF0000"/>
                <w:sz w:val="26"/>
                <w:szCs w:val="26"/>
              </w:rPr>
              <w:t>Kiểm tra giữa kỳ</w:t>
            </w:r>
          </w:p>
        </w:tc>
      </w:tr>
      <w:tr w:rsidR="0081069F" w:rsidRPr="00877205" w14:paraId="4DF0A5F9" w14:textId="77777777" w:rsidTr="0081069F">
        <w:trPr>
          <w:trHeight w:val="613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769E42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6</w:t>
            </w:r>
          </w:p>
          <w:p w14:paraId="7462D8BA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C575F5">
              <w:rPr>
                <w:sz w:val="26"/>
                <w:szCs w:val="26"/>
              </w:rPr>
              <w:t>7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F213DA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C575F5">
              <w:rPr>
                <w:sz w:val="26"/>
                <w:szCs w:val="26"/>
              </w:rPr>
              <w:t>2</w:t>
            </w:r>
          </w:p>
          <w:p w14:paraId="0945E5E4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C575F5">
              <w:rPr>
                <w:sz w:val="26"/>
                <w:szCs w:val="26"/>
              </w:rPr>
              <w:t>3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991093C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3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D12729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Quan hệ giữa ba cạnh của một tam giác. Bất đẳng thức tam giác</w:t>
            </w:r>
          </w:p>
          <w:p w14:paraId="2C1C1F7C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 Luyện tập</w:t>
            </w:r>
          </w:p>
        </w:tc>
      </w:tr>
      <w:tr w:rsidR="0081069F" w:rsidRPr="00877205" w14:paraId="335A4B20" w14:textId="77777777" w:rsidTr="0081069F">
        <w:trPr>
          <w:trHeight w:val="613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41C17B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7</w:t>
            </w:r>
          </w:p>
          <w:p w14:paraId="64C60A7D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</w:t>
            </w:r>
            <w:r w:rsidR="00C575F5">
              <w:rPr>
                <w:sz w:val="26"/>
                <w:szCs w:val="26"/>
              </w:rPr>
              <w:t>8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C8D3CC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C575F5">
              <w:rPr>
                <w:sz w:val="26"/>
                <w:szCs w:val="26"/>
              </w:rPr>
              <w:t>4</w:t>
            </w:r>
          </w:p>
          <w:p w14:paraId="71621A59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C575F5">
              <w:rPr>
                <w:sz w:val="26"/>
                <w:szCs w:val="26"/>
              </w:rPr>
              <w:t>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B99CA08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4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Pr="00877205">
              <w:rPr>
                <w:sz w:val="26"/>
                <w:szCs w:val="26"/>
              </w:rPr>
              <w:t>Tính chất ba đường trung tuyến của tam giác</w:t>
            </w:r>
          </w:p>
          <w:p w14:paraId="35E87EEE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 Luyện tập</w:t>
            </w:r>
          </w:p>
        </w:tc>
      </w:tr>
      <w:tr w:rsidR="0081069F" w:rsidRPr="00877205" w14:paraId="25BEC715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0DC39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28</w:t>
            </w:r>
          </w:p>
          <w:p w14:paraId="7E0D4920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2</w:t>
            </w:r>
            <w:r w:rsidR="00C575F5">
              <w:rPr>
                <w:sz w:val="26"/>
                <w:szCs w:val="26"/>
              </w:rPr>
              <w:t>9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BB4955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5</w:t>
            </w:r>
            <w:r w:rsidR="00C575F5">
              <w:rPr>
                <w:sz w:val="26"/>
                <w:szCs w:val="26"/>
              </w:rPr>
              <w:t>6</w:t>
            </w:r>
          </w:p>
          <w:p w14:paraId="51F933B2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5</w:t>
            </w:r>
            <w:r w:rsidR="00C575F5">
              <w:rPr>
                <w:sz w:val="26"/>
                <w:szCs w:val="26"/>
              </w:rPr>
              <w:t>7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410A21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§5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D12729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Tính chất tia phân giác của một góc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</w:p>
          <w:p w14:paraId="3A2E855B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Luyện tập</w:t>
            </w:r>
          </w:p>
        </w:tc>
      </w:tr>
      <w:tr w:rsidR="0081069F" w:rsidRPr="00877205" w14:paraId="6E8E9345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82DFF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lastRenderedPageBreak/>
              <w:t>29</w:t>
            </w:r>
          </w:p>
          <w:p w14:paraId="40396069" w14:textId="77777777" w:rsidR="0081069F" w:rsidRPr="00877205" w:rsidRDefault="00C575F5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46EA3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C575F5">
              <w:rPr>
                <w:sz w:val="26"/>
                <w:szCs w:val="26"/>
              </w:rPr>
              <w:t>8</w:t>
            </w:r>
          </w:p>
          <w:p w14:paraId="1A8562E5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5</w:t>
            </w:r>
            <w:r w:rsidR="00C575F5">
              <w:rPr>
                <w:sz w:val="26"/>
                <w:szCs w:val="26"/>
              </w:rPr>
              <w:t>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2FB274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6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D12729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>Tính chất ba đường phân giác của tam giác</w:t>
            </w:r>
          </w:p>
          <w:p w14:paraId="62DDB5A6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Luyện tập</w:t>
            </w:r>
          </w:p>
        </w:tc>
      </w:tr>
      <w:tr w:rsidR="0081069F" w:rsidRPr="00877205" w14:paraId="537BEAFE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B4A278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0</w:t>
            </w:r>
          </w:p>
          <w:p w14:paraId="22C9BEB8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</w:t>
            </w:r>
            <w:r w:rsidR="00C575F5">
              <w:rPr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66CB1" w14:textId="77777777" w:rsidR="0081069F" w:rsidRPr="00877205" w:rsidRDefault="00C575F5" w:rsidP="00A3376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60</w:t>
            </w:r>
          </w:p>
          <w:p w14:paraId="7BA47F97" w14:textId="77777777" w:rsidR="0081069F" w:rsidRPr="00877205" w:rsidRDefault="0081069F" w:rsidP="00C575F5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</w:t>
            </w:r>
            <w:r w:rsidR="00C575F5">
              <w:rPr>
                <w:sz w:val="26"/>
                <w:szCs w:val="26"/>
              </w:rPr>
              <w:t>1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BFB405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7. Tính chất đường trung trực của một đoạn thẳng</w:t>
            </w:r>
          </w:p>
          <w:p w14:paraId="056A20E0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Luyện tập </w:t>
            </w:r>
          </w:p>
        </w:tc>
      </w:tr>
      <w:tr w:rsidR="0081069F" w:rsidRPr="00877205" w14:paraId="3952D6EF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30643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3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41913" w14:textId="77777777" w:rsidR="0081069F" w:rsidRPr="00877205" w:rsidRDefault="0081069F" w:rsidP="00C575F5">
            <w:pPr>
              <w:jc w:val="center"/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</w:rPr>
              <w:t>6</w:t>
            </w:r>
            <w:r w:rsidR="00C575F5">
              <w:rPr>
                <w:b/>
                <w:i/>
                <w:sz w:val="26"/>
                <w:szCs w:val="26"/>
              </w:rPr>
              <w:t>2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82B47D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Ôn tập chương III </w:t>
            </w:r>
          </w:p>
        </w:tc>
      </w:tr>
      <w:tr w:rsidR="0081069F" w:rsidRPr="00877205" w14:paraId="3B993CF3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C5927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3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C50E34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  <w:lang w:val="vi-VN"/>
              </w:rPr>
            </w:pPr>
            <w:r w:rsidRPr="00877205">
              <w:rPr>
                <w:b/>
                <w:i/>
                <w:sz w:val="26"/>
                <w:szCs w:val="26"/>
                <w:lang w:val="vi-VN"/>
              </w:rPr>
              <w:t>6</w:t>
            </w:r>
            <w:r w:rsidRPr="00877205">
              <w:rPr>
                <w:b/>
                <w:i/>
                <w:sz w:val="26"/>
                <w:szCs w:val="26"/>
              </w:rPr>
              <w:t>3, 64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E9CFC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 xml:space="preserve">Ôn tập </w:t>
            </w:r>
            <w:r w:rsidRPr="00877205">
              <w:rPr>
                <w:b/>
                <w:i/>
                <w:sz w:val="26"/>
                <w:szCs w:val="26"/>
                <w:lang w:val="vi-VN"/>
              </w:rPr>
              <w:t>HKII</w:t>
            </w:r>
          </w:p>
        </w:tc>
      </w:tr>
      <w:tr w:rsidR="0081069F" w:rsidRPr="00877205" w14:paraId="4E9471CF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4021C" w14:textId="77777777" w:rsidR="0081069F" w:rsidRPr="00C320F1" w:rsidRDefault="0081069F" w:rsidP="00A3376C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C320F1">
              <w:rPr>
                <w:b/>
                <w:i/>
                <w:color w:val="FF0000"/>
                <w:sz w:val="26"/>
                <w:szCs w:val="26"/>
              </w:rPr>
              <w:t>3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198C0" w14:textId="77777777" w:rsidR="0081069F" w:rsidRPr="00C320F1" w:rsidRDefault="0081069F" w:rsidP="00A3376C">
            <w:pPr>
              <w:jc w:val="center"/>
              <w:rPr>
                <w:b/>
                <w:i/>
                <w:color w:val="FF0000"/>
                <w:sz w:val="26"/>
                <w:szCs w:val="26"/>
              </w:rPr>
            </w:pPr>
            <w:r w:rsidRPr="00C320F1">
              <w:rPr>
                <w:b/>
                <w:i/>
                <w:color w:val="FF0000"/>
                <w:sz w:val="26"/>
                <w:szCs w:val="26"/>
              </w:rPr>
              <w:t>65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9E00E0" w14:textId="090F905B" w:rsidR="0081069F" w:rsidRPr="00C320F1" w:rsidRDefault="003533EA" w:rsidP="00A3376C">
            <w:pPr>
              <w:rPr>
                <w:b/>
                <w:i/>
                <w:color w:val="FF0000"/>
                <w:sz w:val="26"/>
                <w:szCs w:val="26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</w:t>
            </w:r>
            <w:r w:rsidR="0081069F" w:rsidRPr="00C320F1">
              <w:rPr>
                <w:b/>
                <w:i/>
                <w:color w:val="FF0000"/>
                <w:sz w:val="26"/>
                <w:szCs w:val="26"/>
              </w:rPr>
              <w:t>II</w:t>
            </w:r>
            <w:r w:rsidR="00075E0B" w:rsidRPr="00C320F1">
              <w:rPr>
                <w:b/>
                <w:i/>
                <w:color w:val="FF0000"/>
                <w:sz w:val="26"/>
                <w:szCs w:val="26"/>
              </w:rPr>
              <w:t xml:space="preserve"> (Hình học)</w:t>
            </w:r>
          </w:p>
        </w:tc>
      </w:tr>
      <w:tr w:rsidR="0081069F" w:rsidRPr="00877205" w14:paraId="511C22E4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EE34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3</w:t>
            </w:r>
          </w:p>
          <w:p w14:paraId="14C1BC70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6DD84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6</w:t>
            </w:r>
          </w:p>
          <w:p w14:paraId="704D0012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7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089AB0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8. Tính chất ba đường trung trực của tam giác</w:t>
            </w:r>
          </w:p>
          <w:p w14:paraId="46233E5C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 Luyện tập </w:t>
            </w:r>
          </w:p>
        </w:tc>
      </w:tr>
      <w:tr w:rsidR="0081069F" w:rsidRPr="00877205" w14:paraId="7ED3A637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36C01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4</w:t>
            </w:r>
          </w:p>
          <w:p w14:paraId="4A0340C6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8C0AC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8</w:t>
            </w:r>
          </w:p>
          <w:p w14:paraId="0B647109" w14:textId="77777777" w:rsidR="0081069F" w:rsidRPr="00877205" w:rsidRDefault="0081069F" w:rsidP="00A3376C">
            <w:pPr>
              <w:jc w:val="center"/>
              <w:rPr>
                <w:b/>
                <w:i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69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512523" w14:textId="77777777" w:rsidR="0081069F" w:rsidRPr="00877205" w:rsidRDefault="0081069F" w:rsidP="00A3376C">
            <w:pPr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§9</w:t>
            </w:r>
            <w:r w:rsidRPr="00877205">
              <w:rPr>
                <w:rFonts w:ascii="Arial Narrow" w:hAnsi="Arial Narrow"/>
                <w:sz w:val="26"/>
                <w:szCs w:val="26"/>
              </w:rPr>
              <w:t>.</w:t>
            </w:r>
            <w:r w:rsidR="003267C5">
              <w:rPr>
                <w:rFonts w:ascii="Arial Narrow" w:hAnsi="Arial Narrow"/>
                <w:sz w:val="26"/>
                <w:szCs w:val="26"/>
              </w:rPr>
              <w:t xml:space="preserve"> </w:t>
            </w:r>
            <w:r w:rsidRPr="00877205">
              <w:rPr>
                <w:sz w:val="26"/>
                <w:szCs w:val="26"/>
              </w:rPr>
              <w:t xml:space="preserve">Tính chất ba đường cao của tam giác </w:t>
            </w:r>
          </w:p>
          <w:p w14:paraId="6F0A7266" w14:textId="77777777" w:rsidR="0081069F" w:rsidRPr="00877205" w:rsidRDefault="0081069F" w:rsidP="00A3376C">
            <w:pPr>
              <w:rPr>
                <w:b/>
                <w:i/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 xml:space="preserve"> Luyện tập</w:t>
            </w:r>
          </w:p>
        </w:tc>
      </w:tr>
      <w:tr w:rsidR="0081069F" w:rsidRPr="00877205" w14:paraId="01C98D79" w14:textId="77777777" w:rsidTr="0081069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C933B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3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8ECAA" w14:textId="77777777" w:rsidR="0081069F" w:rsidRPr="00877205" w:rsidRDefault="0081069F" w:rsidP="00A3376C">
            <w:pPr>
              <w:jc w:val="center"/>
              <w:rPr>
                <w:sz w:val="26"/>
                <w:szCs w:val="26"/>
              </w:rPr>
            </w:pPr>
            <w:r w:rsidRPr="00877205">
              <w:rPr>
                <w:sz w:val="26"/>
                <w:szCs w:val="26"/>
              </w:rPr>
              <w:t>70</w:t>
            </w:r>
          </w:p>
        </w:tc>
        <w:tc>
          <w:tcPr>
            <w:tcW w:w="7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C125F" w14:textId="56A91DD7" w:rsidR="0081069F" w:rsidRPr="00877205" w:rsidRDefault="003533EA" w:rsidP="00A3376C">
            <w:pPr>
              <w:rPr>
                <w:sz w:val="26"/>
                <w:szCs w:val="26"/>
                <w:lang w:val="vi-VN"/>
              </w:rPr>
            </w:pPr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iCs/>
                <w:sz w:val="26"/>
                <w:szCs w:val="26"/>
              </w:rPr>
              <w:t xml:space="preserve">kiểm tra, đánh giá cuối kì </w:t>
            </w:r>
            <w:r w:rsidR="0081069F" w:rsidRPr="003533EA">
              <w:rPr>
                <w:b/>
                <w:bCs/>
                <w:i/>
                <w:iCs/>
                <w:sz w:val="26"/>
                <w:szCs w:val="26"/>
                <w:lang w:val="vi-VN"/>
              </w:rPr>
              <w:t>II</w:t>
            </w:r>
            <w:r w:rsidR="0081069F" w:rsidRPr="00877205">
              <w:rPr>
                <w:sz w:val="26"/>
                <w:szCs w:val="26"/>
                <w:lang w:val="vi-VN"/>
              </w:rPr>
              <w:t xml:space="preserve"> (phần Hình học)</w:t>
            </w:r>
          </w:p>
        </w:tc>
      </w:tr>
    </w:tbl>
    <w:p w14:paraId="2C450EF5" w14:textId="77777777" w:rsidR="0081069F" w:rsidRPr="00877205" w:rsidRDefault="0081069F" w:rsidP="0081069F"/>
    <w:p w14:paraId="705BA917" w14:textId="77777777" w:rsidR="0081069F" w:rsidRPr="00877205" w:rsidRDefault="0081069F">
      <w:r w:rsidRPr="00877205">
        <w:br w:type="page"/>
      </w:r>
    </w:p>
    <w:p w14:paraId="0772D145" w14:textId="77777777" w:rsidR="0081069F" w:rsidRPr="00877205" w:rsidRDefault="0081069F" w:rsidP="0081069F">
      <w:pPr>
        <w:jc w:val="center"/>
        <w:rPr>
          <w:b/>
          <w:lang w:val="vi-VN"/>
        </w:rPr>
      </w:pPr>
      <w:r w:rsidRPr="00877205">
        <w:rPr>
          <w:b/>
          <w:sz w:val="32"/>
        </w:rPr>
        <w:lastRenderedPageBreak/>
        <w:t xml:space="preserve">LỚP </w:t>
      </w:r>
      <w:r w:rsidRPr="00877205">
        <w:rPr>
          <w:b/>
          <w:sz w:val="32"/>
          <w:lang w:val="vi-VN"/>
        </w:rPr>
        <w:t>8</w:t>
      </w:r>
    </w:p>
    <w:p w14:paraId="5AD2E58F" w14:textId="77777777" w:rsidR="0081069F" w:rsidRPr="00877205" w:rsidRDefault="0081069F" w:rsidP="0081069F">
      <w:pPr>
        <w:jc w:val="center"/>
        <w:rPr>
          <w:b/>
          <w:lang w:val="nb-NO"/>
        </w:rPr>
      </w:pPr>
      <w:r w:rsidRPr="00877205">
        <w:rPr>
          <w:b/>
          <w:lang w:val="vi-VN"/>
        </w:rPr>
        <w:t xml:space="preserve">HỌC KỲ I: 18 tuần  </w:t>
      </w:r>
      <w:r w:rsidRPr="00877205">
        <w:rPr>
          <w:b/>
          <w:lang w:val="nb-NO"/>
        </w:rPr>
        <w:t>(72</w:t>
      </w:r>
      <w:r w:rsidRPr="00877205">
        <w:rPr>
          <w:b/>
          <w:lang w:val="vi-VN"/>
        </w:rPr>
        <w:t xml:space="preserve"> tiết</w:t>
      </w:r>
      <w:r w:rsidRPr="00877205">
        <w:rPr>
          <w:b/>
          <w:lang w:val="nb-NO"/>
        </w:rPr>
        <w:t>)</w:t>
      </w:r>
    </w:p>
    <w:p w14:paraId="67BD8034" w14:textId="77777777" w:rsidR="0081069F" w:rsidRPr="00877205" w:rsidRDefault="0081069F" w:rsidP="0081069F">
      <w:pPr>
        <w:jc w:val="center"/>
        <w:rPr>
          <w:b/>
          <w:lang w:val="nb-NO"/>
        </w:rPr>
      </w:pPr>
      <w:r w:rsidRPr="00877205">
        <w:rPr>
          <w:b/>
          <w:lang w:val="vi-VN"/>
        </w:rPr>
        <w:t xml:space="preserve"> HỌC KỲ II: 17 tuần  </w:t>
      </w:r>
      <w:r w:rsidRPr="00877205">
        <w:rPr>
          <w:b/>
          <w:lang w:val="nb-NO"/>
        </w:rPr>
        <w:t>(</w:t>
      </w:r>
      <w:r w:rsidRPr="00877205">
        <w:rPr>
          <w:b/>
          <w:lang w:val="vi-VN"/>
        </w:rPr>
        <w:t>6</w:t>
      </w:r>
      <w:r w:rsidRPr="00220AB7">
        <w:rPr>
          <w:b/>
          <w:lang w:val="vi-VN"/>
        </w:rPr>
        <w:t>8</w:t>
      </w:r>
      <w:r w:rsidRPr="00877205">
        <w:rPr>
          <w:b/>
          <w:lang w:val="vi-VN"/>
        </w:rPr>
        <w:t xml:space="preserve"> tiết</w:t>
      </w:r>
      <w:r w:rsidRPr="00877205">
        <w:rPr>
          <w:b/>
          <w:lang w:val="nb-NO"/>
        </w:rPr>
        <w:t>)</w:t>
      </w:r>
    </w:p>
    <w:p w14:paraId="6BEC4240" w14:textId="77777777" w:rsidR="0081069F" w:rsidRPr="00220AB7" w:rsidRDefault="0081069F" w:rsidP="0081069F">
      <w:pPr>
        <w:jc w:val="center"/>
        <w:rPr>
          <w:b/>
          <w:sz w:val="32"/>
          <w:szCs w:val="32"/>
          <w:lang w:val="vi-VN"/>
        </w:rPr>
      </w:pPr>
    </w:p>
    <w:p w14:paraId="61B678A6" w14:textId="77777777" w:rsidR="0081069F" w:rsidRPr="00877205" w:rsidRDefault="0081069F" w:rsidP="0081069F">
      <w:pPr>
        <w:rPr>
          <w:b/>
        </w:rPr>
      </w:pPr>
      <w:r w:rsidRPr="00877205">
        <w:rPr>
          <w:b/>
        </w:rPr>
        <w:t>ĐẠI SỐ: 40 tiết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988"/>
        <w:gridCol w:w="895"/>
        <w:gridCol w:w="8035"/>
      </w:tblGrid>
      <w:tr w:rsidR="0081069F" w:rsidRPr="00877205" w14:paraId="0C107B25" w14:textId="77777777" w:rsidTr="00A3376C">
        <w:tc>
          <w:tcPr>
            <w:tcW w:w="9918" w:type="dxa"/>
            <w:gridSpan w:val="3"/>
          </w:tcPr>
          <w:p w14:paraId="303F6B9F" w14:textId="77777777" w:rsidR="0081069F" w:rsidRPr="00877205" w:rsidRDefault="0081069F" w:rsidP="00A3376C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</w:t>
            </w:r>
          </w:p>
        </w:tc>
      </w:tr>
      <w:tr w:rsidR="0081069F" w:rsidRPr="00877205" w14:paraId="6A450972" w14:textId="77777777" w:rsidTr="00A3376C">
        <w:tc>
          <w:tcPr>
            <w:tcW w:w="988" w:type="dxa"/>
            <w:vMerge w:val="restart"/>
          </w:tcPr>
          <w:p w14:paraId="6F50FFBF" w14:textId="77777777" w:rsidR="0081069F" w:rsidRPr="00877205" w:rsidRDefault="0081069F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895" w:type="dxa"/>
            <w:vMerge w:val="restart"/>
          </w:tcPr>
          <w:p w14:paraId="11704344" w14:textId="77777777" w:rsidR="0081069F" w:rsidRPr="00877205" w:rsidRDefault="0081069F" w:rsidP="00A3376C">
            <w:pPr>
              <w:jc w:val="center"/>
            </w:pPr>
            <w:r w:rsidRPr="00877205">
              <w:t>TIẾT</w:t>
            </w:r>
          </w:p>
        </w:tc>
        <w:tc>
          <w:tcPr>
            <w:tcW w:w="8035" w:type="dxa"/>
          </w:tcPr>
          <w:p w14:paraId="1AD14B5E" w14:textId="77777777" w:rsidR="0081069F" w:rsidRPr="00877205" w:rsidRDefault="0081069F" w:rsidP="00A3376C">
            <w:pPr>
              <w:jc w:val="center"/>
            </w:pPr>
            <w:r w:rsidRPr="00877205">
              <w:t>TÊN BÀI DẠY</w:t>
            </w:r>
          </w:p>
        </w:tc>
      </w:tr>
      <w:tr w:rsidR="0081069F" w:rsidRPr="00877205" w14:paraId="5611FA61" w14:textId="77777777" w:rsidTr="00A3376C">
        <w:tc>
          <w:tcPr>
            <w:tcW w:w="988" w:type="dxa"/>
            <w:vMerge/>
          </w:tcPr>
          <w:p w14:paraId="7588525F" w14:textId="77777777" w:rsidR="0081069F" w:rsidRPr="00877205" w:rsidRDefault="0081069F" w:rsidP="00A3376C">
            <w:pPr>
              <w:jc w:val="center"/>
            </w:pPr>
          </w:p>
        </w:tc>
        <w:tc>
          <w:tcPr>
            <w:tcW w:w="895" w:type="dxa"/>
            <w:vMerge/>
          </w:tcPr>
          <w:p w14:paraId="09CCFF4D" w14:textId="77777777" w:rsidR="0081069F" w:rsidRPr="00877205" w:rsidRDefault="0081069F" w:rsidP="00A3376C">
            <w:pPr>
              <w:jc w:val="center"/>
            </w:pPr>
          </w:p>
        </w:tc>
        <w:tc>
          <w:tcPr>
            <w:tcW w:w="8035" w:type="dxa"/>
            <w:vAlign w:val="bottom"/>
          </w:tcPr>
          <w:p w14:paraId="186AD8F5" w14:textId="77777777" w:rsidR="0081069F" w:rsidRPr="00877205" w:rsidRDefault="0081069F" w:rsidP="00A3376C">
            <w:pPr>
              <w:spacing w:line="320" w:lineRule="exact"/>
              <w:ind w:left="8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: Phép nhân và phép chia các đa thức</w:t>
            </w:r>
          </w:p>
        </w:tc>
      </w:tr>
      <w:tr w:rsidR="0081069F" w:rsidRPr="00877205" w14:paraId="6E5A10D3" w14:textId="77777777" w:rsidTr="00A3376C">
        <w:tc>
          <w:tcPr>
            <w:tcW w:w="988" w:type="dxa"/>
          </w:tcPr>
          <w:p w14:paraId="0ABF511B" w14:textId="77777777" w:rsidR="0081069F" w:rsidRPr="00877205" w:rsidRDefault="0081069F" w:rsidP="00A3376C">
            <w:pPr>
              <w:jc w:val="center"/>
            </w:pPr>
            <w:r w:rsidRPr="00877205">
              <w:t>1</w:t>
            </w:r>
          </w:p>
        </w:tc>
        <w:tc>
          <w:tcPr>
            <w:tcW w:w="895" w:type="dxa"/>
          </w:tcPr>
          <w:p w14:paraId="68972191" w14:textId="77777777" w:rsidR="0081069F" w:rsidRPr="00877205" w:rsidRDefault="0081069F" w:rsidP="00A3376C">
            <w:pPr>
              <w:jc w:val="center"/>
            </w:pPr>
            <w:r w:rsidRPr="00877205">
              <w:t>1</w:t>
            </w:r>
          </w:p>
        </w:tc>
        <w:tc>
          <w:tcPr>
            <w:tcW w:w="8035" w:type="dxa"/>
            <w:vAlign w:val="bottom"/>
          </w:tcPr>
          <w:p w14:paraId="08EFB0B0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Nhân đơn thức với đa thức</w:t>
            </w:r>
          </w:p>
        </w:tc>
      </w:tr>
      <w:tr w:rsidR="0081069F" w:rsidRPr="00877205" w14:paraId="122DBF2E" w14:textId="77777777" w:rsidTr="00A3376C">
        <w:tc>
          <w:tcPr>
            <w:tcW w:w="988" w:type="dxa"/>
          </w:tcPr>
          <w:p w14:paraId="10445409" w14:textId="77777777" w:rsidR="0081069F" w:rsidRPr="00877205" w:rsidRDefault="0081069F" w:rsidP="00A3376C">
            <w:pPr>
              <w:jc w:val="center"/>
            </w:pPr>
            <w:r w:rsidRPr="00877205">
              <w:t>1</w:t>
            </w:r>
          </w:p>
        </w:tc>
        <w:tc>
          <w:tcPr>
            <w:tcW w:w="895" w:type="dxa"/>
          </w:tcPr>
          <w:p w14:paraId="2858879B" w14:textId="77777777" w:rsidR="0081069F" w:rsidRPr="00877205" w:rsidRDefault="0081069F" w:rsidP="00A3376C">
            <w:pPr>
              <w:jc w:val="center"/>
            </w:pPr>
            <w:r w:rsidRPr="00877205">
              <w:t>2</w:t>
            </w:r>
          </w:p>
        </w:tc>
        <w:tc>
          <w:tcPr>
            <w:tcW w:w="8035" w:type="dxa"/>
            <w:vAlign w:val="bottom"/>
          </w:tcPr>
          <w:p w14:paraId="675710D6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2. Nhân đa thức với đa thức</w:t>
            </w:r>
          </w:p>
        </w:tc>
      </w:tr>
      <w:tr w:rsidR="0081069F" w:rsidRPr="00877205" w14:paraId="516BD5B1" w14:textId="77777777" w:rsidTr="00A3376C">
        <w:tc>
          <w:tcPr>
            <w:tcW w:w="988" w:type="dxa"/>
          </w:tcPr>
          <w:p w14:paraId="000C0E99" w14:textId="77777777" w:rsidR="0081069F" w:rsidRPr="00877205" w:rsidRDefault="0081069F" w:rsidP="00A3376C">
            <w:pPr>
              <w:jc w:val="center"/>
            </w:pPr>
            <w:r w:rsidRPr="00877205">
              <w:t>2</w:t>
            </w:r>
          </w:p>
        </w:tc>
        <w:tc>
          <w:tcPr>
            <w:tcW w:w="895" w:type="dxa"/>
          </w:tcPr>
          <w:p w14:paraId="6998B09D" w14:textId="77777777" w:rsidR="0081069F" w:rsidRPr="00877205" w:rsidRDefault="0081069F" w:rsidP="00A3376C">
            <w:pPr>
              <w:jc w:val="center"/>
            </w:pPr>
            <w:r w:rsidRPr="00877205">
              <w:t>3</w:t>
            </w:r>
          </w:p>
        </w:tc>
        <w:tc>
          <w:tcPr>
            <w:tcW w:w="8035" w:type="dxa"/>
            <w:vAlign w:val="bottom"/>
          </w:tcPr>
          <w:p w14:paraId="21BC573F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7CA4A895" w14:textId="77777777" w:rsidTr="00A3376C">
        <w:tc>
          <w:tcPr>
            <w:tcW w:w="988" w:type="dxa"/>
          </w:tcPr>
          <w:p w14:paraId="30F1BDEB" w14:textId="77777777" w:rsidR="0081069F" w:rsidRPr="00877205" w:rsidRDefault="0081069F" w:rsidP="00A3376C">
            <w:pPr>
              <w:jc w:val="center"/>
            </w:pPr>
            <w:r w:rsidRPr="00877205">
              <w:t>2</w:t>
            </w:r>
          </w:p>
        </w:tc>
        <w:tc>
          <w:tcPr>
            <w:tcW w:w="895" w:type="dxa"/>
          </w:tcPr>
          <w:p w14:paraId="450FB950" w14:textId="77777777" w:rsidR="0081069F" w:rsidRPr="00877205" w:rsidRDefault="0081069F" w:rsidP="00A3376C">
            <w:pPr>
              <w:jc w:val="center"/>
            </w:pPr>
            <w:r w:rsidRPr="00877205">
              <w:t>4</w:t>
            </w:r>
          </w:p>
        </w:tc>
        <w:tc>
          <w:tcPr>
            <w:tcW w:w="8035" w:type="dxa"/>
            <w:vAlign w:val="bottom"/>
          </w:tcPr>
          <w:p w14:paraId="0744FCD8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Những hằng đẳng thức đáng nhớ</w:t>
            </w:r>
          </w:p>
        </w:tc>
      </w:tr>
      <w:tr w:rsidR="0081069F" w:rsidRPr="00877205" w14:paraId="32BD15D1" w14:textId="77777777" w:rsidTr="00A3376C">
        <w:tc>
          <w:tcPr>
            <w:tcW w:w="988" w:type="dxa"/>
          </w:tcPr>
          <w:p w14:paraId="53E44C39" w14:textId="77777777" w:rsidR="0081069F" w:rsidRPr="00877205" w:rsidRDefault="0081069F" w:rsidP="00A3376C">
            <w:pPr>
              <w:jc w:val="center"/>
            </w:pPr>
            <w:r w:rsidRPr="00877205">
              <w:t>3</w:t>
            </w:r>
          </w:p>
        </w:tc>
        <w:tc>
          <w:tcPr>
            <w:tcW w:w="895" w:type="dxa"/>
          </w:tcPr>
          <w:p w14:paraId="784CF65A" w14:textId="77777777" w:rsidR="0081069F" w:rsidRPr="00877205" w:rsidRDefault="0081069F" w:rsidP="00A3376C">
            <w:pPr>
              <w:jc w:val="center"/>
            </w:pPr>
            <w:r w:rsidRPr="00877205">
              <w:t>5</w:t>
            </w:r>
          </w:p>
        </w:tc>
        <w:tc>
          <w:tcPr>
            <w:tcW w:w="8035" w:type="dxa"/>
            <w:vAlign w:val="bottom"/>
          </w:tcPr>
          <w:p w14:paraId="3B93DE1F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7EC16FA5" w14:textId="77777777" w:rsidTr="00A3376C">
        <w:tc>
          <w:tcPr>
            <w:tcW w:w="988" w:type="dxa"/>
          </w:tcPr>
          <w:p w14:paraId="1AFAC281" w14:textId="77777777" w:rsidR="0081069F" w:rsidRPr="00877205" w:rsidRDefault="0081069F" w:rsidP="00A3376C">
            <w:pPr>
              <w:jc w:val="center"/>
            </w:pPr>
            <w:r w:rsidRPr="00877205">
              <w:t>3</w:t>
            </w:r>
          </w:p>
        </w:tc>
        <w:tc>
          <w:tcPr>
            <w:tcW w:w="895" w:type="dxa"/>
          </w:tcPr>
          <w:p w14:paraId="21047E98" w14:textId="77777777" w:rsidR="0081069F" w:rsidRPr="00877205" w:rsidRDefault="0081069F" w:rsidP="00A3376C">
            <w:pPr>
              <w:jc w:val="center"/>
            </w:pPr>
            <w:r w:rsidRPr="00877205">
              <w:t>6</w:t>
            </w:r>
          </w:p>
        </w:tc>
        <w:tc>
          <w:tcPr>
            <w:tcW w:w="8035" w:type="dxa"/>
            <w:vAlign w:val="bottom"/>
          </w:tcPr>
          <w:p w14:paraId="44795BBE" w14:textId="77777777" w:rsidR="0081069F" w:rsidRPr="00877205" w:rsidRDefault="0081069F" w:rsidP="00A3376C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§4. Những hằng đẳng thức đáng nhớ (tt)</w:t>
            </w:r>
          </w:p>
        </w:tc>
      </w:tr>
      <w:tr w:rsidR="0081069F" w:rsidRPr="00877205" w14:paraId="6CDCBECC" w14:textId="77777777" w:rsidTr="00A3376C">
        <w:tc>
          <w:tcPr>
            <w:tcW w:w="988" w:type="dxa"/>
          </w:tcPr>
          <w:p w14:paraId="5DE51529" w14:textId="77777777" w:rsidR="0081069F" w:rsidRPr="00877205" w:rsidRDefault="0081069F" w:rsidP="00A3376C">
            <w:pPr>
              <w:jc w:val="center"/>
            </w:pPr>
            <w:r w:rsidRPr="00877205">
              <w:t>4</w:t>
            </w:r>
          </w:p>
        </w:tc>
        <w:tc>
          <w:tcPr>
            <w:tcW w:w="895" w:type="dxa"/>
          </w:tcPr>
          <w:p w14:paraId="3869A86D" w14:textId="77777777" w:rsidR="0081069F" w:rsidRPr="00877205" w:rsidRDefault="0081069F" w:rsidP="00A3376C">
            <w:pPr>
              <w:jc w:val="center"/>
            </w:pPr>
            <w:r w:rsidRPr="00877205">
              <w:t>7</w:t>
            </w:r>
          </w:p>
        </w:tc>
        <w:tc>
          <w:tcPr>
            <w:tcW w:w="8035" w:type="dxa"/>
            <w:vAlign w:val="bottom"/>
          </w:tcPr>
          <w:p w14:paraId="486F31F7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5. Những hằng đẳng thức đáng nhớ (tt)</w:t>
            </w:r>
          </w:p>
        </w:tc>
      </w:tr>
      <w:tr w:rsidR="0081069F" w:rsidRPr="00877205" w14:paraId="12025365" w14:textId="77777777" w:rsidTr="00A3376C">
        <w:tc>
          <w:tcPr>
            <w:tcW w:w="988" w:type="dxa"/>
          </w:tcPr>
          <w:p w14:paraId="6B9091CA" w14:textId="77777777" w:rsidR="0081069F" w:rsidRPr="00877205" w:rsidRDefault="0081069F" w:rsidP="00A3376C">
            <w:pPr>
              <w:jc w:val="center"/>
            </w:pPr>
            <w:r w:rsidRPr="00877205">
              <w:t>4</w:t>
            </w:r>
          </w:p>
        </w:tc>
        <w:tc>
          <w:tcPr>
            <w:tcW w:w="895" w:type="dxa"/>
          </w:tcPr>
          <w:p w14:paraId="2435F1FD" w14:textId="77777777" w:rsidR="0081069F" w:rsidRPr="00877205" w:rsidRDefault="0081069F" w:rsidP="00A3376C">
            <w:pPr>
              <w:jc w:val="center"/>
            </w:pPr>
            <w:r w:rsidRPr="00877205">
              <w:t>8</w:t>
            </w:r>
          </w:p>
        </w:tc>
        <w:tc>
          <w:tcPr>
            <w:tcW w:w="8035" w:type="dxa"/>
            <w:vAlign w:val="bottom"/>
          </w:tcPr>
          <w:p w14:paraId="44913746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09DFDA92" w14:textId="77777777" w:rsidTr="00A3376C">
        <w:tc>
          <w:tcPr>
            <w:tcW w:w="988" w:type="dxa"/>
          </w:tcPr>
          <w:p w14:paraId="7E4610CB" w14:textId="77777777" w:rsidR="0081069F" w:rsidRPr="00877205" w:rsidRDefault="0081069F" w:rsidP="00A3376C">
            <w:pPr>
              <w:jc w:val="center"/>
            </w:pPr>
            <w:r w:rsidRPr="00877205">
              <w:t>5</w:t>
            </w:r>
          </w:p>
        </w:tc>
        <w:tc>
          <w:tcPr>
            <w:tcW w:w="895" w:type="dxa"/>
          </w:tcPr>
          <w:p w14:paraId="60FF4A68" w14:textId="77777777" w:rsidR="0081069F" w:rsidRPr="00877205" w:rsidRDefault="0081069F" w:rsidP="00A3376C">
            <w:pPr>
              <w:jc w:val="center"/>
            </w:pPr>
            <w:r w:rsidRPr="00877205">
              <w:t>9</w:t>
            </w:r>
          </w:p>
        </w:tc>
        <w:tc>
          <w:tcPr>
            <w:tcW w:w="8035" w:type="dxa"/>
            <w:vAlign w:val="bottom"/>
          </w:tcPr>
          <w:p w14:paraId="3CD671FD" w14:textId="77777777" w:rsidR="0081069F" w:rsidRPr="00877205" w:rsidRDefault="0081069F" w:rsidP="00A3376C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§6. Phân tích đa thức thành nhân tử bằng phương pháp đặt nhân tử chung</w:t>
            </w:r>
          </w:p>
        </w:tc>
      </w:tr>
      <w:tr w:rsidR="0081069F" w:rsidRPr="00877205" w14:paraId="195930CA" w14:textId="77777777" w:rsidTr="00A3376C">
        <w:tc>
          <w:tcPr>
            <w:tcW w:w="988" w:type="dxa"/>
          </w:tcPr>
          <w:p w14:paraId="6BD0B67A" w14:textId="77777777" w:rsidR="0081069F" w:rsidRPr="00877205" w:rsidRDefault="0081069F" w:rsidP="00A3376C">
            <w:pPr>
              <w:jc w:val="center"/>
            </w:pPr>
            <w:r w:rsidRPr="00877205">
              <w:t>5</w:t>
            </w:r>
          </w:p>
        </w:tc>
        <w:tc>
          <w:tcPr>
            <w:tcW w:w="895" w:type="dxa"/>
          </w:tcPr>
          <w:p w14:paraId="40F5634D" w14:textId="77777777" w:rsidR="0081069F" w:rsidRPr="00877205" w:rsidRDefault="0081069F" w:rsidP="00A3376C">
            <w:pPr>
              <w:jc w:val="center"/>
            </w:pPr>
            <w:r w:rsidRPr="00877205">
              <w:t>10</w:t>
            </w:r>
          </w:p>
        </w:tc>
        <w:tc>
          <w:tcPr>
            <w:tcW w:w="8035" w:type="dxa"/>
            <w:vAlign w:val="bottom"/>
          </w:tcPr>
          <w:p w14:paraId="20EF59EA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7. Phân tích đa thức thành nhân tử bằng phương pháp dùng hằng đẳng thức</w:t>
            </w:r>
          </w:p>
        </w:tc>
      </w:tr>
      <w:tr w:rsidR="0081069F" w:rsidRPr="00877205" w14:paraId="4638A4C4" w14:textId="77777777" w:rsidTr="00A3376C">
        <w:tc>
          <w:tcPr>
            <w:tcW w:w="988" w:type="dxa"/>
          </w:tcPr>
          <w:p w14:paraId="0DB17380" w14:textId="77777777" w:rsidR="0081069F" w:rsidRPr="00877205" w:rsidRDefault="0081069F" w:rsidP="00A3376C">
            <w:pPr>
              <w:jc w:val="center"/>
            </w:pPr>
            <w:r w:rsidRPr="00877205">
              <w:t>6</w:t>
            </w:r>
          </w:p>
        </w:tc>
        <w:tc>
          <w:tcPr>
            <w:tcW w:w="895" w:type="dxa"/>
          </w:tcPr>
          <w:p w14:paraId="6BA8BF3A" w14:textId="77777777" w:rsidR="0081069F" w:rsidRPr="00877205" w:rsidRDefault="0081069F" w:rsidP="00A3376C">
            <w:pPr>
              <w:jc w:val="center"/>
            </w:pPr>
            <w:r w:rsidRPr="00877205">
              <w:t>11</w:t>
            </w:r>
          </w:p>
        </w:tc>
        <w:tc>
          <w:tcPr>
            <w:tcW w:w="8035" w:type="dxa"/>
            <w:vAlign w:val="bottom"/>
          </w:tcPr>
          <w:p w14:paraId="43BD0A15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8. Phân tích đa thức thành nhân tử bằng phương pháp nhóm hạng tử</w:t>
            </w:r>
          </w:p>
        </w:tc>
      </w:tr>
      <w:tr w:rsidR="0081069F" w:rsidRPr="00877205" w14:paraId="0C2C6DE8" w14:textId="77777777" w:rsidTr="00A3376C">
        <w:tc>
          <w:tcPr>
            <w:tcW w:w="988" w:type="dxa"/>
          </w:tcPr>
          <w:p w14:paraId="0615C494" w14:textId="77777777" w:rsidR="0081069F" w:rsidRPr="00877205" w:rsidRDefault="0081069F" w:rsidP="00A3376C">
            <w:pPr>
              <w:jc w:val="center"/>
            </w:pPr>
            <w:r w:rsidRPr="00877205">
              <w:t>6</w:t>
            </w:r>
          </w:p>
        </w:tc>
        <w:tc>
          <w:tcPr>
            <w:tcW w:w="895" w:type="dxa"/>
          </w:tcPr>
          <w:p w14:paraId="0C231F49" w14:textId="77777777" w:rsidR="0081069F" w:rsidRPr="00877205" w:rsidRDefault="0081069F" w:rsidP="00A3376C">
            <w:pPr>
              <w:jc w:val="center"/>
            </w:pPr>
            <w:r w:rsidRPr="00877205">
              <w:t>12</w:t>
            </w:r>
          </w:p>
        </w:tc>
        <w:tc>
          <w:tcPr>
            <w:tcW w:w="8035" w:type="dxa"/>
            <w:vAlign w:val="bottom"/>
          </w:tcPr>
          <w:p w14:paraId="3A73EBDE" w14:textId="77777777" w:rsidR="0081069F" w:rsidRPr="00877205" w:rsidRDefault="0081069F" w:rsidP="00A3376C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3A951000" w14:textId="77777777" w:rsidTr="00A3376C">
        <w:tc>
          <w:tcPr>
            <w:tcW w:w="988" w:type="dxa"/>
          </w:tcPr>
          <w:p w14:paraId="1F8110FC" w14:textId="77777777" w:rsidR="0081069F" w:rsidRPr="00877205" w:rsidRDefault="0081069F" w:rsidP="00A3376C">
            <w:pPr>
              <w:jc w:val="center"/>
            </w:pPr>
            <w:r w:rsidRPr="00877205">
              <w:t>7</w:t>
            </w:r>
          </w:p>
        </w:tc>
        <w:tc>
          <w:tcPr>
            <w:tcW w:w="895" w:type="dxa"/>
          </w:tcPr>
          <w:p w14:paraId="357553C3" w14:textId="77777777" w:rsidR="0081069F" w:rsidRPr="00877205" w:rsidRDefault="0081069F" w:rsidP="00A3376C">
            <w:pPr>
              <w:jc w:val="center"/>
            </w:pPr>
            <w:r w:rsidRPr="00877205">
              <w:t>13</w:t>
            </w:r>
          </w:p>
        </w:tc>
        <w:tc>
          <w:tcPr>
            <w:tcW w:w="8035" w:type="dxa"/>
            <w:vAlign w:val="bottom"/>
          </w:tcPr>
          <w:p w14:paraId="711B2CDD" w14:textId="77777777" w:rsidR="0081069F" w:rsidRPr="00877205" w:rsidRDefault="0081069F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9. Phân tích đa thức thành nhân tử bằng cách phối hợp nhiều phương pháp.</w:t>
            </w:r>
          </w:p>
        </w:tc>
      </w:tr>
      <w:tr w:rsidR="0081069F" w:rsidRPr="00877205" w14:paraId="1B2DC24B" w14:textId="77777777" w:rsidTr="00A3376C">
        <w:tc>
          <w:tcPr>
            <w:tcW w:w="988" w:type="dxa"/>
          </w:tcPr>
          <w:p w14:paraId="03939144" w14:textId="77777777" w:rsidR="0081069F" w:rsidRPr="00877205" w:rsidRDefault="0081069F" w:rsidP="00A3376C">
            <w:pPr>
              <w:jc w:val="center"/>
            </w:pPr>
            <w:r w:rsidRPr="00877205">
              <w:t>7</w:t>
            </w:r>
          </w:p>
        </w:tc>
        <w:tc>
          <w:tcPr>
            <w:tcW w:w="895" w:type="dxa"/>
          </w:tcPr>
          <w:p w14:paraId="4F389932" w14:textId="77777777" w:rsidR="0081069F" w:rsidRPr="00877205" w:rsidRDefault="0081069F" w:rsidP="00A3376C">
            <w:pPr>
              <w:jc w:val="center"/>
            </w:pPr>
            <w:r w:rsidRPr="00877205">
              <w:t>14</w:t>
            </w:r>
          </w:p>
        </w:tc>
        <w:tc>
          <w:tcPr>
            <w:tcW w:w="8035" w:type="dxa"/>
            <w:vAlign w:val="bottom"/>
          </w:tcPr>
          <w:p w14:paraId="4959F58B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.</w:t>
            </w:r>
          </w:p>
        </w:tc>
      </w:tr>
      <w:tr w:rsidR="00286725" w:rsidRPr="00877205" w14:paraId="64E0E643" w14:textId="77777777" w:rsidTr="00A3376C">
        <w:tc>
          <w:tcPr>
            <w:tcW w:w="988" w:type="dxa"/>
          </w:tcPr>
          <w:p w14:paraId="45838732" w14:textId="77777777" w:rsidR="00286725" w:rsidRPr="00877205" w:rsidRDefault="00286725" w:rsidP="00A3376C">
            <w:pPr>
              <w:jc w:val="center"/>
            </w:pPr>
            <w:r>
              <w:t>8</w:t>
            </w:r>
          </w:p>
        </w:tc>
        <w:tc>
          <w:tcPr>
            <w:tcW w:w="895" w:type="dxa"/>
          </w:tcPr>
          <w:p w14:paraId="61E65BBC" w14:textId="77777777" w:rsidR="00286725" w:rsidRPr="00877205" w:rsidRDefault="00286725" w:rsidP="00A3376C">
            <w:pPr>
              <w:jc w:val="center"/>
            </w:pPr>
            <w:r>
              <w:t>15</w:t>
            </w:r>
          </w:p>
        </w:tc>
        <w:tc>
          <w:tcPr>
            <w:tcW w:w="8035" w:type="dxa"/>
            <w:vAlign w:val="bottom"/>
          </w:tcPr>
          <w:p w14:paraId="5D5A1B94" w14:textId="77777777" w:rsidR="00286725" w:rsidRPr="00877205" w:rsidRDefault="00286725" w:rsidP="00286725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0. Chia đa thức cho đơn thức (§10 và §11 cũ)</w:t>
            </w:r>
          </w:p>
        </w:tc>
      </w:tr>
      <w:tr w:rsidR="008949AE" w:rsidRPr="00877205" w14:paraId="6AE7CA0C" w14:textId="77777777" w:rsidTr="00286725">
        <w:tc>
          <w:tcPr>
            <w:tcW w:w="988" w:type="dxa"/>
          </w:tcPr>
          <w:p w14:paraId="22EE8EF4" w14:textId="77777777" w:rsidR="008949AE" w:rsidRPr="0040563B" w:rsidRDefault="008949AE" w:rsidP="008949AE">
            <w:pPr>
              <w:jc w:val="center"/>
              <w:rPr>
                <w:b/>
                <w:color w:val="FF0000"/>
              </w:rPr>
            </w:pPr>
            <w:r w:rsidRPr="0040563B">
              <w:rPr>
                <w:b/>
                <w:color w:val="FF0000"/>
              </w:rPr>
              <w:t>8</w:t>
            </w:r>
          </w:p>
          <w:p w14:paraId="34EEEEB9" w14:textId="77777777" w:rsidR="008949AE" w:rsidRPr="00877205" w:rsidRDefault="00286725" w:rsidP="00286725">
            <w:pPr>
              <w:jc w:val="center"/>
            </w:pPr>
            <w:r w:rsidRPr="0040563B">
              <w:rPr>
                <w:b/>
                <w:color w:val="FF0000"/>
              </w:rPr>
              <w:t>9</w:t>
            </w:r>
          </w:p>
        </w:tc>
        <w:tc>
          <w:tcPr>
            <w:tcW w:w="895" w:type="dxa"/>
          </w:tcPr>
          <w:p w14:paraId="4D48FF01" w14:textId="77777777" w:rsidR="00286725" w:rsidRPr="002B030C" w:rsidRDefault="00286725" w:rsidP="00286725">
            <w:pPr>
              <w:jc w:val="center"/>
              <w:rPr>
                <w:b/>
                <w:color w:val="FF0000"/>
              </w:rPr>
            </w:pPr>
            <w:r w:rsidRPr="002B030C">
              <w:rPr>
                <w:b/>
                <w:color w:val="FF0000"/>
              </w:rPr>
              <w:t>1</w:t>
            </w:r>
            <w:r>
              <w:rPr>
                <w:b/>
                <w:color w:val="FF0000"/>
              </w:rPr>
              <w:t>6</w:t>
            </w:r>
          </w:p>
          <w:p w14:paraId="046BB45D" w14:textId="77777777" w:rsidR="008949AE" w:rsidRPr="00877205" w:rsidRDefault="00286725" w:rsidP="00286725">
            <w:pPr>
              <w:jc w:val="center"/>
            </w:pPr>
            <w:r w:rsidRPr="002B030C">
              <w:rPr>
                <w:b/>
                <w:color w:val="FF0000"/>
              </w:rPr>
              <w:t>17</w:t>
            </w:r>
            <w:r>
              <w:rPr>
                <w:b/>
                <w:color w:val="FF0000"/>
              </w:rPr>
              <w:t>, 18</w:t>
            </w:r>
          </w:p>
        </w:tc>
        <w:tc>
          <w:tcPr>
            <w:tcW w:w="8035" w:type="dxa"/>
          </w:tcPr>
          <w:p w14:paraId="32F315F3" w14:textId="77777777" w:rsidR="008949AE" w:rsidRPr="002B030C" w:rsidRDefault="008949AE" w:rsidP="00286725">
            <w:pPr>
              <w:spacing w:line="278" w:lineRule="exact"/>
              <w:ind w:left="80"/>
              <w:rPr>
                <w:b/>
                <w:color w:val="FF0000"/>
                <w:sz w:val="28"/>
              </w:rPr>
            </w:pPr>
            <w:r w:rsidRPr="002B030C">
              <w:rPr>
                <w:b/>
                <w:color w:val="FF0000"/>
                <w:sz w:val="28"/>
              </w:rPr>
              <w:t>Ôn tập</w:t>
            </w:r>
          </w:p>
          <w:p w14:paraId="329DCDAA" w14:textId="77777777" w:rsidR="008949AE" w:rsidRPr="00877205" w:rsidRDefault="008949AE" w:rsidP="00286725">
            <w:pPr>
              <w:spacing w:line="278" w:lineRule="exact"/>
              <w:ind w:left="80"/>
              <w:rPr>
                <w:sz w:val="28"/>
              </w:rPr>
            </w:pPr>
            <w:r w:rsidRPr="002B030C">
              <w:rPr>
                <w:b/>
                <w:color w:val="FF0000"/>
                <w:sz w:val="28"/>
              </w:rPr>
              <w:t>Kiểm tra giữa kỳ</w:t>
            </w:r>
            <w:r w:rsidR="0099793C">
              <w:rPr>
                <w:b/>
                <w:color w:val="FF0000"/>
                <w:sz w:val="28"/>
              </w:rPr>
              <w:t xml:space="preserve"> (Đại số và Hình học)</w:t>
            </w:r>
          </w:p>
        </w:tc>
      </w:tr>
      <w:tr w:rsidR="0081069F" w:rsidRPr="00877205" w14:paraId="01274C11" w14:textId="77777777" w:rsidTr="00A3376C">
        <w:tc>
          <w:tcPr>
            <w:tcW w:w="988" w:type="dxa"/>
          </w:tcPr>
          <w:p w14:paraId="593F1FA6" w14:textId="77777777" w:rsidR="002B030C" w:rsidRPr="00877205" w:rsidRDefault="00286725" w:rsidP="00A3376C">
            <w:pPr>
              <w:jc w:val="center"/>
            </w:pPr>
            <w:r>
              <w:t>10</w:t>
            </w:r>
          </w:p>
        </w:tc>
        <w:tc>
          <w:tcPr>
            <w:tcW w:w="895" w:type="dxa"/>
          </w:tcPr>
          <w:p w14:paraId="65AE15B8" w14:textId="77777777" w:rsidR="0081069F" w:rsidRPr="00877205" w:rsidRDefault="0081069F" w:rsidP="002B030C">
            <w:pPr>
              <w:jc w:val="center"/>
            </w:pPr>
            <w:r w:rsidRPr="00877205">
              <w:t>1</w:t>
            </w:r>
            <w:r w:rsidR="00286725">
              <w:t>9</w:t>
            </w:r>
          </w:p>
        </w:tc>
        <w:tc>
          <w:tcPr>
            <w:tcW w:w="8035" w:type="dxa"/>
            <w:vAlign w:val="bottom"/>
          </w:tcPr>
          <w:p w14:paraId="62841BB1" w14:textId="77777777" w:rsidR="002B030C" w:rsidRPr="00877205" w:rsidRDefault="002B030C" w:rsidP="002B030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0. Chia đa thức cho đơn thức (§10 và §11 cũ)</w:t>
            </w:r>
            <w:r>
              <w:rPr>
                <w:sz w:val="28"/>
              </w:rPr>
              <w:t xml:space="preserve"> (tt)</w:t>
            </w:r>
          </w:p>
        </w:tc>
      </w:tr>
      <w:tr w:rsidR="0081069F" w:rsidRPr="00877205" w14:paraId="2C05CFBC" w14:textId="77777777" w:rsidTr="00A3376C">
        <w:tc>
          <w:tcPr>
            <w:tcW w:w="988" w:type="dxa"/>
          </w:tcPr>
          <w:p w14:paraId="5B9DD7D4" w14:textId="77777777" w:rsidR="0081069F" w:rsidRPr="00877205" w:rsidRDefault="002B030C" w:rsidP="00A3376C">
            <w:pPr>
              <w:jc w:val="center"/>
            </w:pPr>
            <w:r>
              <w:t>10</w:t>
            </w:r>
          </w:p>
        </w:tc>
        <w:tc>
          <w:tcPr>
            <w:tcW w:w="895" w:type="dxa"/>
          </w:tcPr>
          <w:p w14:paraId="516DCDF0" w14:textId="77777777" w:rsidR="0081069F" w:rsidRPr="00877205" w:rsidRDefault="00286725" w:rsidP="002B030C">
            <w:pPr>
              <w:jc w:val="center"/>
            </w:pPr>
            <w:r>
              <w:t>20</w:t>
            </w:r>
          </w:p>
        </w:tc>
        <w:tc>
          <w:tcPr>
            <w:tcW w:w="8035" w:type="dxa"/>
            <w:vAlign w:val="bottom"/>
          </w:tcPr>
          <w:p w14:paraId="7C824108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2. Chia đa thức một biến đã sắp xếp</w:t>
            </w:r>
          </w:p>
        </w:tc>
      </w:tr>
      <w:tr w:rsidR="0081069F" w:rsidRPr="00877205" w14:paraId="7EC8A4DB" w14:textId="77777777" w:rsidTr="00A3376C">
        <w:tc>
          <w:tcPr>
            <w:tcW w:w="988" w:type="dxa"/>
          </w:tcPr>
          <w:p w14:paraId="75FF34A3" w14:textId="77777777" w:rsidR="0081069F" w:rsidRPr="00877205" w:rsidRDefault="002B030C" w:rsidP="00286725">
            <w:pPr>
              <w:jc w:val="center"/>
            </w:pPr>
            <w:r>
              <w:t>1</w:t>
            </w:r>
            <w:r w:rsidR="00286725">
              <w:t>1</w:t>
            </w:r>
          </w:p>
        </w:tc>
        <w:tc>
          <w:tcPr>
            <w:tcW w:w="895" w:type="dxa"/>
          </w:tcPr>
          <w:p w14:paraId="5A934D25" w14:textId="77777777" w:rsidR="0081069F" w:rsidRPr="00877205" w:rsidRDefault="002B030C" w:rsidP="00A3376C">
            <w:pPr>
              <w:jc w:val="center"/>
            </w:pPr>
            <w:r>
              <w:t>2</w:t>
            </w:r>
            <w:r w:rsidR="00286725">
              <w:t>1</w:t>
            </w:r>
          </w:p>
        </w:tc>
        <w:tc>
          <w:tcPr>
            <w:tcW w:w="8035" w:type="dxa"/>
            <w:vAlign w:val="bottom"/>
          </w:tcPr>
          <w:p w14:paraId="60036F10" w14:textId="77777777" w:rsidR="0081069F" w:rsidRPr="00877205" w:rsidRDefault="00907E23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</w:t>
            </w:r>
          </w:p>
        </w:tc>
      </w:tr>
      <w:tr w:rsidR="0081069F" w:rsidRPr="00877205" w14:paraId="5E6AF277" w14:textId="77777777" w:rsidTr="00A3376C">
        <w:tc>
          <w:tcPr>
            <w:tcW w:w="988" w:type="dxa"/>
          </w:tcPr>
          <w:p w14:paraId="726962E9" w14:textId="77777777" w:rsidR="0081069F" w:rsidRPr="00877205" w:rsidRDefault="0081069F" w:rsidP="00A3376C">
            <w:pPr>
              <w:jc w:val="center"/>
            </w:pPr>
          </w:p>
        </w:tc>
        <w:tc>
          <w:tcPr>
            <w:tcW w:w="895" w:type="dxa"/>
          </w:tcPr>
          <w:p w14:paraId="50048080" w14:textId="77777777" w:rsidR="0081069F" w:rsidRPr="00877205" w:rsidRDefault="0081069F" w:rsidP="00A3376C">
            <w:pPr>
              <w:jc w:val="center"/>
            </w:pPr>
          </w:p>
        </w:tc>
        <w:tc>
          <w:tcPr>
            <w:tcW w:w="8035" w:type="dxa"/>
            <w:vAlign w:val="bottom"/>
          </w:tcPr>
          <w:p w14:paraId="57C29214" w14:textId="77777777" w:rsidR="0081069F" w:rsidRPr="00877205" w:rsidRDefault="0081069F" w:rsidP="00A3376C">
            <w:pPr>
              <w:spacing w:line="320" w:lineRule="exact"/>
              <w:ind w:left="80"/>
              <w:jc w:val="center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I: Phân thức đại số</w:t>
            </w:r>
          </w:p>
        </w:tc>
      </w:tr>
      <w:tr w:rsidR="00907E23" w:rsidRPr="00877205" w14:paraId="7EA40B62" w14:textId="77777777" w:rsidTr="00A3376C">
        <w:tc>
          <w:tcPr>
            <w:tcW w:w="988" w:type="dxa"/>
          </w:tcPr>
          <w:p w14:paraId="47E499F8" w14:textId="77777777" w:rsidR="00907E23" w:rsidRPr="00877205" w:rsidRDefault="00907E23" w:rsidP="00907E23">
            <w:pPr>
              <w:jc w:val="center"/>
            </w:pPr>
            <w:r>
              <w:t>11</w:t>
            </w:r>
          </w:p>
        </w:tc>
        <w:tc>
          <w:tcPr>
            <w:tcW w:w="895" w:type="dxa"/>
          </w:tcPr>
          <w:p w14:paraId="27F397A9" w14:textId="77777777" w:rsidR="00907E23" w:rsidRPr="00877205" w:rsidRDefault="00907E23" w:rsidP="00907E23">
            <w:pPr>
              <w:jc w:val="center"/>
            </w:pPr>
            <w:r>
              <w:t>22</w:t>
            </w:r>
          </w:p>
        </w:tc>
        <w:tc>
          <w:tcPr>
            <w:tcW w:w="8035" w:type="dxa"/>
            <w:vAlign w:val="bottom"/>
          </w:tcPr>
          <w:p w14:paraId="470DFCB2" w14:textId="77777777" w:rsidR="00907E23" w:rsidRPr="00877205" w:rsidRDefault="00907E23" w:rsidP="00907E2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Phân thức đại số</w:t>
            </w:r>
          </w:p>
        </w:tc>
      </w:tr>
      <w:tr w:rsidR="00907E23" w:rsidRPr="00877205" w14:paraId="28F2AEB9" w14:textId="77777777" w:rsidTr="00A3376C">
        <w:tc>
          <w:tcPr>
            <w:tcW w:w="988" w:type="dxa"/>
          </w:tcPr>
          <w:p w14:paraId="76559CD1" w14:textId="77777777" w:rsidR="00907E23" w:rsidRPr="00877205" w:rsidRDefault="00907E23" w:rsidP="00907E23">
            <w:pPr>
              <w:jc w:val="center"/>
            </w:pPr>
            <w:r>
              <w:t>12</w:t>
            </w:r>
          </w:p>
        </w:tc>
        <w:tc>
          <w:tcPr>
            <w:tcW w:w="895" w:type="dxa"/>
          </w:tcPr>
          <w:p w14:paraId="4D6E059F" w14:textId="77777777" w:rsidR="00907E23" w:rsidRPr="00877205" w:rsidRDefault="00907E23" w:rsidP="00907E23">
            <w:pPr>
              <w:jc w:val="center"/>
            </w:pPr>
            <w:r w:rsidRPr="00877205">
              <w:t>2</w:t>
            </w:r>
            <w:r>
              <w:t>3</w:t>
            </w:r>
          </w:p>
        </w:tc>
        <w:tc>
          <w:tcPr>
            <w:tcW w:w="8035" w:type="dxa"/>
            <w:vAlign w:val="bottom"/>
          </w:tcPr>
          <w:p w14:paraId="10DA7CCE" w14:textId="77777777" w:rsidR="00907E23" w:rsidRPr="00877205" w:rsidRDefault="00907E23" w:rsidP="00907E2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2. Tính chất cơ bản của phân thức</w:t>
            </w:r>
          </w:p>
        </w:tc>
      </w:tr>
      <w:tr w:rsidR="00907E23" w:rsidRPr="00877205" w14:paraId="49B20752" w14:textId="77777777" w:rsidTr="00A3376C">
        <w:tc>
          <w:tcPr>
            <w:tcW w:w="988" w:type="dxa"/>
          </w:tcPr>
          <w:p w14:paraId="0125B86B" w14:textId="77777777" w:rsidR="00907E23" w:rsidRPr="00877205" w:rsidRDefault="00907E23" w:rsidP="00907E23">
            <w:pPr>
              <w:jc w:val="center"/>
            </w:pPr>
            <w:r w:rsidRPr="00877205">
              <w:t>1</w:t>
            </w:r>
            <w:r>
              <w:t>2</w:t>
            </w:r>
          </w:p>
        </w:tc>
        <w:tc>
          <w:tcPr>
            <w:tcW w:w="895" w:type="dxa"/>
          </w:tcPr>
          <w:p w14:paraId="1F207FBE" w14:textId="77777777" w:rsidR="00907E23" w:rsidRPr="00877205" w:rsidRDefault="00907E23" w:rsidP="00907E23">
            <w:pPr>
              <w:jc w:val="center"/>
            </w:pPr>
            <w:r w:rsidRPr="00877205">
              <w:t>2</w:t>
            </w:r>
            <w:r>
              <w:t>4</w:t>
            </w:r>
          </w:p>
        </w:tc>
        <w:tc>
          <w:tcPr>
            <w:tcW w:w="8035" w:type="dxa"/>
            <w:vAlign w:val="bottom"/>
          </w:tcPr>
          <w:p w14:paraId="3CD16F92" w14:textId="77777777" w:rsidR="00907E23" w:rsidRPr="00877205" w:rsidRDefault="00907E23" w:rsidP="00907E23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§3. Rút gọn phân thức.</w:t>
            </w:r>
          </w:p>
        </w:tc>
      </w:tr>
      <w:tr w:rsidR="00907E23" w:rsidRPr="00877205" w14:paraId="2D476581" w14:textId="77777777" w:rsidTr="00A3376C">
        <w:tc>
          <w:tcPr>
            <w:tcW w:w="988" w:type="dxa"/>
          </w:tcPr>
          <w:p w14:paraId="4DCFBDB0" w14:textId="77777777" w:rsidR="00907E23" w:rsidRPr="00877205" w:rsidRDefault="00907E23" w:rsidP="00907E23">
            <w:pPr>
              <w:jc w:val="center"/>
            </w:pPr>
            <w:r>
              <w:t>13</w:t>
            </w:r>
          </w:p>
        </w:tc>
        <w:tc>
          <w:tcPr>
            <w:tcW w:w="895" w:type="dxa"/>
          </w:tcPr>
          <w:p w14:paraId="35ACEE2B" w14:textId="77777777" w:rsidR="00907E23" w:rsidRPr="00877205" w:rsidRDefault="00907E23" w:rsidP="00907E23">
            <w:pPr>
              <w:jc w:val="center"/>
            </w:pPr>
            <w:r w:rsidRPr="00877205">
              <w:t>2</w:t>
            </w:r>
            <w:r>
              <w:t>5</w:t>
            </w:r>
          </w:p>
        </w:tc>
        <w:tc>
          <w:tcPr>
            <w:tcW w:w="8035" w:type="dxa"/>
            <w:vAlign w:val="bottom"/>
          </w:tcPr>
          <w:p w14:paraId="4639AA4F" w14:textId="77777777" w:rsidR="00907E23" w:rsidRPr="00877205" w:rsidRDefault="00907E23" w:rsidP="00907E23">
            <w:pPr>
              <w:spacing w:line="0" w:lineRule="atLeast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907E23" w:rsidRPr="00877205" w14:paraId="5BABF528" w14:textId="77777777" w:rsidTr="00A3376C">
        <w:tc>
          <w:tcPr>
            <w:tcW w:w="988" w:type="dxa"/>
          </w:tcPr>
          <w:p w14:paraId="270DC04F" w14:textId="77777777" w:rsidR="00907E23" w:rsidRPr="00877205" w:rsidRDefault="00907E23" w:rsidP="00907E23">
            <w:pPr>
              <w:jc w:val="center"/>
            </w:pPr>
            <w:r w:rsidRPr="00877205">
              <w:t>1</w:t>
            </w:r>
            <w:r>
              <w:t>3</w:t>
            </w:r>
          </w:p>
        </w:tc>
        <w:tc>
          <w:tcPr>
            <w:tcW w:w="895" w:type="dxa"/>
          </w:tcPr>
          <w:p w14:paraId="55976440" w14:textId="77777777" w:rsidR="00907E23" w:rsidRPr="00877205" w:rsidRDefault="00907E23" w:rsidP="00907E23">
            <w:pPr>
              <w:jc w:val="center"/>
            </w:pPr>
            <w:r w:rsidRPr="00877205">
              <w:t>2</w:t>
            </w:r>
            <w:r>
              <w:t>6</w:t>
            </w:r>
          </w:p>
        </w:tc>
        <w:tc>
          <w:tcPr>
            <w:tcW w:w="8035" w:type="dxa"/>
            <w:vAlign w:val="bottom"/>
          </w:tcPr>
          <w:p w14:paraId="2BEDC504" w14:textId="77777777" w:rsidR="00907E23" w:rsidRPr="00877205" w:rsidRDefault="00907E23" w:rsidP="00907E2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Quy đồng mẫu thức nhiều phân thức</w:t>
            </w:r>
          </w:p>
        </w:tc>
      </w:tr>
      <w:tr w:rsidR="00907E23" w:rsidRPr="00877205" w14:paraId="2976EC57" w14:textId="77777777" w:rsidTr="00A3376C">
        <w:tc>
          <w:tcPr>
            <w:tcW w:w="988" w:type="dxa"/>
          </w:tcPr>
          <w:p w14:paraId="6EE8DD0A" w14:textId="77777777" w:rsidR="00907E23" w:rsidRPr="00877205" w:rsidRDefault="00907E23" w:rsidP="00907E23">
            <w:pPr>
              <w:jc w:val="center"/>
            </w:pPr>
            <w:r>
              <w:t>14</w:t>
            </w:r>
          </w:p>
        </w:tc>
        <w:tc>
          <w:tcPr>
            <w:tcW w:w="895" w:type="dxa"/>
          </w:tcPr>
          <w:p w14:paraId="7674BCD8" w14:textId="77777777" w:rsidR="00907E23" w:rsidRPr="00877205" w:rsidRDefault="00907E23" w:rsidP="00907E23">
            <w:pPr>
              <w:jc w:val="center"/>
            </w:pPr>
            <w:r w:rsidRPr="00877205">
              <w:t>2</w:t>
            </w:r>
            <w:r>
              <w:t>7</w:t>
            </w:r>
          </w:p>
        </w:tc>
        <w:tc>
          <w:tcPr>
            <w:tcW w:w="8035" w:type="dxa"/>
            <w:vAlign w:val="bottom"/>
          </w:tcPr>
          <w:p w14:paraId="777DA02E" w14:textId="77777777" w:rsidR="00907E23" w:rsidRPr="00877205" w:rsidRDefault="00907E23" w:rsidP="00907E2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907E23" w:rsidRPr="00877205" w14:paraId="64F1D6E8" w14:textId="77777777" w:rsidTr="00A3376C">
        <w:tc>
          <w:tcPr>
            <w:tcW w:w="988" w:type="dxa"/>
          </w:tcPr>
          <w:p w14:paraId="5255812C" w14:textId="77777777" w:rsidR="00907E23" w:rsidRPr="00877205" w:rsidRDefault="00907E23" w:rsidP="00907E23">
            <w:pPr>
              <w:jc w:val="center"/>
            </w:pPr>
            <w:r w:rsidRPr="00877205">
              <w:t>1</w:t>
            </w:r>
            <w:r>
              <w:t>4</w:t>
            </w:r>
          </w:p>
        </w:tc>
        <w:tc>
          <w:tcPr>
            <w:tcW w:w="895" w:type="dxa"/>
          </w:tcPr>
          <w:p w14:paraId="35495E56" w14:textId="77777777" w:rsidR="00907E23" w:rsidRPr="00877205" w:rsidRDefault="00907E23" w:rsidP="00907E23">
            <w:pPr>
              <w:jc w:val="center"/>
            </w:pPr>
            <w:r w:rsidRPr="00877205">
              <w:t>2</w:t>
            </w:r>
            <w:r>
              <w:t>8</w:t>
            </w:r>
          </w:p>
        </w:tc>
        <w:tc>
          <w:tcPr>
            <w:tcW w:w="8035" w:type="dxa"/>
            <w:vAlign w:val="bottom"/>
          </w:tcPr>
          <w:p w14:paraId="5AB4CB8D" w14:textId="77777777" w:rsidR="00907E23" w:rsidRPr="00877205" w:rsidRDefault="00907E23" w:rsidP="00907E23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§5. Phép cộng các phân thức đại số</w:t>
            </w:r>
          </w:p>
        </w:tc>
      </w:tr>
      <w:tr w:rsidR="00907E23" w:rsidRPr="00877205" w14:paraId="0D6D8AD4" w14:textId="77777777" w:rsidTr="00A3376C">
        <w:tc>
          <w:tcPr>
            <w:tcW w:w="988" w:type="dxa"/>
          </w:tcPr>
          <w:p w14:paraId="2CCE77B2" w14:textId="77777777" w:rsidR="00907E23" w:rsidRPr="00877205" w:rsidRDefault="00907E23" w:rsidP="00907E23">
            <w:pPr>
              <w:jc w:val="center"/>
            </w:pPr>
            <w:r>
              <w:t>15</w:t>
            </w:r>
          </w:p>
        </w:tc>
        <w:tc>
          <w:tcPr>
            <w:tcW w:w="895" w:type="dxa"/>
          </w:tcPr>
          <w:p w14:paraId="07D2B358" w14:textId="77777777" w:rsidR="00907E23" w:rsidRPr="00877205" w:rsidRDefault="00907E23" w:rsidP="00907E23">
            <w:pPr>
              <w:jc w:val="center"/>
            </w:pPr>
            <w:r w:rsidRPr="00877205">
              <w:t>2</w:t>
            </w:r>
            <w:r>
              <w:t>9</w:t>
            </w:r>
          </w:p>
        </w:tc>
        <w:tc>
          <w:tcPr>
            <w:tcW w:w="8035" w:type="dxa"/>
            <w:vAlign w:val="bottom"/>
          </w:tcPr>
          <w:p w14:paraId="3936FBFA" w14:textId="77777777" w:rsidR="00907E23" w:rsidRPr="00877205" w:rsidRDefault="00907E23" w:rsidP="00907E2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907E23" w:rsidRPr="00877205" w14:paraId="2253E0BA" w14:textId="77777777" w:rsidTr="00A3376C">
        <w:tc>
          <w:tcPr>
            <w:tcW w:w="988" w:type="dxa"/>
          </w:tcPr>
          <w:p w14:paraId="3E7394CC" w14:textId="77777777" w:rsidR="00907E23" w:rsidRPr="00877205" w:rsidRDefault="00907E23" w:rsidP="00907E23">
            <w:pPr>
              <w:jc w:val="center"/>
            </w:pPr>
            <w:r w:rsidRPr="00877205">
              <w:t>1</w:t>
            </w:r>
            <w:r>
              <w:t>5</w:t>
            </w:r>
          </w:p>
        </w:tc>
        <w:tc>
          <w:tcPr>
            <w:tcW w:w="895" w:type="dxa"/>
          </w:tcPr>
          <w:p w14:paraId="73202F45" w14:textId="77777777" w:rsidR="00907E23" w:rsidRPr="00877205" w:rsidRDefault="00907E23" w:rsidP="00907E23">
            <w:pPr>
              <w:jc w:val="center"/>
            </w:pPr>
            <w:r>
              <w:t>30, 31</w:t>
            </w:r>
          </w:p>
        </w:tc>
        <w:tc>
          <w:tcPr>
            <w:tcW w:w="8035" w:type="dxa"/>
            <w:vAlign w:val="bottom"/>
          </w:tcPr>
          <w:p w14:paraId="34C2701D" w14:textId="77777777" w:rsidR="00907E23" w:rsidRPr="00877205" w:rsidRDefault="00907E23" w:rsidP="00907E23">
            <w:pPr>
              <w:spacing w:line="0" w:lineRule="atLeast"/>
              <w:rPr>
                <w:sz w:val="28"/>
                <w:szCs w:val="28"/>
              </w:rPr>
            </w:pPr>
            <w:r w:rsidRPr="00877205">
              <w:rPr>
                <w:sz w:val="28"/>
                <w:szCs w:val="28"/>
              </w:rPr>
              <w:t>Ôn tập học kỳ I</w:t>
            </w:r>
          </w:p>
        </w:tc>
      </w:tr>
      <w:tr w:rsidR="00907E23" w:rsidRPr="00877205" w14:paraId="51123CF4" w14:textId="77777777" w:rsidTr="00A3376C">
        <w:tc>
          <w:tcPr>
            <w:tcW w:w="988" w:type="dxa"/>
          </w:tcPr>
          <w:p w14:paraId="06E11165" w14:textId="77777777" w:rsidR="00907E23" w:rsidRPr="00EA5EFC" w:rsidRDefault="00907E23" w:rsidP="00907E23">
            <w:pPr>
              <w:jc w:val="center"/>
              <w:rPr>
                <w:b/>
                <w:i/>
                <w:color w:val="FF0000"/>
              </w:rPr>
            </w:pPr>
            <w:r w:rsidRPr="00EA5EFC">
              <w:rPr>
                <w:b/>
                <w:i/>
                <w:color w:val="FF0000"/>
              </w:rPr>
              <w:t>16</w:t>
            </w:r>
          </w:p>
        </w:tc>
        <w:tc>
          <w:tcPr>
            <w:tcW w:w="895" w:type="dxa"/>
          </w:tcPr>
          <w:p w14:paraId="036510A9" w14:textId="77777777" w:rsidR="00907E23" w:rsidRPr="00EA5EFC" w:rsidRDefault="00907E23" w:rsidP="00FF47C8">
            <w:pPr>
              <w:jc w:val="center"/>
              <w:rPr>
                <w:b/>
                <w:i/>
                <w:color w:val="FF0000"/>
              </w:rPr>
            </w:pPr>
            <w:r w:rsidRPr="00EA5EFC">
              <w:rPr>
                <w:b/>
                <w:i/>
                <w:color w:val="FF0000"/>
              </w:rPr>
              <w:t>3</w:t>
            </w:r>
            <w:r w:rsidR="00FF47C8" w:rsidRPr="00EA5EFC">
              <w:rPr>
                <w:b/>
                <w:i/>
                <w:color w:val="FF0000"/>
              </w:rPr>
              <w:t>2</w:t>
            </w:r>
            <w:r w:rsidRPr="00EA5EFC">
              <w:rPr>
                <w:b/>
                <w:i/>
                <w:color w:val="FF0000"/>
              </w:rPr>
              <w:t>, 3</w:t>
            </w:r>
            <w:r w:rsidR="00FF47C8" w:rsidRPr="00EA5EFC">
              <w:rPr>
                <w:b/>
                <w:i/>
                <w:color w:val="FF0000"/>
              </w:rPr>
              <w:t>3</w:t>
            </w:r>
          </w:p>
        </w:tc>
        <w:tc>
          <w:tcPr>
            <w:tcW w:w="8035" w:type="dxa"/>
            <w:vAlign w:val="bottom"/>
          </w:tcPr>
          <w:p w14:paraId="573CC303" w14:textId="64D6C045" w:rsidR="00907E23" w:rsidRPr="00EA5EFC" w:rsidRDefault="003533EA" w:rsidP="00907E23">
            <w:pPr>
              <w:spacing w:line="0" w:lineRule="atLeast"/>
              <w:rPr>
                <w:b/>
                <w:i/>
                <w:color w:val="FF0000"/>
                <w:sz w:val="28"/>
                <w:szCs w:val="28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</w:t>
            </w:r>
            <w:r w:rsidR="00907E23" w:rsidRPr="00EA5EFC">
              <w:rPr>
                <w:b/>
                <w:i/>
                <w:color w:val="FF0000"/>
                <w:sz w:val="28"/>
                <w:szCs w:val="28"/>
              </w:rPr>
              <w:t>I (Đại số và Hình học)</w:t>
            </w:r>
          </w:p>
        </w:tc>
      </w:tr>
      <w:tr w:rsidR="00907E23" w:rsidRPr="00877205" w14:paraId="07316340" w14:textId="77777777" w:rsidTr="00A3376C">
        <w:tc>
          <w:tcPr>
            <w:tcW w:w="988" w:type="dxa"/>
          </w:tcPr>
          <w:p w14:paraId="43B947F0" w14:textId="77777777" w:rsidR="00907E23" w:rsidRPr="00877205" w:rsidRDefault="00907E23" w:rsidP="00907E23">
            <w:pPr>
              <w:jc w:val="center"/>
            </w:pPr>
            <w:r>
              <w:t>16</w:t>
            </w:r>
          </w:p>
        </w:tc>
        <w:tc>
          <w:tcPr>
            <w:tcW w:w="895" w:type="dxa"/>
          </w:tcPr>
          <w:p w14:paraId="3609A039" w14:textId="77777777" w:rsidR="00907E23" w:rsidRPr="00877205" w:rsidRDefault="00907E23" w:rsidP="00907E23">
            <w:pPr>
              <w:jc w:val="center"/>
            </w:pPr>
            <w:r>
              <w:t>34</w:t>
            </w:r>
          </w:p>
        </w:tc>
        <w:tc>
          <w:tcPr>
            <w:tcW w:w="8035" w:type="dxa"/>
            <w:vAlign w:val="bottom"/>
          </w:tcPr>
          <w:p w14:paraId="2A5482F9" w14:textId="77777777" w:rsidR="00907E23" w:rsidRPr="00877205" w:rsidRDefault="00907E23" w:rsidP="00907E23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6. Phép trừ các phân thức đại số</w:t>
            </w:r>
          </w:p>
        </w:tc>
      </w:tr>
      <w:tr w:rsidR="00907E23" w:rsidRPr="00877205" w14:paraId="51B5FD94" w14:textId="77777777" w:rsidTr="00A3376C">
        <w:tc>
          <w:tcPr>
            <w:tcW w:w="988" w:type="dxa"/>
          </w:tcPr>
          <w:p w14:paraId="0CB94B18" w14:textId="77777777" w:rsidR="00907E23" w:rsidRPr="00877205" w:rsidRDefault="00907E23" w:rsidP="00907E23">
            <w:pPr>
              <w:jc w:val="center"/>
            </w:pPr>
            <w:r>
              <w:t>17</w:t>
            </w:r>
          </w:p>
        </w:tc>
        <w:tc>
          <w:tcPr>
            <w:tcW w:w="895" w:type="dxa"/>
          </w:tcPr>
          <w:p w14:paraId="3B829E14" w14:textId="77777777" w:rsidR="00907E23" w:rsidRPr="00877205" w:rsidRDefault="00907E23" w:rsidP="00907E23">
            <w:pPr>
              <w:jc w:val="center"/>
            </w:pPr>
            <w:r w:rsidRPr="00877205">
              <w:t>35</w:t>
            </w:r>
          </w:p>
        </w:tc>
        <w:tc>
          <w:tcPr>
            <w:tcW w:w="8035" w:type="dxa"/>
            <w:vAlign w:val="bottom"/>
          </w:tcPr>
          <w:p w14:paraId="1CF72E40" w14:textId="77777777" w:rsidR="00907E23" w:rsidRPr="00877205" w:rsidRDefault="00907E23" w:rsidP="00907E23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907E23" w:rsidRPr="00877205" w14:paraId="5E126733" w14:textId="77777777" w:rsidTr="00A3376C">
        <w:tc>
          <w:tcPr>
            <w:tcW w:w="988" w:type="dxa"/>
          </w:tcPr>
          <w:p w14:paraId="4DCDF6AC" w14:textId="77777777" w:rsidR="00907E23" w:rsidRPr="00877205" w:rsidRDefault="00907E23" w:rsidP="00907E23">
            <w:pPr>
              <w:jc w:val="center"/>
            </w:pPr>
            <w:r w:rsidRPr="00877205">
              <w:t>17</w:t>
            </w:r>
          </w:p>
        </w:tc>
        <w:tc>
          <w:tcPr>
            <w:tcW w:w="895" w:type="dxa"/>
          </w:tcPr>
          <w:p w14:paraId="717D1181" w14:textId="77777777" w:rsidR="00907E23" w:rsidRPr="00877205" w:rsidRDefault="00907E23" w:rsidP="00907E23">
            <w:pPr>
              <w:jc w:val="center"/>
            </w:pPr>
            <w:r w:rsidRPr="00877205">
              <w:t>36</w:t>
            </w:r>
          </w:p>
        </w:tc>
        <w:tc>
          <w:tcPr>
            <w:tcW w:w="8035" w:type="dxa"/>
            <w:vAlign w:val="bottom"/>
          </w:tcPr>
          <w:p w14:paraId="661566B7" w14:textId="77777777" w:rsidR="00907E23" w:rsidRPr="00877205" w:rsidRDefault="00907E23" w:rsidP="00907E2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7. Phép nhân các phân thức đại số</w:t>
            </w:r>
          </w:p>
        </w:tc>
      </w:tr>
      <w:tr w:rsidR="00907E23" w:rsidRPr="00877205" w14:paraId="36CC3BA2" w14:textId="77777777" w:rsidTr="00A3376C">
        <w:tc>
          <w:tcPr>
            <w:tcW w:w="988" w:type="dxa"/>
          </w:tcPr>
          <w:p w14:paraId="030DFEE0" w14:textId="77777777" w:rsidR="00907E23" w:rsidRPr="00877205" w:rsidRDefault="00907E23" w:rsidP="00907E23">
            <w:pPr>
              <w:jc w:val="center"/>
            </w:pPr>
            <w:r w:rsidRPr="00877205">
              <w:t>17</w:t>
            </w:r>
          </w:p>
        </w:tc>
        <w:tc>
          <w:tcPr>
            <w:tcW w:w="895" w:type="dxa"/>
          </w:tcPr>
          <w:p w14:paraId="4AF787B4" w14:textId="77777777" w:rsidR="00907E23" w:rsidRPr="00877205" w:rsidRDefault="00907E23" w:rsidP="00907E23">
            <w:pPr>
              <w:jc w:val="center"/>
            </w:pPr>
            <w:r w:rsidRPr="00877205">
              <w:t>37</w:t>
            </w:r>
          </w:p>
        </w:tc>
        <w:tc>
          <w:tcPr>
            <w:tcW w:w="8035" w:type="dxa"/>
            <w:vAlign w:val="bottom"/>
          </w:tcPr>
          <w:p w14:paraId="151DE44E" w14:textId="77777777" w:rsidR="00907E23" w:rsidRPr="00877205" w:rsidRDefault="00907E23" w:rsidP="00907E23">
            <w:pPr>
              <w:spacing w:line="0" w:lineRule="atLeast"/>
              <w:rPr>
                <w:sz w:val="28"/>
                <w:szCs w:val="28"/>
              </w:rPr>
            </w:pPr>
            <w:r w:rsidRPr="00877205">
              <w:rPr>
                <w:sz w:val="28"/>
              </w:rPr>
              <w:t>§8. Phép chia các phân thức đại số</w:t>
            </w:r>
          </w:p>
        </w:tc>
      </w:tr>
      <w:tr w:rsidR="00907E23" w:rsidRPr="00877205" w14:paraId="3B8D7754" w14:textId="77777777" w:rsidTr="00A3376C">
        <w:tc>
          <w:tcPr>
            <w:tcW w:w="988" w:type="dxa"/>
          </w:tcPr>
          <w:p w14:paraId="541891A3" w14:textId="77777777" w:rsidR="00907E23" w:rsidRPr="00877205" w:rsidRDefault="00907E23" w:rsidP="00907E23">
            <w:pPr>
              <w:jc w:val="center"/>
            </w:pPr>
            <w:r w:rsidRPr="00877205">
              <w:lastRenderedPageBreak/>
              <w:t>18</w:t>
            </w:r>
          </w:p>
        </w:tc>
        <w:tc>
          <w:tcPr>
            <w:tcW w:w="895" w:type="dxa"/>
          </w:tcPr>
          <w:p w14:paraId="4D98079C" w14:textId="77777777" w:rsidR="00907E23" w:rsidRPr="00877205" w:rsidRDefault="00907E23" w:rsidP="00907E23">
            <w:pPr>
              <w:jc w:val="center"/>
            </w:pPr>
            <w:r w:rsidRPr="00877205">
              <w:t>38</w:t>
            </w:r>
          </w:p>
        </w:tc>
        <w:tc>
          <w:tcPr>
            <w:tcW w:w="8035" w:type="dxa"/>
            <w:vAlign w:val="bottom"/>
          </w:tcPr>
          <w:p w14:paraId="5C68CD01" w14:textId="77777777" w:rsidR="00907E23" w:rsidRPr="00877205" w:rsidRDefault="00907E23" w:rsidP="00907E23">
            <w:pPr>
              <w:spacing w:line="28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9. Biến đổi các biểu thức hữu tỉ. Giá trị của phân thức</w:t>
            </w:r>
          </w:p>
        </w:tc>
      </w:tr>
      <w:tr w:rsidR="00907E23" w:rsidRPr="00877205" w14:paraId="256325EE" w14:textId="77777777" w:rsidTr="00A3376C">
        <w:tc>
          <w:tcPr>
            <w:tcW w:w="988" w:type="dxa"/>
          </w:tcPr>
          <w:p w14:paraId="3D27B4CC" w14:textId="77777777" w:rsidR="00907E23" w:rsidRPr="00877205" w:rsidRDefault="00907E23" w:rsidP="00907E23">
            <w:pPr>
              <w:jc w:val="center"/>
            </w:pPr>
            <w:r w:rsidRPr="00877205">
              <w:t>18</w:t>
            </w:r>
          </w:p>
        </w:tc>
        <w:tc>
          <w:tcPr>
            <w:tcW w:w="895" w:type="dxa"/>
          </w:tcPr>
          <w:p w14:paraId="374FC370" w14:textId="77777777" w:rsidR="00907E23" w:rsidRPr="00877205" w:rsidRDefault="00907E23" w:rsidP="00907E23">
            <w:pPr>
              <w:jc w:val="center"/>
            </w:pPr>
            <w:r w:rsidRPr="00877205">
              <w:t>39</w:t>
            </w:r>
          </w:p>
        </w:tc>
        <w:tc>
          <w:tcPr>
            <w:tcW w:w="8035" w:type="dxa"/>
            <w:vAlign w:val="bottom"/>
          </w:tcPr>
          <w:p w14:paraId="0A09648D" w14:textId="77777777" w:rsidR="00907E23" w:rsidRPr="00877205" w:rsidRDefault="00907E23" w:rsidP="00907E23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I</w:t>
            </w:r>
          </w:p>
        </w:tc>
      </w:tr>
      <w:tr w:rsidR="00907E23" w:rsidRPr="00877205" w14:paraId="4E496D2E" w14:textId="77777777" w:rsidTr="00A3376C">
        <w:tc>
          <w:tcPr>
            <w:tcW w:w="988" w:type="dxa"/>
          </w:tcPr>
          <w:p w14:paraId="67B2D17B" w14:textId="77777777" w:rsidR="00907E23" w:rsidRPr="00877205" w:rsidRDefault="00907E23" w:rsidP="00907E23">
            <w:pPr>
              <w:jc w:val="center"/>
            </w:pPr>
            <w:r w:rsidRPr="00877205">
              <w:t>18</w:t>
            </w:r>
          </w:p>
        </w:tc>
        <w:tc>
          <w:tcPr>
            <w:tcW w:w="895" w:type="dxa"/>
          </w:tcPr>
          <w:p w14:paraId="521B5A76" w14:textId="77777777" w:rsidR="00907E23" w:rsidRPr="00877205" w:rsidRDefault="00907E23" w:rsidP="00907E23">
            <w:pPr>
              <w:jc w:val="center"/>
            </w:pPr>
            <w:r w:rsidRPr="00877205">
              <w:t>40</w:t>
            </w:r>
          </w:p>
        </w:tc>
        <w:tc>
          <w:tcPr>
            <w:tcW w:w="8035" w:type="dxa"/>
          </w:tcPr>
          <w:p w14:paraId="7E6A4797" w14:textId="5EDC516C" w:rsidR="00907E23" w:rsidRPr="00877205" w:rsidRDefault="003533EA" w:rsidP="00907E23"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iCs/>
                <w:sz w:val="26"/>
                <w:szCs w:val="26"/>
              </w:rPr>
              <w:t xml:space="preserve">kiểm tra, đánh giá cuối kì </w:t>
            </w:r>
            <w:r w:rsidR="00907E23" w:rsidRPr="003533EA">
              <w:rPr>
                <w:i/>
                <w:iCs/>
                <w:sz w:val="28"/>
              </w:rPr>
              <w:t>I</w:t>
            </w:r>
            <w:r w:rsidR="00907E23" w:rsidRPr="008949AE">
              <w:rPr>
                <w:sz w:val="28"/>
              </w:rPr>
              <w:t xml:space="preserve"> (Phần đại số)</w:t>
            </w:r>
          </w:p>
        </w:tc>
      </w:tr>
    </w:tbl>
    <w:p w14:paraId="71EE6B54" w14:textId="77777777" w:rsidR="0081069F" w:rsidRPr="00877205" w:rsidRDefault="0081069F" w:rsidP="0081069F">
      <w:r w:rsidRPr="00877205">
        <w:tab/>
      </w:r>
      <w:r w:rsidRPr="00877205">
        <w:tab/>
      </w:r>
      <w:r w:rsidRPr="00877205">
        <w:tab/>
      </w:r>
    </w:p>
    <w:p w14:paraId="62986BC0" w14:textId="77777777" w:rsidR="0081069F" w:rsidRPr="00877205" w:rsidRDefault="0081069F" w:rsidP="0081069F">
      <w:pPr>
        <w:rPr>
          <w:b/>
        </w:rPr>
      </w:pPr>
      <w:r w:rsidRPr="00877205">
        <w:rPr>
          <w:b/>
        </w:rPr>
        <w:t>ĐẠI SỐ: 30 tiết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1413"/>
        <w:gridCol w:w="1701"/>
        <w:gridCol w:w="6804"/>
      </w:tblGrid>
      <w:tr w:rsidR="0081069F" w:rsidRPr="00877205" w14:paraId="702A8EA0" w14:textId="77777777" w:rsidTr="00A3376C">
        <w:tc>
          <w:tcPr>
            <w:tcW w:w="9918" w:type="dxa"/>
            <w:gridSpan w:val="3"/>
          </w:tcPr>
          <w:p w14:paraId="0C6A96DF" w14:textId="77777777" w:rsidR="0081069F" w:rsidRPr="00877205" w:rsidRDefault="0081069F" w:rsidP="0081069F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I</w:t>
            </w:r>
          </w:p>
        </w:tc>
      </w:tr>
      <w:tr w:rsidR="0081069F" w:rsidRPr="00877205" w14:paraId="023F2261" w14:textId="77777777" w:rsidTr="00A3376C">
        <w:tc>
          <w:tcPr>
            <w:tcW w:w="1413" w:type="dxa"/>
            <w:vMerge w:val="restart"/>
          </w:tcPr>
          <w:p w14:paraId="2BAE7102" w14:textId="77777777" w:rsidR="0081069F" w:rsidRPr="00877205" w:rsidRDefault="0081069F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1701" w:type="dxa"/>
            <w:vMerge w:val="restart"/>
          </w:tcPr>
          <w:p w14:paraId="5E322E52" w14:textId="77777777" w:rsidR="0081069F" w:rsidRPr="00877205" w:rsidRDefault="0081069F" w:rsidP="00A3376C">
            <w:pPr>
              <w:jc w:val="center"/>
            </w:pPr>
            <w:r w:rsidRPr="00877205">
              <w:t>TIẾT</w:t>
            </w:r>
          </w:p>
        </w:tc>
        <w:tc>
          <w:tcPr>
            <w:tcW w:w="6804" w:type="dxa"/>
          </w:tcPr>
          <w:p w14:paraId="4627DC66" w14:textId="77777777" w:rsidR="0081069F" w:rsidRPr="00877205" w:rsidRDefault="0081069F" w:rsidP="00A3376C">
            <w:pPr>
              <w:jc w:val="center"/>
            </w:pPr>
            <w:r w:rsidRPr="00877205">
              <w:t>TÊN BÀI DẠY</w:t>
            </w:r>
          </w:p>
        </w:tc>
      </w:tr>
      <w:tr w:rsidR="0081069F" w:rsidRPr="00877205" w14:paraId="5ABACEE4" w14:textId="77777777" w:rsidTr="00A3376C">
        <w:tc>
          <w:tcPr>
            <w:tcW w:w="1413" w:type="dxa"/>
            <w:vMerge/>
          </w:tcPr>
          <w:p w14:paraId="4B16973D" w14:textId="77777777" w:rsidR="0081069F" w:rsidRPr="00877205" w:rsidRDefault="0081069F" w:rsidP="00A3376C">
            <w:pPr>
              <w:jc w:val="center"/>
            </w:pPr>
          </w:p>
        </w:tc>
        <w:tc>
          <w:tcPr>
            <w:tcW w:w="1701" w:type="dxa"/>
            <w:vMerge/>
          </w:tcPr>
          <w:p w14:paraId="3CB4DB40" w14:textId="77777777" w:rsidR="0081069F" w:rsidRPr="00877205" w:rsidRDefault="0081069F" w:rsidP="00A3376C">
            <w:pPr>
              <w:jc w:val="center"/>
            </w:pPr>
          </w:p>
        </w:tc>
        <w:tc>
          <w:tcPr>
            <w:tcW w:w="6804" w:type="dxa"/>
            <w:vAlign w:val="bottom"/>
          </w:tcPr>
          <w:p w14:paraId="014BF9CD" w14:textId="77777777" w:rsidR="0081069F" w:rsidRPr="00877205" w:rsidRDefault="0081069F" w:rsidP="00A3376C">
            <w:pPr>
              <w:spacing w:line="320" w:lineRule="exact"/>
              <w:ind w:left="8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II: Phương trình bậc nhất một ẩn</w:t>
            </w:r>
          </w:p>
        </w:tc>
      </w:tr>
      <w:tr w:rsidR="0081069F" w:rsidRPr="00877205" w14:paraId="6DF2436D" w14:textId="77777777" w:rsidTr="00A3376C">
        <w:tc>
          <w:tcPr>
            <w:tcW w:w="1413" w:type="dxa"/>
          </w:tcPr>
          <w:p w14:paraId="4B9FDB1E" w14:textId="77777777" w:rsidR="0081069F" w:rsidRPr="00877205" w:rsidRDefault="0081069F" w:rsidP="00A3376C">
            <w:pPr>
              <w:jc w:val="center"/>
            </w:pPr>
            <w:r w:rsidRPr="00877205">
              <w:t>19</w:t>
            </w:r>
          </w:p>
        </w:tc>
        <w:tc>
          <w:tcPr>
            <w:tcW w:w="1701" w:type="dxa"/>
          </w:tcPr>
          <w:p w14:paraId="4EA5EE7B" w14:textId="77777777" w:rsidR="0081069F" w:rsidRPr="00877205" w:rsidRDefault="0081069F" w:rsidP="00A3376C">
            <w:pPr>
              <w:jc w:val="center"/>
            </w:pPr>
            <w:r w:rsidRPr="00877205">
              <w:t>41</w:t>
            </w:r>
          </w:p>
        </w:tc>
        <w:tc>
          <w:tcPr>
            <w:tcW w:w="6804" w:type="dxa"/>
            <w:vAlign w:val="bottom"/>
          </w:tcPr>
          <w:p w14:paraId="4EBAC3B1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Mở đầu về phương trình</w:t>
            </w:r>
          </w:p>
        </w:tc>
      </w:tr>
      <w:tr w:rsidR="0081069F" w:rsidRPr="00877205" w14:paraId="4959B276" w14:textId="77777777" w:rsidTr="00A3376C">
        <w:tc>
          <w:tcPr>
            <w:tcW w:w="1413" w:type="dxa"/>
          </w:tcPr>
          <w:p w14:paraId="02119C8B" w14:textId="77777777" w:rsidR="0081069F" w:rsidRPr="00877205" w:rsidRDefault="0081069F" w:rsidP="00A3376C">
            <w:pPr>
              <w:jc w:val="center"/>
            </w:pPr>
            <w:r w:rsidRPr="00877205">
              <w:t>19</w:t>
            </w:r>
          </w:p>
        </w:tc>
        <w:tc>
          <w:tcPr>
            <w:tcW w:w="1701" w:type="dxa"/>
          </w:tcPr>
          <w:p w14:paraId="78AF425B" w14:textId="77777777" w:rsidR="0081069F" w:rsidRPr="00877205" w:rsidRDefault="0081069F" w:rsidP="00A3376C">
            <w:pPr>
              <w:jc w:val="center"/>
            </w:pPr>
            <w:r w:rsidRPr="00877205">
              <w:t>42</w:t>
            </w:r>
          </w:p>
        </w:tc>
        <w:tc>
          <w:tcPr>
            <w:tcW w:w="6804" w:type="dxa"/>
            <w:vAlign w:val="bottom"/>
          </w:tcPr>
          <w:p w14:paraId="7691904C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2. Phương trình bậc nhất một  ẩn và cách giải</w:t>
            </w:r>
          </w:p>
        </w:tc>
      </w:tr>
      <w:tr w:rsidR="0081069F" w:rsidRPr="00877205" w14:paraId="07E5F713" w14:textId="77777777" w:rsidTr="00A3376C">
        <w:tc>
          <w:tcPr>
            <w:tcW w:w="1413" w:type="dxa"/>
          </w:tcPr>
          <w:p w14:paraId="112046A4" w14:textId="77777777" w:rsidR="0081069F" w:rsidRPr="00877205" w:rsidRDefault="0081069F" w:rsidP="00A3376C">
            <w:pPr>
              <w:jc w:val="center"/>
            </w:pPr>
            <w:r w:rsidRPr="00877205">
              <w:t>20</w:t>
            </w:r>
          </w:p>
        </w:tc>
        <w:tc>
          <w:tcPr>
            <w:tcW w:w="1701" w:type="dxa"/>
          </w:tcPr>
          <w:p w14:paraId="1E42B907" w14:textId="77777777" w:rsidR="0081069F" w:rsidRPr="00877205" w:rsidRDefault="0081069F" w:rsidP="00A3376C">
            <w:pPr>
              <w:jc w:val="center"/>
            </w:pPr>
            <w:r w:rsidRPr="00877205">
              <w:t>43</w:t>
            </w:r>
          </w:p>
        </w:tc>
        <w:tc>
          <w:tcPr>
            <w:tcW w:w="6804" w:type="dxa"/>
            <w:vAlign w:val="bottom"/>
          </w:tcPr>
          <w:p w14:paraId="00C104E8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Phương trình đưa được về dạng ax + b = 0</w:t>
            </w:r>
          </w:p>
        </w:tc>
      </w:tr>
      <w:tr w:rsidR="0081069F" w:rsidRPr="00877205" w14:paraId="263C5D05" w14:textId="77777777" w:rsidTr="00A3376C">
        <w:tc>
          <w:tcPr>
            <w:tcW w:w="1413" w:type="dxa"/>
          </w:tcPr>
          <w:p w14:paraId="1C444FA0" w14:textId="77777777" w:rsidR="0081069F" w:rsidRPr="00877205" w:rsidRDefault="0081069F" w:rsidP="00A3376C">
            <w:pPr>
              <w:jc w:val="center"/>
            </w:pPr>
            <w:r w:rsidRPr="00877205">
              <w:t>20</w:t>
            </w:r>
          </w:p>
        </w:tc>
        <w:tc>
          <w:tcPr>
            <w:tcW w:w="1701" w:type="dxa"/>
          </w:tcPr>
          <w:p w14:paraId="03AF6331" w14:textId="77777777" w:rsidR="0081069F" w:rsidRPr="00877205" w:rsidRDefault="0081069F" w:rsidP="00A3376C">
            <w:pPr>
              <w:jc w:val="center"/>
            </w:pPr>
            <w:r w:rsidRPr="00877205">
              <w:t>44</w:t>
            </w:r>
          </w:p>
        </w:tc>
        <w:tc>
          <w:tcPr>
            <w:tcW w:w="6804" w:type="dxa"/>
            <w:vAlign w:val="bottom"/>
          </w:tcPr>
          <w:p w14:paraId="7A7CF127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4664A4B7" w14:textId="77777777" w:rsidTr="00A3376C">
        <w:tc>
          <w:tcPr>
            <w:tcW w:w="1413" w:type="dxa"/>
          </w:tcPr>
          <w:p w14:paraId="74C93DA3" w14:textId="77777777" w:rsidR="0081069F" w:rsidRPr="00877205" w:rsidRDefault="0081069F" w:rsidP="00A3376C">
            <w:pPr>
              <w:jc w:val="center"/>
            </w:pPr>
            <w:r w:rsidRPr="00877205">
              <w:t>21</w:t>
            </w:r>
          </w:p>
        </w:tc>
        <w:tc>
          <w:tcPr>
            <w:tcW w:w="1701" w:type="dxa"/>
          </w:tcPr>
          <w:p w14:paraId="674E9897" w14:textId="77777777" w:rsidR="0081069F" w:rsidRPr="00877205" w:rsidRDefault="0081069F" w:rsidP="00A3376C">
            <w:pPr>
              <w:jc w:val="center"/>
            </w:pPr>
            <w:r w:rsidRPr="00877205">
              <w:t>45</w:t>
            </w:r>
          </w:p>
        </w:tc>
        <w:tc>
          <w:tcPr>
            <w:tcW w:w="6804" w:type="dxa"/>
            <w:vAlign w:val="bottom"/>
          </w:tcPr>
          <w:p w14:paraId="4D40B4CB" w14:textId="77777777" w:rsidR="0081069F" w:rsidRPr="00877205" w:rsidRDefault="0081069F" w:rsidP="00A3376C">
            <w:pPr>
              <w:spacing w:line="31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Phương trình tích</w:t>
            </w:r>
          </w:p>
        </w:tc>
      </w:tr>
      <w:tr w:rsidR="0081069F" w:rsidRPr="00877205" w14:paraId="77A76D2C" w14:textId="77777777" w:rsidTr="00A3376C">
        <w:tc>
          <w:tcPr>
            <w:tcW w:w="1413" w:type="dxa"/>
          </w:tcPr>
          <w:p w14:paraId="1E0FD993" w14:textId="77777777" w:rsidR="0081069F" w:rsidRPr="00877205" w:rsidRDefault="0081069F" w:rsidP="00A3376C">
            <w:pPr>
              <w:jc w:val="center"/>
            </w:pPr>
            <w:r w:rsidRPr="00877205">
              <w:t>21</w:t>
            </w:r>
          </w:p>
        </w:tc>
        <w:tc>
          <w:tcPr>
            <w:tcW w:w="1701" w:type="dxa"/>
          </w:tcPr>
          <w:p w14:paraId="611A8EC1" w14:textId="77777777" w:rsidR="0081069F" w:rsidRPr="00877205" w:rsidRDefault="0081069F" w:rsidP="00A3376C">
            <w:pPr>
              <w:jc w:val="center"/>
            </w:pPr>
            <w:r w:rsidRPr="00877205">
              <w:t>46</w:t>
            </w:r>
          </w:p>
        </w:tc>
        <w:tc>
          <w:tcPr>
            <w:tcW w:w="6804" w:type="dxa"/>
            <w:vAlign w:val="bottom"/>
          </w:tcPr>
          <w:p w14:paraId="52E35E59" w14:textId="77777777" w:rsidR="0081069F" w:rsidRPr="00877205" w:rsidRDefault="0081069F" w:rsidP="00A3376C">
            <w:pPr>
              <w:spacing w:line="31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0048ECAB" w14:textId="77777777" w:rsidTr="00A3376C">
        <w:tc>
          <w:tcPr>
            <w:tcW w:w="1413" w:type="dxa"/>
          </w:tcPr>
          <w:p w14:paraId="6D141FF3" w14:textId="77777777" w:rsidR="0081069F" w:rsidRPr="00877205" w:rsidRDefault="0081069F" w:rsidP="00A3376C">
            <w:pPr>
              <w:jc w:val="center"/>
            </w:pPr>
            <w:r w:rsidRPr="00877205">
              <w:t>22</w:t>
            </w:r>
          </w:p>
        </w:tc>
        <w:tc>
          <w:tcPr>
            <w:tcW w:w="1701" w:type="dxa"/>
          </w:tcPr>
          <w:p w14:paraId="381AADEE" w14:textId="77777777" w:rsidR="0081069F" w:rsidRPr="00877205" w:rsidRDefault="0081069F" w:rsidP="00A3376C">
            <w:pPr>
              <w:jc w:val="center"/>
            </w:pPr>
            <w:r w:rsidRPr="00877205">
              <w:t>47, 48</w:t>
            </w:r>
          </w:p>
        </w:tc>
        <w:tc>
          <w:tcPr>
            <w:tcW w:w="6804" w:type="dxa"/>
            <w:vAlign w:val="bottom"/>
          </w:tcPr>
          <w:p w14:paraId="728F58A7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5. Phương trình chứa ẩn ở mẫu</w:t>
            </w:r>
          </w:p>
        </w:tc>
      </w:tr>
      <w:tr w:rsidR="0081069F" w:rsidRPr="00877205" w14:paraId="25533840" w14:textId="77777777" w:rsidTr="00A3376C">
        <w:tc>
          <w:tcPr>
            <w:tcW w:w="1413" w:type="dxa"/>
          </w:tcPr>
          <w:p w14:paraId="08AC021D" w14:textId="77777777" w:rsidR="0081069F" w:rsidRPr="00877205" w:rsidRDefault="0081069F" w:rsidP="00A3376C">
            <w:pPr>
              <w:jc w:val="center"/>
            </w:pPr>
            <w:r w:rsidRPr="00877205">
              <w:t>23</w:t>
            </w:r>
          </w:p>
        </w:tc>
        <w:tc>
          <w:tcPr>
            <w:tcW w:w="1701" w:type="dxa"/>
          </w:tcPr>
          <w:p w14:paraId="49D9C989" w14:textId="77777777" w:rsidR="0081069F" w:rsidRPr="00877205" w:rsidRDefault="0081069F" w:rsidP="00A3376C">
            <w:pPr>
              <w:jc w:val="center"/>
            </w:pPr>
            <w:r w:rsidRPr="00877205">
              <w:t>49</w:t>
            </w:r>
          </w:p>
        </w:tc>
        <w:tc>
          <w:tcPr>
            <w:tcW w:w="6804" w:type="dxa"/>
            <w:vAlign w:val="bottom"/>
          </w:tcPr>
          <w:p w14:paraId="43155B0F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 xml:space="preserve">Luyện tập </w:t>
            </w:r>
          </w:p>
        </w:tc>
      </w:tr>
      <w:tr w:rsidR="0081069F" w:rsidRPr="00877205" w14:paraId="4E5ABDE6" w14:textId="77777777" w:rsidTr="008949AE">
        <w:tc>
          <w:tcPr>
            <w:tcW w:w="1413" w:type="dxa"/>
          </w:tcPr>
          <w:p w14:paraId="04A1B503" w14:textId="77777777" w:rsidR="00253BD9" w:rsidRDefault="0081069F" w:rsidP="00A3376C">
            <w:pPr>
              <w:jc w:val="center"/>
            </w:pPr>
            <w:r w:rsidRPr="00877205">
              <w:t>23</w:t>
            </w:r>
          </w:p>
          <w:p w14:paraId="4AA9EBB0" w14:textId="77777777" w:rsidR="00253BD9" w:rsidRDefault="0081069F" w:rsidP="00A3376C">
            <w:pPr>
              <w:jc w:val="center"/>
            </w:pPr>
            <w:r w:rsidRPr="00877205">
              <w:t>24</w:t>
            </w:r>
          </w:p>
          <w:p w14:paraId="73C3903B" w14:textId="77777777" w:rsidR="0081069F" w:rsidRPr="00877205" w:rsidRDefault="0081069F" w:rsidP="00A3376C">
            <w:pPr>
              <w:jc w:val="center"/>
            </w:pPr>
            <w:r w:rsidRPr="00877205">
              <w:t>25</w:t>
            </w:r>
          </w:p>
        </w:tc>
        <w:tc>
          <w:tcPr>
            <w:tcW w:w="1701" w:type="dxa"/>
          </w:tcPr>
          <w:p w14:paraId="30812AB6" w14:textId="77777777" w:rsidR="00253BD9" w:rsidRDefault="0081069F" w:rsidP="00A3376C">
            <w:pPr>
              <w:jc w:val="center"/>
            </w:pPr>
            <w:r w:rsidRPr="00877205">
              <w:t>50</w:t>
            </w:r>
          </w:p>
          <w:p w14:paraId="66504495" w14:textId="77777777" w:rsidR="00253BD9" w:rsidRDefault="0081069F" w:rsidP="00A3376C">
            <w:pPr>
              <w:jc w:val="center"/>
            </w:pPr>
            <w:r w:rsidRPr="00877205">
              <w:t>51, 52</w:t>
            </w:r>
          </w:p>
          <w:p w14:paraId="3063F85F" w14:textId="77777777" w:rsidR="0081069F" w:rsidRPr="00877205" w:rsidRDefault="0081069F" w:rsidP="00A3376C">
            <w:pPr>
              <w:jc w:val="center"/>
            </w:pPr>
            <w:r w:rsidRPr="00877205">
              <w:t>53</w:t>
            </w:r>
          </w:p>
        </w:tc>
        <w:tc>
          <w:tcPr>
            <w:tcW w:w="6804" w:type="dxa"/>
            <w:vAlign w:val="center"/>
          </w:tcPr>
          <w:p w14:paraId="063C321A" w14:textId="77777777" w:rsidR="0081069F" w:rsidRPr="00877205" w:rsidRDefault="0081069F" w:rsidP="008949AE">
            <w:pPr>
              <w:spacing w:line="0" w:lineRule="atLeast"/>
              <w:rPr>
                <w:sz w:val="12"/>
              </w:rPr>
            </w:pPr>
            <w:r w:rsidRPr="00877205">
              <w:rPr>
                <w:sz w:val="28"/>
              </w:rPr>
              <w:t>§6. Giải bài toán bằng cách lập phương trình (§6 và §7 cũ)</w:t>
            </w:r>
          </w:p>
        </w:tc>
      </w:tr>
      <w:tr w:rsidR="00253BD9" w:rsidRPr="00877205" w14:paraId="666EBCEA" w14:textId="77777777" w:rsidTr="00A3376C">
        <w:tc>
          <w:tcPr>
            <w:tcW w:w="1413" w:type="dxa"/>
          </w:tcPr>
          <w:p w14:paraId="0A341213" w14:textId="77777777" w:rsidR="00253BD9" w:rsidRDefault="00253BD9" w:rsidP="00253BD9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5</w:t>
            </w:r>
          </w:p>
          <w:p w14:paraId="0AA61D80" w14:textId="77777777" w:rsidR="00253BD9" w:rsidRPr="00253BD9" w:rsidRDefault="00253BD9" w:rsidP="00253BD9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6</w:t>
            </w:r>
          </w:p>
        </w:tc>
        <w:tc>
          <w:tcPr>
            <w:tcW w:w="1701" w:type="dxa"/>
          </w:tcPr>
          <w:p w14:paraId="21C66CA0" w14:textId="77777777" w:rsidR="00253BD9" w:rsidRDefault="00253BD9" w:rsidP="00A3376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54</w:t>
            </w:r>
          </w:p>
          <w:p w14:paraId="544207A5" w14:textId="77777777" w:rsidR="00253BD9" w:rsidRPr="00253BD9" w:rsidRDefault="00253BD9" w:rsidP="00A3376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55</w:t>
            </w:r>
            <w:r w:rsidR="00EA5EFC">
              <w:rPr>
                <w:b/>
                <w:color w:val="FF0000"/>
              </w:rPr>
              <w:t>, 56</w:t>
            </w:r>
          </w:p>
        </w:tc>
        <w:tc>
          <w:tcPr>
            <w:tcW w:w="6804" w:type="dxa"/>
            <w:vAlign w:val="bottom"/>
          </w:tcPr>
          <w:p w14:paraId="042C36C3" w14:textId="77777777" w:rsidR="00253BD9" w:rsidRDefault="00253BD9" w:rsidP="00A3376C">
            <w:pPr>
              <w:spacing w:line="312" w:lineRule="exact"/>
              <w:ind w:left="80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Ôn tập giữa kỳ</w:t>
            </w:r>
          </w:p>
          <w:p w14:paraId="2F3D86F2" w14:textId="77777777" w:rsidR="00253BD9" w:rsidRPr="00253BD9" w:rsidRDefault="00253BD9" w:rsidP="00A3376C">
            <w:pPr>
              <w:spacing w:line="312" w:lineRule="exact"/>
              <w:ind w:left="80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Kiểm tra giữa kỳ</w:t>
            </w:r>
            <w:r w:rsidR="0099793C">
              <w:rPr>
                <w:b/>
                <w:color w:val="FF0000"/>
                <w:sz w:val="28"/>
              </w:rPr>
              <w:t xml:space="preserve"> (Đại số và Hình học)</w:t>
            </w:r>
          </w:p>
        </w:tc>
      </w:tr>
      <w:tr w:rsidR="0081069F" w:rsidRPr="00877205" w14:paraId="24FCBB34" w14:textId="77777777" w:rsidTr="00253BD9">
        <w:tc>
          <w:tcPr>
            <w:tcW w:w="1413" w:type="dxa"/>
          </w:tcPr>
          <w:p w14:paraId="41525664" w14:textId="77777777" w:rsidR="0081069F" w:rsidRPr="00877205" w:rsidRDefault="0081069F" w:rsidP="00253BD9">
            <w:pPr>
              <w:jc w:val="center"/>
            </w:pPr>
            <w:r w:rsidRPr="00877205">
              <w:t>2</w:t>
            </w:r>
            <w:r w:rsidR="00253BD9">
              <w:t>7</w:t>
            </w:r>
          </w:p>
        </w:tc>
        <w:tc>
          <w:tcPr>
            <w:tcW w:w="1701" w:type="dxa"/>
          </w:tcPr>
          <w:p w14:paraId="0EC91E10" w14:textId="77777777" w:rsidR="0081069F" w:rsidRPr="00877205" w:rsidRDefault="0081069F" w:rsidP="00253BD9">
            <w:pPr>
              <w:jc w:val="center"/>
            </w:pPr>
            <w:r w:rsidRPr="00877205">
              <w:t>5</w:t>
            </w:r>
            <w:r w:rsidR="00253BD9">
              <w:t>7</w:t>
            </w:r>
          </w:p>
        </w:tc>
        <w:tc>
          <w:tcPr>
            <w:tcW w:w="6804" w:type="dxa"/>
            <w:vAlign w:val="center"/>
          </w:tcPr>
          <w:p w14:paraId="5492F639" w14:textId="77777777" w:rsidR="0081069F" w:rsidRPr="00877205" w:rsidRDefault="0081069F" w:rsidP="00253BD9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II</w:t>
            </w:r>
          </w:p>
        </w:tc>
      </w:tr>
      <w:tr w:rsidR="0081069F" w:rsidRPr="00877205" w14:paraId="32E304D6" w14:textId="77777777" w:rsidTr="00A3376C">
        <w:tc>
          <w:tcPr>
            <w:tcW w:w="1413" w:type="dxa"/>
          </w:tcPr>
          <w:p w14:paraId="0EA69335" w14:textId="77777777" w:rsidR="0081069F" w:rsidRPr="00877205" w:rsidRDefault="0081069F" w:rsidP="00A3376C">
            <w:pPr>
              <w:jc w:val="center"/>
            </w:pPr>
          </w:p>
        </w:tc>
        <w:tc>
          <w:tcPr>
            <w:tcW w:w="1701" w:type="dxa"/>
          </w:tcPr>
          <w:p w14:paraId="276A1F83" w14:textId="77777777" w:rsidR="0081069F" w:rsidRPr="00877205" w:rsidRDefault="0081069F" w:rsidP="00A3376C">
            <w:pPr>
              <w:jc w:val="center"/>
            </w:pPr>
          </w:p>
        </w:tc>
        <w:tc>
          <w:tcPr>
            <w:tcW w:w="6804" w:type="dxa"/>
            <w:vAlign w:val="bottom"/>
          </w:tcPr>
          <w:p w14:paraId="2D47B477" w14:textId="77777777" w:rsidR="0081069F" w:rsidRPr="00877205" w:rsidRDefault="0081069F" w:rsidP="00A3376C">
            <w:pPr>
              <w:spacing w:line="0" w:lineRule="atLeast"/>
              <w:rPr>
                <w:sz w:val="12"/>
              </w:rPr>
            </w:pPr>
            <w:r w:rsidRPr="00877205">
              <w:rPr>
                <w:b/>
                <w:i/>
                <w:sz w:val="28"/>
              </w:rPr>
              <w:t>Chương IV: Bất phương trình bậc nhất một ẩn</w:t>
            </w:r>
          </w:p>
        </w:tc>
      </w:tr>
      <w:tr w:rsidR="0081069F" w:rsidRPr="00877205" w14:paraId="38434649" w14:textId="77777777" w:rsidTr="00A3376C">
        <w:tc>
          <w:tcPr>
            <w:tcW w:w="1413" w:type="dxa"/>
          </w:tcPr>
          <w:p w14:paraId="4A3D43C8" w14:textId="77777777" w:rsidR="0081069F" w:rsidRPr="00877205" w:rsidRDefault="0081069F" w:rsidP="00A3376C">
            <w:pPr>
              <w:jc w:val="center"/>
            </w:pPr>
            <w:r w:rsidRPr="00877205">
              <w:t>27</w:t>
            </w:r>
          </w:p>
        </w:tc>
        <w:tc>
          <w:tcPr>
            <w:tcW w:w="1701" w:type="dxa"/>
          </w:tcPr>
          <w:p w14:paraId="2B5E38C8" w14:textId="77777777" w:rsidR="0081069F" w:rsidRPr="00877205" w:rsidRDefault="0081069F" w:rsidP="00253BD9">
            <w:pPr>
              <w:jc w:val="center"/>
            </w:pPr>
            <w:r w:rsidRPr="00877205">
              <w:t>5</w:t>
            </w:r>
            <w:r w:rsidR="00253BD9">
              <w:t>8</w:t>
            </w:r>
          </w:p>
        </w:tc>
        <w:tc>
          <w:tcPr>
            <w:tcW w:w="6804" w:type="dxa"/>
            <w:vAlign w:val="bottom"/>
          </w:tcPr>
          <w:p w14:paraId="58B5246D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Liên hệ giữa thứ tự và phép cộng</w:t>
            </w:r>
          </w:p>
        </w:tc>
      </w:tr>
      <w:tr w:rsidR="0081069F" w:rsidRPr="00877205" w14:paraId="41406528" w14:textId="77777777" w:rsidTr="00A3376C">
        <w:tc>
          <w:tcPr>
            <w:tcW w:w="1413" w:type="dxa"/>
          </w:tcPr>
          <w:p w14:paraId="07EC2C73" w14:textId="77777777" w:rsidR="0081069F" w:rsidRPr="00877205" w:rsidRDefault="0081069F" w:rsidP="00253BD9">
            <w:pPr>
              <w:jc w:val="center"/>
            </w:pPr>
            <w:r w:rsidRPr="00877205">
              <w:t>2</w:t>
            </w:r>
            <w:r w:rsidR="00253BD9">
              <w:t>8</w:t>
            </w:r>
          </w:p>
        </w:tc>
        <w:tc>
          <w:tcPr>
            <w:tcW w:w="1701" w:type="dxa"/>
          </w:tcPr>
          <w:p w14:paraId="0A71E7A9" w14:textId="77777777" w:rsidR="0081069F" w:rsidRPr="00877205" w:rsidRDefault="0081069F" w:rsidP="00253BD9">
            <w:pPr>
              <w:jc w:val="center"/>
            </w:pPr>
            <w:r w:rsidRPr="00877205">
              <w:t>5</w:t>
            </w:r>
            <w:r w:rsidR="00253BD9">
              <w:t>9</w:t>
            </w:r>
          </w:p>
        </w:tc>
        <w:tc>
          <w:tcPr>
            <w:tcW w:w="6804" w:type="dxa"/>
            <w:vAlign w:val="bottom"/>
          </w:tcPr>
          <w:p w14:paraId="4ED0F47E" w14:textId="77777777" w:rsidR="0081069F" w:rsidRPr="00877205" w:rsidRDefault="0081069F" w:rsidP="00A3376C">
            <w:pPr>
              <w:spacing w:line="312" w:lineRule="exact"/>
              <w:ind w:left="160"/>
              <w:rPr>
                <w:sz w:val="28"/>
              </w:rPr>
            </w:pPr>
            <w:r w:rsidRPr="00877205">
              <w:rPr>
                <w:sz w:val="28"/>
              </w:rPr>
              <w:t>§2. Liên hệ giữa thứ tự và phép nhân</w:t>
            </w:r>
          </w:p>
        </w:tc>
      </w:tr>
      <w:tr w:rsidR="0081069F" w:rsidRPr="00877205" w14:paraId="30F8CA2E" w14:textId="77777777" w:rsidTr="00A3376C">
        <w:tc>
          <w:tcPr>
            <w:tcW w:w="1413" w:type="dxa"/>
          </w:tcPr>
          <w:p w14:paraId="5E759223" w14:textId="77777777" w:rsidR="0081069F" w:rsidRPr="00877205" w:rsidRDefault="0081069F" w:rsidP="00A3376C">
            <w:pPr>
              <w:jc w:val="center"/>
            </w:pPr>
            <w:r w:rsidRPr="00877205">
              <w:t>28</w:t>
            </w:r>
          </w:p>
        </w:tc>
        <w:tc>
          <w:tcPr>
            <w:tcW w:w="1701" w:type="dxa"/>
          </w:tcPr>
          <w:p w14:paraId="5F74240D" w14:textId="77777777" w:rsidR="0081069F" w:rsidRPr="00877205" w:rsidRDefault="00253BD9" w:rsidP="00A3376C">
            <w:pPr>
              <w:jc w:val="center"/>
            </w:pPr>
            <w:r>
              <w:t>60</w:t>
            </w:r>
          </w:p>
        </w:tc>
        <w:tc>
          <w:tcPr>
            <w:tcW w:w="6804" w:type="dxa"/>
            <w:vAlign w:val="bottom"/>
          </w:tcPr>
          <w:p w14:paraId="0597F0AD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13A2CB34" w14:textId="77777777" w:rsidTr="00A3376C">
        <w:tc>
          <w:tcPr>
            <w:tcW w:w="1413" w:type="dxa"/>
          </w:tcPr>
          <w:p w14:paraId="53711C6E" w14:textId="77777777" w:rsidR="0081069F" w:rsidRPr="00877205" w:rsidRDefault="0081069F" w:rsidP="00253BD9">
            <w:pPr>
              <w:jc w:val="center"/>
            </w:pPr>
            <w:r w:rsidRPr="00877205">
              <w:t>2</w:t>
            </w:r>
            <w:r w:rsidR="00253BD9">
              <w:t>9</w:t>
            </w:r>
          </w:p>
        </w:tc>
        <w:tc>
          <w:tcPr>
            <w:tcW w:w="1701" w:type="dxa"/>
          </w:tcPr>
          <w:p w14:paraId="355C7A02" w14:textId="77777777" w:rsidR="0081069F" w:rsidRPr="00877205" w:rsidRDefault="0081069F" w:rsidP="00253BD9">
            <w:pPr>
              <w:jc w:val="center"/>
            </w:pPr>
            <w:r w:rsidRPr="00877205">
              <w:t>6</w:t>
            </w:r>
            <w:r w:rsidR="00253BD9">
              <w:t>1</w:t>
            </w:r>
          </w:p>
        </w:tc>
        <w:tc>
          <w:tcPr>
            <w:tcW w:w="6804" w:type="dxa"/>
            <w:vAlign w:val="bottom"/>
          </w:tcPr>
          <w:p w14:paraId="37C17498" w14:textId="77777777" w:rsidR="0081069F" w:rsidRPr="00877205" w:rsidRDefault="0081069F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Bất phương trình một ẩn</w:t>
            </w:r>
          </w:p>
        </w:tc>
      </w:tr>
      <w:tr w:rsidR="0081069F" w:rsidRPr="00877205" w14:paraId="56653533" w14:textId="77777777" w:rsidTr="00A3376C">
        <w:tc>
          <w:tcPr>
            <w:tcW w:w="1413" w:type="dxa"/>
          </w:tcPr>
          <w:p w14:paraId="675A5784" w14:textId="77777777" w:rsidR="0081069F" w:rsidRPr="00877205" w:rsidRDefault="0081069F" w:rsidP="00A3376C">
            <w:pPr>
              <w:jc w:val="center"/>
            </w:pPr>
            <w:r w:rsidRPr="00877205">
              <w:t>29</w:t>
            </w:r>
          </w:p>
        </w:tc>
        <w:tc>
          <w:tcPr>
            <w:tcW w:w="1701" w:type="dxa"/>
          </w:tcPr>
          <w:p w14:paraId="0FDC43B0" w14:textId="77777777" w:rsidR="0081069F" w:rsidRPr="00877205" w:rsidRDefault="0081069F" w:rsidP="00253BD9">
            <w:pPr>
              <w:jc w:val="center"/>
            </w:pPr>
            <w:r w:rsidRPr="00877205">
              <w:t>6</w:t>
            </w:r>
            <w:r w:rsidR="00253BD9">
              <w:t>2</w:t>
            </w:r>
          </w:p>
        </w:tc>
        <w:tc>
          <w:tcPr>
            <w:tcW w:w="6804" w:type="dxa"/>
            <w:vAlign w:val="bottom"/>
          </w:tcPr>
          <w:p w14:paraId="101D7D86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Bất phương trình bậc nhất một ẩn</w:t>
            </w:r>
          </w:p>
        </w:tc>
      </w:tr>
      <w:tr w:rsidR="0081069F" w:rsidRPr="00877205" w14:paraId="3EA5F648" w14:textId="77777777" w:rsidTr="00A3376C">
        <w:tc>
          <w:tcPr>
            <w:tcW w:w="1413" w:type="dxa"/>
          </w:tcPr>
          <w:p w14:paraId="03B6D639" w14:textId="77777777" w:rsidR="0081069F" w:rsidRPr="00877205" w:rsidRDefault="00253BD9" w:rsidP="00A3376C">
            <w:pPr>
              <w:jc w:val="center"/>
            </w:pPr>
            <w:r>
              <w:t>30</w:t>
            </w:r>
          </w:p>
        </w:tc>
        <w:tc>
          <w:tcPr>
            <w:tcW w:w="1701" w:type="dxa"/>
          </w:tcPr>
          <w:p w14:paraId="18450361" w14:textId="77777777" w:rsidR="0081069F" w:rsidRPr="00877205" w:rsidRDefault="0081069F" w:rsidP="00253BD9">
            <w:pPr>
              <w:jc w:val="center"/>
            </w:pPr>
            <w:r w:rsidRPr="00877205">
              <w:t>6</w:t>
            </w:r>
            <w:r w:rsidR="00253BD9">
              <w:t>3</w:t>
            </w:r>
          </w:p>
        </w:tc>
        <w:tc>
          <w:tcPr>
            <w:tcW w:w="6804" w:type="dxa"/>
            <w:vAlign w:val="bottom"/>
          </w:tcPr>
          <w:p w14:paraId="2A9F5C55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Bất phương trình bậc nhất một ẩn (tt)</w:t>
            </w:r>
          </w:p>
        </w:tc>
      </w:tr>
      <w:tr w:rsidR="0081069F" w:rsidRPr="00877205" w14:paraId="37ABC789" w14:textId="77777777" w:rsidTr="00A3376C">
        <w:tc>
          <w:tcPr>
            <w:tcW w:w="1413" w:type="dxa"/>
          </w:tcPr>
          <w:p w14:paraId="7FE5F3FB" w14:textId="77777777" w:rsidR="0081069F" w:rsidRPr="00877205" w:rsidRDefault="0081069F" w:rsidP="00A3376C">
            <w:pPr>
              <w:jc w:val="center"/>
            </w:pPr>
            <w:r w:rsidRPr="00877205">
              <w:t>30</w:t>
            </w:r>
          </w:p>
        </w:tc>
        <w:tc>
          <w:tcPr>
            <w:tcW w:w="1701" w:type="dxa"/>
          </w:tcPr>
          <w:p w14:paraId="33CDDD7E" w14:textId="77777777" w:rsidR="0081069F" w:rsidRPr="00877205" w:rsidRDefault="0081069F" w:rsidP="00253BD9">
            <w:pPr>
              <w:jc w:val="center"/>
            </w:pPr>
            <w:r w:rsidRPr="00877205">
              <w:t>6</w:t>
            </w:r>
            <w:r w:rsidR="00253BD9">
              <w:t>4</w:t>
            </w:r>
          </w:p>
        </w:tc>
        <w:tc>
          <w:tcPr>
            <w:tcW w:w="6804" w:type="dxa"/>
            <w:vAlign w:val="bottom"/>
          </w:tcPr>
          <w:p w14:paraId="7BB7079B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 xml:space="preserve">Luyện tập </w:t>
            </w:r>
          </w:p>
        </w:tc>
      </w:tr>
      <w:tr w:rsidR="0081069F" w:rsidRPr="00877205" w14:paraId="23779B04" w14:textId="77777777" w:rsidTr="00A3376C">
        <w:tc>
          <w:tcPr>
            <w:tcW w:w="1413" w:type="dxa"/>
          </w:tcPr>
          <w:p w14:paraId="5412A0EB" w14:textId="77777777" w:rsidR="0081069F" w:rsidRPr="00877205" w:rsidRDefault="0081069F" w:rsidP="00253BD9">
            <w:pPr>
              <w:jc w:val="center"/>
            </w:pPr>
            <w:r w:rsidRPr="00877205">
              <w:t>3</w:t>
            </w:r>
            <w:r w:rsidR="00253BD9">
              <w:t>1</w:t>
            </w:r>
          </w:p>
        </w:tc>
        <w:tc>
          <w:tcPr>
            <w:tcW w:w="1701" w:type="dxa"/>
          </w:tcPr>
          <w:p w14:paraId="69B44284" w14:textId="77777777" w:rsidR="0081069F" w:rsidRPr="00877205" w:rsidRDefault="0081069F" w:rsidP="00253BD9">
            <w:pPr>
              <w:jc w:val="center"/>
            </w:pPr>
            <w:r w:rsidRPr="00877205">
              <w:t>6</w:t>
            </w:r>
            <w:r w:rsidR="00253BD9">
              <w:t>5</w:t>
            </w:r>
          </w:p>
        </w:tc>
        <w:tc>
          <w:tcPr>
            <w:tcW w:w="6804" w:type="dxa"/>
            <w:vAlign w:val="bottom"/>
          </w:tcPr>
          <w:p w14:paraId="4368B86A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5. Phương trình chứa dấu giá trị tuyệt đối</w:t>
            </w:r>
          </w:p>
        </w:tc>
      </w:tr>
      <w:tr w:rsidR="0081069F" w:rsidRPr="00877205" w14:paraId="0F2F1A34" w14:textId="77777777" w:rsidTr="00A3376C">
        <w:tc>
          <w:tcPr>
            <w:tcW w:w="1413" w:type="dxa"/>
          </w:tcPr>
          <w:p w14:paraId="3E82C07F" w14:textId="77777777" w:rsidR="0081069F" w:rsidRPr="00877205" w:rsidRDefault="0081069F" w:rsidP="00A3376C">
            <w:pPr>
              <w:jc w:val="center"/>
            </w:pPr>
            <w:r w:rsidRPr="00877205">
              <w:t>31</w:t>
            </w:r>
          </w:p>
        </w:tc>
        <w:tc>
          <w:tcPr>
            <w:tcW w:w="1701" w:type="dxa"/>
          </w:tcPr>
          <w:p w14:paraId="391F8C06" w14:textId="77777777" w:rsidR="0081069F" w:rsidRPr="00877205" w:rsidRDefault="0081069F" w:rsidP="00253BD9">
            <w:pPr>
              <w:jc w:val="center"/>
            </w:pPr>
            <w:r w:rsidRPr="00877205">
              <w:t>6</w:t>
            </w:r>
            <w:r w:rsidR="00253BD9">
              <w:t>6</w:t>
            </w:r>
          </w:p>
        </w:tc>
        <w:tc>
          <w:tcPr>
            <w:tcW w:w="6804" w:type="dxa"/>
            <w:vAlign w:val="bottom"/>
          </w:tcPr>
          <w:p w14:paraId="0A4B8B63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V</w:t>
            </w:r>
          </w:p>
        </w:tc>
      </w:tr>
      <w:tr w:rsidR="0081069F" w:rsidRPr="00877205" w14:paraId="73A70C67" w14:textId="77777777" w:rsidTr="00A3376C">
        <w:tc>
          <w:tcPr>
            <w:tcW w:w="1413" w:type="dxa"/>
          </w:tcPr>
          <w:p w14:paraId="1D0CEA13" w14:textId="77777777" w:rsidR="0081069F" w:rsidRPr="00877205" w:rsidRDefault="0081069F" w:rsidP="00A3376C">
            <w:pPr>
              <w:jc w:val="center"/>
            </w:pPr>
            <w:r w:rsidRPr="00877205">
              <w:t>32</w:t>
            </w:r>
          </w:p>
        </w:tc>
        <w:tc>
          <w:tcPr>
            <w:tcW w:w="1701" w:type="dxa"/>
          </w:tcPr>
          <w:p w14:paraId="137CA2B0" w14:textId="77777777" w:rsidR="0081069F" w:rsidRPr="00877205" w:rsidRDefault="0081069F" w:rsidP="00A3376C">
            <w:pPr>
              <w:jc w:val="center"/>
            </w:pPr>
            <w:r w:rsidRPr="00877205">
              <w:t>67</w:t>
            </w:r>
          </w:p>
        </w:tc>
        <w:tc>
          <w:tcPr>
            <w:tcW w:w="6804" w:type="dxa"/>
            <w:vAlign w:val="bottom"/>
          </w:tcPr>
          <w:p w14:paraId="2F79EDDD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học kỳ II</w:t>
            </w:r>
          </w:p>
        </w:tc>
      </w:tr>
      <w:tr w:rsidR="0081069F" w:rsidRPr="00877205" w14:paraId="444E9378" w14:textId="77777777" w:rsidTr="00A3376C">
        <w:tc>
          <w:tcPr>
            <w:tcW w:w="1413" w:type="dxa"/>
          </w:tcPr>
          <w:p w14:paraId="6A93B271" w14:textId="77777777" w:rsidR="0081069F" w:rsidRPr="00877205" w:rsidRDefault="0081069F" w:rsidP="00A3376C">
            <w:pPr>
              <w:jc w:val="center"/>
            </w:pPr>
            <w:r w:rsidRPr="00877205">
              <w:t>32</w:t>
            </w:r>
          </w:p>
        </w:tc>
        <w:tc>
          <w:tcPr>
            <w:tcW w:w="1701" w:type="dxa"/>
          </w:tcPr>
          <w:p w14:paraId="3F318FF6" w14:textId="77777777" w:rsidR="0081069F" w:rsidRPr="00877205" w:rsidRDefault="0081069F" w:rsidP="00A3376C">
            <w:pPr>
              <w:jc w:val="center"/>
            </w:pPr>
            <w:r w:rsidRPr="00877205">
              <w:t>68</w:t>
            </w:r>
          </w:p>
        </w:tc>
        <w:tc>
          <w:tcPr>
            <w:tcW w:w="6804" w:type="dxa"/>
            <w:vAlign w:val="bottom"/>
          </w:tcPr>
          <w:p w14:paraId="6B6CB452" w14:textId="77777777" w:rsidR="0081069F" w:rsidRPr="00877205" w:rsidRDefault="0081069F" w:rsidP="00A3376C">
            <w:pPr>
              <w:spacing w:line="312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học kỳ II (tt)</w:t>
            </w:r>
          </w:p>
        </w:tc>
      </w:tr>
      <w:tr w:rsidR="0081069F" w:rsidRPr="00877205" w14:paraId="74340CA4" w14:textId="77777777" w:rsidTr="00A3376C">
        <w:tc>
          <w:tcPr>
            <w:tcW w:w="1413" w:type="dxa"/>
          </w:tcPr>
          <w:p w14:paraId="157C28CE" w14:textId="77777777" w:rsidR="0081069F" w:rsidRPr="0099793C" w:rsidRDefault="0081069F" w:rsidP="00A3376C">
            <w:pPr>
              <w:jc w:val="center"/>
              <w:rPr>
                <w:b/>
                <w:color w:val="FF0000"/>
              </w:rPr>
            </w:pPr>
            <w:r w:rsidRPr="0099793C">
              <w:rPr>
                <w:b/>
                <w:color w:val="FF0000"/>
              </w:rPr>
              <w:t>33</w:t>
            </w:r>
          </w:p>
        </w:tc>
        <w:tc>
          <w:tcPr>
            <w:tcW w:w="1701" w:type="dxa"/>
          </w:tcPr>
          <w:p w14:paraId="573621E1" w14:textId="77777777" w:rsidR="0081069F" w:rsidRPr="0099793C" w:rsidRDefault="0081069F" w:rsidP="00A3376C">
            <w:pPr>
              <w:jc w:val="center"/>
              <w:rPr>
                <w:b/>
                <w:color w:val="FF0000"/>
              </w:rPr>
            </w:pPr>
            <w:r w:rsidRPr="0099793C">
              <w:rPr>
                <w:b/>
                <w:color w:val="FF0000"/>
              </w:rPr>
              <w:t>69</w:t>
            </w:r>
          </w:p>
        </w:tc>
        <w:tc>
          <w:tcPr>
            <w:tcW w:w="6804" w:type="dxa"/>
            <w:vAlign w:val="bottom"/>
          </w:tcPr>
          <w:p w14:paraId="52BE93AC" w14:textId="5CB3AAA1" w:rsidR="0081069F" w:rsidRPr="003533EA" w:rsidRDefault="003533EA" w:rsidP="00A3376C">
            <w:pPr>
              <w:spacing w:line="312" w:lineRule="exact"/>
              <w:ind w:left="80"/>
              <w:rPr>
                <w:b/>
                <w:i/>
                <w:color w:val="000000" w:themeColor="text1"/>
                <w:sz w:val="28"/>
              </w:rPr>
            </w:pPr>
            <w:r w:rsidRPr="003533EA">
              <w:rPr>
                <w:b/>
                <w:i/>
                <w:color w:val="000000" w:themeColor="text1"/>
                <w:sz w:val="26"/>
                <w:szCs w:val="26"/>
              </w:rPr>
              <w:t xml:space="preserve">Kiểm tra, đánh giá cuối kì </w:t>
            </w:r>
            <w:r w:rsidR="0081069F" w:rsidRPr="003533EA">
              <w:rPr>
                <w:b/>
                <w:i/>
                <w:color w:val="000000" w:themeColor="text1"/>
                <w:sz w:val="28"/>
              </w:rPr>
              <w:t>II</w:t>
            </w:r>
          </w:p>
        </w:tc>
      </w:tr>
      <w:tr w:rsidR="0081069F" w:rsidRPr="00877205" w14:paraId="0E82D38D" w14:textId="77777777" w:rsidTr="00A3376C">
        <w:tc>
          <w:tcPr>
            <w:tcW w:w="1413" w:type="dxa"/>
          </w:tcPr>
          <w:p w14:paraId="0BD5E3A5" w14:textId="77777777" w:rsidR="0081069F" w:rsidRPr="00877205" w:rsidRDefault="0081069F" w:rsidP="00A3376C">
            <w:pPr>
              <w:jc w:val="center"/>
            </w:pPr>
            <w:r w:rsidRPr="00877205">
              <w:t>35</w:t>
            </w:r>
          </w:p>
        </w:tc>
        <w:tc>
          <w:tcPr>
            <w:tcW w:w="1701" w:type="dxa"/>
          </w:tcPr>
          <w:p w14:paraId="278AF25B" w14:textId="77777777" w:rsidR="0081069F" w:rsidRPr="00877205" w:rsidRDefault="0081069F" w:rsidP="00A3376C">
            <w:pPr>
              <w:jc w:val="center"/>
            </w:pPr>
            <w:r w:rsidRPr="00877205">
              <w:t>70</w:t>
            </w:r>
          </w:p>
        </w:tc>
        <w:tc>
          <w:tcPr>
            <w:tcW w:w="6804" w:type="dxa"/>
            <w:vAlign w:val="bottom"/>
          </w:tcPr>
          <w:p w14:paraId="1880567E" w14:textId="5E49D3F8" w:rsidR="0081069F" w:rsidRPr="003533EA" w:rsidRDefault="003533EA" w:rsidP="00A3376C">
            <w:pPr>
              <w:spacing w:line="312" w:lineRule="exact"/>
              <w:ind w:left="80"/>
              <w:rPr>
                <w:i/>
                <w:color w:val="000000" w:themeColor="text1"/>
                <w:sz w:val="28"/>
              </w:rPr>
            </w:pPr>
            <w:r w:rsidRPr="003533EA">
              <w:rPr>
                <w:b/>
                <w:bCs/>
                <w:i/>
                <w:color w:val="000000" w:themeColor="text1"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color w:val="000000" w:themeColor="text1"/>
                <w:sz w:val="26"/>
                <w:szCs w:val="26"/>
              </w:rPr>
              <w:t xml:space="preserve">kiểm tra, đánh giá cuối kì </w:t>
            </w:r>
            <w:r w:rsidR="0081069F" w:rsidRPr="003533EA">
              <w:rPr>
                <w:i/>
                <w:color w:val="000000" w:themeColor="text1"/>
                <w:sz w:val="28"/>
              </w:rPr>
              <w:t>II</w:t>
            </w:r>
          </w:p>
        </w:tc>
      </w:tr>
    </w:tbl>
    <w:p w14:paraId="4BFA8F67" w14:textId="77777777" w:rsidR="0081069F" w:rsidRPr="00877205" w:rsidRDefault="0081069F" w:rsidP="0081069F">
      <w:pPr>
        <w:rPr>
          <w:b/>
        </w:rPr>
      </w:pPr>
    </w:p>
    <w:p w14:paraId="665C51AF" w14:textId="77777777" w:rsidR="0081069F" w:rsidRPr="00877205" w:rsidRDefault="0081069F" w:rsidP="0081069F">
      <w:r w:rsidRPr="00877205">
        <w:rPr>
          <w:b/>
        </w:rPr>
        <w:t>HÌNH HỌC:</w:t>
      </w:r>
      <w:r w:rsidRPr="00877205">
        <w:tab/>
      </w:r>
      <w:r w:rsidRPr="00877205">
        <w:rPr>
          <w:b/>
        </w:rPr>
        <w:t xml:space="preserve"> 32 tiết</w:t>
      </w:r>
      <w:r w:rsidRPr="00877205">
        <w:tab/>
      </w:r>
      <w:r w:rsidRPr="00877205">
        <w:tab/>
      </w:r>
    </w:p>
    <w:tbl>
      <w:tblPr>
        <w:tblStyle w:val="TableGrid"/>
        <w:tblW w:w="9920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988"/>
        <w:gridCol w:w="895"/>
        <w:gridCol w:w="8037"/>
      </w:tblGrid>
      <w:tr w:rsidR="0081069F" w:rsidRPr="00877205" w14:paraId="3EA4E36D" w14:textId="77777777" w:rsidTr="0081069F">
        <w:tc>
          <w:tcPr>
            <w:tcW w:w="9920" w:type="dxa"/>
            <w:gridSpan w:val="3"/>
          </w:tcPr>
          <w:p w14:paraId="7EB69CA8" w14:textId="77777777" w:rsidR="0081069F" w:rsidRPr="00877205" w:rsidRDefault="0081069F" w:rsidP="00A3376C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</w:t>
            </w:r>
          </w:p>
        </w:tc>
      </w:tr>
      <w:tr w:rsidR="0081069F" w:rsidRPr="00877205" w14:paraId="068F8712" w14:textId="77777777" w:rsidTr="0081069F">
        <w:tc>
          <w:tcPr>
            <w:tcW w:w="988" w:type="dxa"/>
            <w:vMerge w:val="restart"/>
          </w:tcPr>
          <w:p w14:paraId="56B592F4" w14:textId="77777777" w:rsidR="0081069F" w:rsidRPr="00877205" w:rsidRDefault="0081069F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895" w:type="dxa"/>
            <w:vMerge w:val="restart"/>
          </w:tcPr>
          <w:p w14:paraId="0ED389FD" w14:textId="77777777" w:rsidR="0081069F" w:rsidRPr="00877205" w:rsidRDefault="0081069F" w:rsidP="00A3376C">
            <w:pPr>
              <w:jc w:val="center"/>
            </w:pPr>
            <w:r w:rsidRPr="00877205">
              <w:t>TIẾT</w:t>
            </w:r>
          </w:p>
        </w:tc>
        <w:tc>
          <w:tcPr>
            <w:tcW w:w="8037" w:type="dxa"/>
          </w:tcPr>
          <w:p w14:paraId="64615F3D" w14:textId="77777777" w:rsidR="0081069F" w:rsidRPr="00877205" w:rsidRDefault="0081069F" w:rsidP="00A3376C">
            <w:pPr>
              <w:jc w:val="center"/>
            </w:pPr>
            <w:r w:rsidRPr="00877205">
              <w:t>TÊN BÀI DẠY</w:t>
            </w:r>
          </w:p>
        </w:tc>
      </w:tr>
      <w:tr w:rsidR="0081069F" w:rsidRPr="00877205" w14:paraId="7147C495" w14:textId="77777777" w:rsidTr="0081069F">
        <w:tc>
          <w:tcPr>
            <w:tcW w:w="988" w:type="dxa"/>
            <w:vMerge/>
          </w:tcPr>
          <w:p w14:paraId="4B3D8432" w14:textId="77777777" w:rsidR="0081069F" w:rsidRPr="00877205" w:rsidRDefault="0081069F" w:rsidP="00A3376C">
            <w:pPr>
              <w:jc w:val="center"/>
            </w:pPr>
          </w:p>
        </w:tc>
        <w:tc>
          <w:tcPr>
            <w:tcW w:w="895" w:type="dxa"/>
            <w:vMerge/>
          </w:tcPr>
          <w:p w14:paraId="12055705" w14:textId="77777777" w:rsidR="0081069F" w:rsidRPr="00877205" w:rsidRDefault="0081069F" w:rsidP="00A3376C">
            <w:pPr>
              <w:jc w:val="center"/>
            </w:pPr>
          </w:p>
        </w:tc>
        <w:tc>
          <w:tcPr>
            <w:tcW w:w="8037" w:type="dxa"/>
            <w:vAlign w:val="bottom"/>
          </w:tcPr>
          <w:p w14:paraId="71E82106" w14:textId="77777777" w:rsidR="0081069F" w:rsidRPr="00877205" w:rsidRDefault="0081069F" w:rsidP="00A3376C">
            <w:pPr>
              <w:spacing w:line="320" w:lineRule="exact"/>
              <w:ind w:left="8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: Tứ giác</w:t>
            </w:r>
          </w:p>
        </w:tc>
      </w:tr>
      <w:tr w:rsidR="0081069F" w:rsidRPr="00877205" w14:paraId="1FCE04F1" w14:textId="77777777" w:rsidTr="0081069F">
        <w:tc>
          <w:tcPr>
            <w:tcW w:w="988" w:type="dxa"/>
          </w:tcPr>
          <w:p w14:paraId="694D8D6D" w14:textId="77777777" w:rsidR="0081069F" w:rsidRPr="00877205" w:rsidRDefault="0081069F" w:rsidP="00A3376C">
            <w:pPr>
              <w:jc w:val="center"/>
            </w:pPr>
            <w:r w:rsidRPr="00877205">
              <w:t>1</w:t>
            </w:r>
          </w:p>
        </w:tc>
        <w:tc>
          <w:tcPr>
            <w:tcW w:w="895" w:type="dxa"/>
          </w:tcPr>
          <w:p w14:paraId="5F376DD4" w14:textId="77777777" w:rsidR="0081069F" w:rsidRPr="00877205" w:rsidRDefault="0081069F" w:rsidP="00A3376C">
            <w:pPr>
              <w:jc w:val="center"/>
            </w:pPr>
            <w:r w:rsidRPr="00877205">
              <w:t>1</w:t>
            </w:r>
          </w:p>
        </w:tc>
        <w:tc>
          <w:tcPr>
            <w:tcW w:w="8037" w:type="dxa"/>
            <w:vAlign w:val="bottom"/>
          </w:tcPr>
          <w:p w14:paraId="6C7D590C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Tứ giác</w:t>
            </w:r>
          </w:p>
        </w:tc>
      </w:tr>
      <w:tr w:rsidR="0081069F" w:rsidRPr="00877205" w14:paraId="20699682" w14:textId="77777777" w:rsidTr="0081069F">
        <w:tc>
          <w:tcPr>
            <w:tcW w:w="988" w:type="dxa"/>
          </w:tcPr>
          <w:p w14:paraId="3DA05476" w14:textId="77777777" w:rsidR="0081069F" w:rsidRPr="00877205" w:rsidRDefault="0081069F" w:rsidP="00A3376C">
            <w:pPr>
              <w:jc w:val="center"/>
            </w:pPr>
            <w:r w:rsidRPr="00877205">
              <w:t>1</w:t>
            </w:r>
          </w:p>
        </w:tc>
        <w:tc>
          <w:tcPr>
            <w:tcW w:w="895" w:type="dxa"/>
          </w:tcPr>
          <w:p w14:paraId="4AD51493" w14:textId="77777777" w:rsidR="0081069F" w:rsidRPr="00877205" w:rsidRDefault="0081069F" w:rsidP="00A3376C">
            <w:pPr>
              <w:jc w:val="center"/>
            </w:pPr>
            <w:r w:rsidRPr="00877205">
              <w:t>2</w:t>
            </w:r>
          </w:p>
        </w:tc>
        <w:tc>
          <w:tcPr>
            <w:tcW w:w="8037" w:type="dxa"/>
            <w:vAlign w:val="bottom"/>
          </w:tcPr>
          <w:p w14:paraId="6B831FD8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2. Hình thang</w:t>
            </w:r>
          </w:p>
        </w:tc>
      </w:tr>
      <w:tr w:rsidR="0081069F" w:rsidRPr="00877205" w14:paraId="6D18C68B" w14:textId="77777777" w:rsidTr="0081069F">
        <w:tc>
          <w:tcPr>
            <w:tcW w:w="988" w:type="dxa"/>
          </w:tcPr>
          <w:p w14:paraId="0DBFC894" w14:textId="77777777" w:rsidR="0081069F" w:rsidRPr="00877205" w:rsidRDefault="0081069F" w:rsidP="00A3376C">
            <w:pPr>
              <w:jc w:val="center"/>
            </w:pPr>
            <w:r w:rsidRPr="00877205">
              <w:t>2</w:t>
            </w:r>
          </w:p>
        </w:tc>
        <w:tc>
          <w:tcPr>
            <w:tcW w:w="895" w:type="dxa"/>
          </w:tcPr>
          <w:p w14:paraId="117E96F5" w14:textId="77777777" w:rsidR="0081069F" w:rsidRPr="00877205" w:rsidRDefault="0081069F" w:rsidP="00A3376C">
            <w:pPr>
              <w:jc w:val="center"/>
            </w:pPr>
            <w:r w:rsidRPr="00877205">
              <w:t>3</w:t>
            </w:r>
          </w:p>
        </w:tc>
        <w:tc>
          <w:tcPr>
            <w:tcW w:w="8037" w:type="dxa"/>
            <w:vAlign w:val="bottom"/>
          </w:tcPr>
          <w:p w14:paraId="4071E987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Hình thang cân</w:t>
            </w:r>
          </w:p>
        </w:tc>
      </w:tr>
      <w:tr w:rsidR="0081069F" w:rsidRPr="00877205" w14:paraId="50029575" w14:textId="77777777" w:rsidTr="0081069F">
        <w:tc>
          <w:tcPr>
            <w:tcW w:w="988" w:type="dxa"/>
          </w:tcPr>
          <w:p w14:paraId="6A85AEEA" w14:textId="77777777" w:rsidR="0081069F" w:rsidRPr="00877205" w:rsidRDefault="0081069F" w:rsidP="00A3376C">
            <w:pPr>
              <w:jc w:val="center"/>
            </w:pPr>
            <w:r w:rsidRPr="00877205">
              <w:t>2</w:t>
            </w:r>
          </w:p>
        </w:tc>
        <w:tc>
          <w:tcPr>
            <w:tcW w:w="895" w:type="dxa"/>
          </w:tcPr>
          <w:p w14:paraId="259440EB" w14:textId="77777777" w:rsidR="0081069F" w:rsidRPr="00877205" w:rsidRDefault="0081069F" w:rsidP="00A3376C">
            <w:pPr>
              <w:jc w:val="center"/>
            </w:pPr>
            <w:r w:rsidRPr="00877205">
              <w:t>4</w:t>
            </w:r>
          </w:p>
        </w:tc>
        <w:tc>
          <w:tcPr>
            <w:tcW w:w="8037" w:type="dxa"/>
            <w:vAlign w:val="bottom"/>
          </w:tcPr>
          <w:p w14:paraId="438B3F27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7568CF8B" w14:textId="77777777" w:rsidTr="0081069F">
        <w:tc>
          <w:tcPr>
            <w:tcW w:w="988" w:type="dxa"/>
          </w:tcPr>
          <w:p w14:paraId="0E2C7EA0" w14:textId="77777777" w:rsidR="0081069F" w:rsidRPr="00877205" w:rsidRDefault="0081069F" w:rsidP="00A3376C">
            <w:pPr>
              <w:jc w:val="center"/>
            </w:pPr>
            <w:r w:rsidRPr="00877205">
              <w:t>3</w:t>
            </w:r>
          </w:p>
        </w:tc>
        <w:tc>
          <w:tcPr>
            <w:tcW w:w="895" w:type="dxa"/>
          </w:tcPr>
          <w:p w14:paraId="5C0280C9" w14:textId="77777777" w:rsidR="0081069F" w:rsidRPr="00877205" w:rsidRDefault="0081069F" w:rsidP="00A3376C">
            <w:pPr>
              <w:jc w:val="center"/>
            </w:pPr>
            <w:r w:rsidRPr="00877205">
              <w:t>5</w:t>
            </w:r>
          </w:p>
        </w:tc>
        <w:tc>
          <w:tcPr>
            <w:tcW w:w="8037" w:type="dxa"/>
            <w:vAlign w:val="bottom"/>
          </w:tcPr>
          <w:p w14:paraId="671395DB" w14:textId="77777777" w:rsidR="0081069F" w:rsidRPr="00877205" w:rsidRDefault="0081069F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Đường trung bình của tam giác</w:t>
            </w:r>
          </w:p>
        </w:tc>
      </w:tr>
      <w:tr w:rsidR="0081069F" w:rsidRPr="00877205" w14:paraId="0B438D9F" w14:textId="77777777" w:rsidTr="0081069F">
        <w:tc>
          <w:tcPr>
            <w:tcW w:w="988" w:type="dxa"/>
          </w:tcPr>
          <w:p w14:paraId="50EEF14B" w14:textId="77777777" w:rsidR="0081069F" w:rsidRPr="00877205" w:rsidRDefault="0081069F" w:rsidP="00A3376C">
            <w:pPr>
              <w:jc w:val="center"/>
            </w:pPr>
            <w:r w:rsidRPr="00877205">
              <w:t>3</w:t>
            </w:r>
          </w:p>
        </w:tc>
        <w:tc>
          <w:tcPr>
            <w:tcW w:w="895" w:type="dxa"/>
          </w:tcPr>
          <w:p w14:paraId="79ABB65D" w14:textId="77777777" w:rsidR="0081069F" w:rsidRPr="00877205" w:rsidRDefault="0081069F" w:rsidP="00A3376C">
            <w:pPr>
              <w:jc w:val="center"/>
            </w:pPr>
            <w:r w:rsidRPr="00877205">
              <w:t>6</w:t>
            </w:r>
          </w:p>
        </w:tc>
        <w:tc>
          <w:tcPr>
            <w:tcW w:w="8037" w:type="dxa"/>
            <w:vAlign w:val="bottom"/>
          </w:tcPr>
          <w:p w14:paraId="4B80121C" w14:textId="77777777" w:rsidR="0081069F" w:rsidRPr="00877205" w:rsidRDefault="0081069F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Đường trung bình của của hình thang</w:t>
            </w:r>
          </w:p>
        </w:tc>
      </w:tr>
      <w:tr w:rsidR="0081069F" w:rsidRPr="00877205" w14:paraId="275EC2D2" w14:textId="77777777" w:rsidTr="0081069F">
        <w:tc>
          <w:tcPr>
            <w:tcW w:w="988" w:type="dxa"/>
          </w:tcPr>
          <w:p w14:paraId="399CD13F" w14:textId="77777777" w:rsidR="0081069F" w:rsidRPr="00877205" w:rsidRDefault="0081069F" w:rsidP="00A3376C">
            <w:pPr>
              <w:jc w:val="center"/>
            </w:pPr>
            <w:r w:rsidRPr="00877205">
              <w:t>4</w:t>
            </w:r>
          </w:p>
        </w:tc>
        <w:tc>
          <w:tcPr>
            <w:tcW w:w="895" w:type="dxa"/>
          </w:tcPr>
          <w:p w14:paraId="50143879" w14:textId="77777777" w:rsidR="0081069F" w:rsidRPr="00877205" w:rsidRDefault="0081069F" w:rsidP="00A3376C">
            <w:pPr>
              <w:jc w:val="center"/>
            </w:pPr>
            <w:r w:rsidRPr="00877205">
              <w:t>7</w:t>
            </w:r>
          </w:p>
        </w:tc>
        <w:tc>
          <w:tcPr>
            <w:tcW w:w="8037" w:type="dxa"/>
            <w:vAlign w:val="bottom"/>
          </w:tcPr>
          <w:p w14:paraId="32C76AF3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6587FAD3" w14:textId="77777777" w:rsidTr="0081069F">
        <w:tc>
          <w:tcPr>
            <w:tcW w:w="988" w:type="dxa"/>
          </w:tcPr>
          <w:p w14:paraId="7964C442" w14:textId="77777777" w:rsidR="0081069F" w:rsidRPr="00877205" w:rsidRDefault="0081069F" w:rsidP="00A3376C">
            <w:pPr>
              <w:jc w:val="center"/>
            </w:pPr>
            <w:r w:rsidRPr="00877205">
              <w:lastRenderedPageBreak/>
              <w:t>4</w:t>
            </w:r>
          </w:p>
        </w:tc>
        <w:tc>
          <w:tcPr>
            <w:tcW w:w="895" w:type="dxa"/>
          </w:tcPr>
          <w:p w14:paraId="29CA0D3E" w14:textId="77777777" w:rsidR="0081069F" w:rsidRPr="00877205" w:rsidRDefault="0081069F" w:rsidP="00A3376C">
            <w:pPr>
              <w:jc w:val="center"/>
            </w:pPr>
            <w:r w:rsidRPr="00877205">
              <w:t>8</w:t>
            </w:r>
          </w:p>
        </w:tc>
        <w:tc>
          <w:tcPr>
            <w:tcW w:w="8037" w:type="dxa"/>
            <w:vAlign w:val="bottom"/>
          </w:tcPr>
          <w:p w14:paraId="476AC157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6. Đối xứng trục</w:t>
            </w:r>
          </w:p>
        </w:tc>
      </w:tr>
      <w:tr w:rsidR="0081069F" w:rsidRPr="00877205" w14:paraId="42AB7118" w14:textId="77777777" w:rsidTr="0081069F">
        <w:tc>
          <w:tcPr>
            <w:tcW w:w="988" w:type="dxa"/>
          </w:tcPr>
          <w:p w14:paraId="2CAE50C9" w14:textId="77777777" w:rsidR="0081069F" w:rsidRPr="00877205" w:rsidRDefault="0081069F" w:rsidP="00A3376C">
            <w:pPr>
              <w:jc w:val="center"/>
            </w:pPr>
            <w:r w:rsidRPr="00877205">
              <w:t>5</w:t>
            </w:r>
          </w:p>
        </w:tc>
        <w:tc>
          <w:tcPr>
            <w:tcW w:w="895" w:type="dxa"/>
          </w:tcPr>
          <w:p w14:paraId="365E0A95" w14:textId="77777777" w:rsidR="0081069F" w:rsidRPr="00877205" w:rsidRDefault="0081069F" w:rsidP="00A3376C">
            <w:pPr>
              <w:jc w:val="center"/>
            </w:pPr>
            <w:r w:rsidRPr="00877205">
              <w:t>9</w:t>
            </w:r>
          </w:p>
        </w:tc>
        <w:tc>
          <w:tcPr>
            <w:tcW w:w="8037" w:type="dxa"/>
            <w:vAlign w:val="bottom"/>
          </w:tcPr>
          <w:p w14:paraId="50C8CE9E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5B5DE948" w14:textId="77777777" w:rsidTr="0081069F">
        <w:tc>
          <w:tcPr>
            <w:tcW w:w="988" w:type="dxa"/>
          </w:tcPr>
          <w:p w14:paraId="461E7C90" w14:textId="77777777" w:rsidR="0081069F" w:rsidRPr="00877205" w:rsidRDefault="0081069F" w:rsidP="00A3376C">
            <w:pPr>
              <w:jc w:val="center"/>
            </w:pPr>
            <w:r w:rsidRPr="00877205">
              <w:t>5</w:t>
            </w:r>
          </w:p>
        </w:tc>
        <w:tc>
          <w:tcPr>
            <w:tcW w:w="895" w:type="dxa"/>
          </w:tcPr>
          <w:p w14:paraId="1A9D67CC" w14:textId="77777777" w:rsidR="0081069F" w:rsidRPr="00877205" w:rsidRDefault="0081069F" w:rsidP="00A3376C">
            <w:pPr>
              <w:jc w:val="center"/>
            </w:pPr>
            <w:r w:rsidRPr="00877205">
              <w:t>10</w:t>
            </w:r>
          </w:p>
        </w:tc>
        <w:tc>
          <w:tcPr>
            <w:tcW w:w="8037" w:type="dxa"/>
            <w:vAlign w:val="bottom"/>
          </w:tcPr>
          <w:p w14:paraId="23A3BB87" w14:textId="77777777" w:rsidR="0081069F" w:rsidRPr="00877205" w:rsidRDefault="0081069F" w:rsidP="00A3376C">
            <w:pPr>
              <w:spacing w:line="0" w:lineRule="atLeast"/>
            </w:pPr>
            <w:r w:rsidRPr="00877205">
              <w:rPr>
                <w:sz w:val="28"/>
              </w:rPr>
              <w:t>§7. Hình bình hành</w:t>
            </w:r>
          </w:p>
        </w:tc>
      </w:tr>
      <w:tr w:rsidR="0081069F" w:rsidRPr="00877205" w14:paraId="77DAC036" w14:textId="77777777" w:rsidTr="0081069F">
        <w:tc>
          <w:tcPr>
            <w:tcW w:w="988" w:type="dxa"/>
          </w:tcPr>
          <w:p w14:paraId="3CCB54AF" w14:textId="77777777" w:rsidR="0081069F" w:rsidRPr="00877205" w:rsidRDefault="0081069F" w:rsidP="00A3376C">
            <w:pPr>
              <w:jc w:val="center"/>
            </w:pPr>
            <w:r w:rsidRPr="00877205">
              <w:t>6</w:t>
            </w:r>
          </w:p>
        </w:tc>
        <w:tc>
          <w:tcPr>
            <w:tcW w:w="895" w:type="dxa"/>
          </w:tcPr>
          <w:p w14:paraId="5F7C9C22" w14:textId="77777777" w:rsidR="0081069F" w:rsidRPr="00877205" w:rsidRDefault="0081069F" w:rsidP="00A3376C">
            <w:pPr>
              <w:jc w:val="center"/>
            </w:pPr>
            <w:r w:rsidRPr="00877205">
              <w:t>11</w:t>
            </w:r>
          </w:p>
        </w:tc>
        <w:tc>
          <w:tcPr>
            <w:tcW w:w="8037" w:type="dxa"/>
            <w:vAlign w:val="bottom"/>
          </w:tcPr>
          <w:p w14:paraId="4A7EA708" w14:textId="77777777" w:rsidR="0081069F" w:rsidRPr="00877205" w:rsidRDefault="0081069F" w:rsidP="00A3376C">
            <w:pPr>
              <w:spacing w:line="0" w:lineRule="atLeast"/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1477A539" w14:textId="77777777" w:rsidTr="0081069F">
        <w:tc>
          <w:tcPr>
            <w:tcW w:w="988" w:type="dxa"/>
          </w:tcPr>
          <w:p w14:paraId="1E0CBD72" w14:textId="77777777" w:rsidR="0081069F" w:rsidRPr="00877205" w:rsidRDefault="0081069F" w:rsidP="00A3376C">
            <w:pPr>
              <w:jc w:val="center"/>
            </w:pPr>
            <w:r w:rsidRPr="00877205">
              <w:t>6</w:t>
            </w:r>
          </w:p>
        </w:tc>
        <w:tc>
          <w:tcPr>
            <w:tcW w:w="895" w:type="dxa"/>
          </w:tcPr>
          <w:p w14:paraId="69CC928E" w14:textId="77777777" w:rsidR="0081069F" w:rsidRPr="00877205" w:rsidRDefault="0081069F" w:rsidP="00A3376C">
            <w:pPr>
              <w:jc w:val="center"/>
            </w:pPr>
            <w:r w:rsidRPr="00877205">
              <w:t>12</w:t>
            </w:r>
          </w:p>
        </w:tc>
        <w:tc>
          <w:tcPr>
            <w:tcW w:w="8037" w:type="dxa"/>
            <w:vAlign w:val="bottom"/>
          </w:tcPr>
          <w:p w14:paraId="681F511D" w14:textId="77777777" w:rsidR="0081069F" w:rsidRPr="00877205" w:rsidRDefault="0081069F" w:rsidP="00A3376C">
            <w:pPr>
              <w:spacing w:line="0" w:lineRule="atLeast"/>
            </w:pPr>
            <w:r w:rsidRPr="00877205">
              <w:rPr>
                <w:sz w:val="28"/>
              </w:rPr>
              <w:t>§8. Đối xứng tâm</w:t>
            </w:r>
          </w:p>
        </w:tc>
      </w:tr>
      <w:tr w:rsidR="0081069F" w:rsidRPr="00877205" w14:paraId="181EAADB" w14:textId="77777777" w:rsidTr="0081069F">
        <w:tc>
          <w:tcPr>
            <w:tcW w:w="988" w:type="dxa"/>
          </w:tcPr>
          <w:p w14:paraId="4D0A2D75" w14:textId="77777777" w:rsidR="0081069F" w:rsidRPr="00877205" w:rsidRDefault="0081069F" w:rsidP="00A3376C">
            <w:pPr>
              <w:jc w:val="center"/>
            </w:pPr>
            <w:r w:rsidRPr="00877205">
              <w:t>7</w:t>
            </w:r>
          </w:p>
        </w:tc>
        <w:tc>
          <w:tcPr>
            <w:tcW w:w="895" w:type="dxa"/>
          </w:tcPr>
          <w:p w14:paraId="1A7ED2B9" w14:textId="77777777" w:rsidR="0081069F" w:rsidRPr="00877205" w:rsidRDefault="0081069F" w:rsidP="00A3376C">
            <w:pPr>
              <w:jc w:val="center"/>
            </w:pPr>
            <w:r w:rsidRPr="00877205">
              <w:t>13</w:t>
            </w:r>
          </w:p>
        </w:tc>
        <w:tc>
          <w:tcPr>
            <w:tcW w:w="8037" w:type="dxa"/>
            <w:vAlign w:val="bottom"/>
          </w:tcPr>
          <w:p w14:paraId="0E66C84B" w14:textId="77777777" w:rsidR="0081069F" w:rsidRPr="00877205" w:rsidRDefault="0081069F" w:rsidP="00A3376C">
            <w:pPr>
              <w:spacing w:line="0" w:lineRule="atLeast"/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306FE3E7" w14:textId="77777777" w:rsidTr="0081069F">
        <w:tc>
          <w:tcPr>
            <w:tcW w:w="988" w:type="dxa"/>
          </w:tcPr>
          <w:p w14:paraId="6B8D6394" w14:textId="77777777" w:rsidR="0081069F" w:rsidRPr="00877205" w:rsidRDefault="0081069F" w:rsidP="00A3376C">
            <w:pPr>
              <w:jc w:val="center"/>
            </w:pPr>
            <w:r w:rsidRPr="00877205">
              <w:t>7</w:t>
            </w:r>
          </w:p>
        </w:tc>
        <w:tc>
          <w:tcPr>
            <w:tcW w:w="895" w:type="dxa"/>
          </w:tcPr>
          <w:p w14:paraId="2A3224AB" w14:textId="77777777" w:rsidR="0081069F" w:rsidRPr="00877205" w:rsidRDefault="0081069F" w:rsidP="00A3376C">
            <w:pPr>
              <w:jc w:val="center"/>
            </w:pPr>
            <w:r w:rsidRPr="00877205">
              <w:t>14</w:t>
            </w:r>
          </w:p>
        </w:tc>
        <w:tc>
          <w:tcPr>
            <w:tcW w:w="8037" w:type="dxa"/>
            <w:vAlign w:val="bottom"/>
          </w:tcPr>
          <w:p w14:paraId="60B5905B" w14:textId="77777777" w:rsidR="0081069F" w:rsidRPr="00877205" w:rsidRDefault="0081069F" w:rsidP="00A3376C">
            <w:pPr>
              <w:spacing w:line="0" w:lineRule="atLeast"/>
            </w:pPr>
            <w:r w:rsidRPr="00877205">
              <w:rPr>
                <w:sz w:val="28"/>
              </w:rPr>
              <w:t>§9. Hình chữ nhật</w:t>
            </w:r>
          </w:p>
        </w:tc>
      </w:tr>
      <w:tr w:rsidR="0081069F" w:rsidRPr="00877205" w14:paraId="39AD66C1" w14:textId="77777777" w:rsidTr="0081069F">
        <w:tc>
          <w:tcPr>
            <w:tcW w:w="988" w:type="dxa"/>
          </w:tcPr>
          <w:p w14:paraId="4F86DD86" w14:textId="77777777" w:rsidR="0081069F" w:rsidRPr="00877205" w:rsidRDefault="0081069F" w:rsidP="00A3376C">
            <w:pPr>
              <w:jc w:val="center"/>
            </w:pPr>
            <w:r w:rsidRPr="00877205">
              <w:t>8</w:t>
            </w:r>
          </w:p>
        </w:tc>
        <w:tc>
          <w:tcPr>
            <w:tcW w:w="895" w:type="dxa"/>
          </w:tcPr>
          <w:p w14:paraId="03ED37E6" w14:textId="77777777" w:rsidR="0081069F" w:rsidRPr="00877205" w:rsidRDefault="0081069F" w:rsidP="00A3376C">
            <w:pPr>
              <w:jc w:val="center"/>
            </w:pPr>
            <w:r w:rsidRPr="00877205">
              <w:t>15</w:t>
            </w:r>
          </w:p>
        </w:tc>
        <w:tc>
          <w:tcPr>
            <w:tcW w:w="8037" w:type="dxa"/>
            <w:vAlign w:val="bottom"/>
          </w:tcPr>
          <w:p w14:paraId="3E861A58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286725" w:rsidRPr="00877205" w14:paraId="069A4503" w14:textId="77777777" w:rsidTr="0081069F">
        <w:tc>
          <w:tcPr>
            <w:tcW w:w="988" w:type="dxa"/>
          </w:tcPr>
          <w:p w14:paraId="4C4BCA36" w14:textId="77777777" w:rsidR="00286725" w:rsidRPr="0099793C" w:rsidRDefault="00286725" w:rsidP="00286725">
            <w:pPr>
              <w:jc w:val="center"/>
              <w:rPr>
                <w:b/>
                <w:color w:val="FF0000"/>
              </w:rPr>
            </w:pPr>
            <w:r w:rsidRPr="0099793C">
              <w:rPr>
                <w:b/>
                <w:color w:val="FF0000"/>
              </w:rPr>
              <w:t>8</w:t>
            </w:r>
          </w:p>
        </w:tc>
        <w:tc>
          <w:tcPr>
            <w:tcW w:w="895" w:type="dxa"/>
          </w:tcPr>
          <w:p w14:paraId="12995A21" w14:textId="77777777" w:rsidR="00286725" w:rsidRPr="0099793C" w:rsidRDefault="00286725" w:rsidP="00286725">
            <w:pPr>
              <w:jc w:val="center"/>
              <w:rPr>
                <w:b/>
                <w:color w:val="FF0000"/>
              </w:rPr>
            </w:pPr>
            <w:r w:rsidRPr="0099793C">
              <w:rPr>
                <w:b/>
                <w:color w:val="FF0000"/>
              </w:rPr>
              <w:t>16</w:t>
            </w:r>
          </w:p>
        </w:tc>
        <w:tc>
          <w:tcPr>
            <w:tcW w:w="8037" w:type="dxa"/>
            <w:vAlign w:val="bottom"/>
          </w:tcPr>
          <w:p w14:paraId="202355AB" w14:textId="77777777" w:rsidR="00286725" w:rsidRPr="0099793C" w:rsidRDefault="00286725" w:rsidP="00286725">
            <w:pPr>
              <w:spacing w:line="0" w:lineRule="atLeast"/>
              <w:ind w:left="80"/>
              <w:rPr>
                <w:b/>
                <w:color w:val="FF0000"/>
                <w:sz w:val="28"/>
              </w:rPr>
            </w:pPr>
            <w:r w:rsidRPr="0099793C">
              <w:rPr>
                <w:b/>
                <w:color w:val="FF0000"/>
                <w:sz w:val="28"/>
              </w:rPr>
              <w:t>Ôn tập giữa kỳ</w:t>
            </w:r>
          </w:p>
        </w:tc>
      </w:tr>
      <w:tr w:rsidR="00286725" w:rsidRPr="00877205" w14:paraId="729B0C7D" w14:textId="77777777" w:rsidTr="0081069F">
        <w:tc>
          <w:tcPr>
            <w:tcW w:w="988" w:type="dxa"/>
          </w:tcPr>
          <w:p w14:paraId="675626EE" w14:textId="77777777" w:rsidR="00286725" w:rsidRPr="00877205" w:rsidRDefault="00286725" w:rsidP="00286725">
            <w:pPr>
              <w:jc w:val="center"/>
            </w:pPr>
            <w:r>
              <w:t>9</w:t>
            </w:r>
          </w:p>
        </w:tc>
        <w:tc>
          <w:tcPr>
            <w:tcW w:w="895" w:type="dxa"/>
          </w:tcPr>
          <w:p w14:paraId="6F20640E" w14:textId="77777777" w:rsidR="00286725" w:rsidRPr="00877205" w:rsidRDefault="00286725" w:rsidP="00286725">
            <w:pPr>
              <w:jc w:val="center"/>
            </w:pPr>
            <w:r>
              <w:t>17</w:t>
            </w:r>
          </w:p>
        </w:tc>
        <w:tc>
          <w:tcPr>
            <w:tcW w:w="8037" w:type="dxa"/>
            <w:vAlign w:val="bottom"/>
          </w:tcPr>
          <w:p w14:paraId="48AB66FE" w14:textId="77777777" w:rsidR="00286725" w:rsidRPr="00877205" w:rsidRDefault="00286725" w:rsidP="00286725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0. Đường thẳng song song với một đường thẳng cho trước</w:t>
            </w:r>
          </w:p>
        </w:tc>
      </w:tr>
      <w:tr w:rsidR="00286725" w:rsidRPr="00877205" w14:paraId="3C3E3186" w14:textId="77777777" w:rsidTr="0081069F">
        <w:tc>
          <w:tcPr>
            <w:tcW w:w="988" w:type="dxa"/>
          </w:tcPr>
          <w:p w14:paraId="413B1F08" w14:textId="77777777" w:rsidR="00286725" w:rsidRPr="00877205" w:rsidRDefault="00286725" w:rsidP="00286725">
            <w:pPr>
              <w:jc w:val="center"/>
            </w:pPr>
            <w:r>
              <w:t>9</w:t>
            </w:r>
          </w:p>
        </w:tc>
        <w:tc>
          <w:tcPr>
            <w:tcW w:w="895" w:type="dxa"/>
          </w:tcPr>
          <w:p w14:paraId="1422470E" w14:textId="77777777" w:rsidR="00286725" w:rsidRPr="00877205" w:rsidRDefault="00286725" w:rsidP="00286725">
            <w:pPr>
              <w:jc w:val="center"/>
            </w:pPr>
            <w:r w:rsidRPr="00877205">
              <w:t>1</w:t>
            </w:r>
            <w:r>
              <w:t>8</w:t>
            </w:r>
          </w:p>
        </w:tc>
        <w:tc>
          <w:tcPr>
            <w:tcW w:w="8037" w:type="dxa"/>
            <w:vAlign w:val="bottom"/>
          </w:tcPr>
          <w:p w14:paraId="020CB311" w14:textId="77777777" w:rsidR="00286725" w:rsidRPr="00877205" w:rsidRDefault="00286725" w:rsidP="00286725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286725" w:rsidRPr="00877205" w14:paraId="1F3CEC6B" w14:textId="77777777" w:rsidTr="0081069F">
        <w:tc>
          <w:tcPr>
            <w:tcW w:w="988" w:type="dxa"/>
          </w:tcPr>
          <w:p w14:paraId="38FEAAD0" w14:textId="77777777" w:rsidR="00286725" w:rsidRPr="00877205" w:rsidRDefault="00286725" w:rsidP="00286725">
            <w:pPr>
              <w:jc w:val="center"/>
            </w:pPr>
            <w:r>
              <w:t>10</w:t>
            </w:r>
          </w:p>
        </w:tc>
        <w:tc>
          <w:tcPr>
            <w:tcW w:w="895" w:type="dxa"/>
          </w:tcPr>
          <w:p w14:paraId="1CEBC2D5" w14:textId="77777777" w:rsidR="00286725" w:rsidRPr="00877205" w:rsidRDefault="00286725" w:rsidP="00286725">
            <w:pPr>
              <w:jc w:val="center"/>
            </w:pPr>
            <w:r w:rsidRPr="00877205">
              <w:t>1</w:t>
            </w:r>
            <w:r>
              <w:t>9</w:t>
            </w:r>
          </w:p>
        </w:tc>
        <w:tc>
          <w:tcPr>
            <w:tcW w:w="8037" w:type="dxa"/>
            <w:vAlign w:val="bottom"/>
          </w:tcPr>
          <w:p w14:paraId="1B9E33FB" w14:textId="77777777" w:rsidR="00286725" w:rsidRPr="00877205" w:rsidRDefault="00286725" w:rsidP="00286725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1. Hình thoi</w:t>
            </w:r>
          </w:p>
        </w:tc>
      </w:tr>
      <w:tr w:rsidR="00286725" w:rsidRPr="00877205" w14:paraId="6974279F" w14:textId="77777777" w:rsidTr="0081069F">
        <w:tc>
          <w:tcPr>
            <w:tcW w:w="988" w:type="dxa"/>
          </w:tcPr>
          <w:p w14:paraId="7F467C3D" w14:textId="77777777" w:rsidR="00286725" w:rsidRPr="00877205" w:rsidRDefault="00286725" w:rsidP="00286725">
            <w:pPr>
              <w:jc w:val="center"/>
            </w:pPr>
            <w:r w:rsidRPr="00877205">
              <w:t>10</w:t>
            </w:r>
          </w:p>
        </w:tc>
        <w:tc>
          <w:tcPr>
            <w:tcW w:w="895" w:type="dxa"/>
          </w:tcPr>
          <w:p w14:paraId="4E193947" w14:textId="77777777" w:rsidR="00286725" w:rsidRPr="00877205" w:rsidRDefault="00286725" w:rsidP="00286725">
            <w:pPr>
              <w:jc w:val="center"/>
            </w:pPr>
            <w:r>
              <w:t>20</w:t>
            </w:r>
          </w:p>
        </w:tc>
        <w:tc>
          <w:tcPr>
            <w:tcW w:w="8037" w:type="dxa"/>
            <w:vAlign w:val="bottom"/>
          </w:tcPr>
          <w:p w14:paraId="38B74238" w14:textId="77777777" w:rsidR="00286725" w:rsidRPr="00877205" w:rsidRDefault="00286725" w:rsidP="00286725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286725" w:rsidRPr="00877205" w14:paraId="47572985" w14:textId="77777777" w:rsidTr="0081069F">
        <w:tc>
          <w:tcPr>
            <w:tcW w:w="988" w:type="dxa"/>
          </w:tcPr>
          <w:p w14:paraId="2820F154" w14:textId="77777777" w:rsidR="00286725" w:rsidRPr="00877205" w:rsidRDefault="00286725" w:rsidP="00286725">
            <w:pPr>
              <w:jc w:val="center"/>
            </w:pPr>
            <w:r w:rsidRPr="00877205">
              <w:t>1</w:t>
            </w:r>
            <w:r>
              <w:t>1</w:t>
            </w:r>
          </w:p>
        </w:tc>
        <w:tc>
          <w:tcPr>
            <w:tcW w:w="895" w:type="dxa"/>
          </w:tcPr>
          <w:p w14:paraId="12D6F2F1" w14:textId="77777777" w:rsidR="00286725" w:rsidRPr="00877205" w:rsidRDefault="00286725" w:rsidP="00286725">
            <w:pPr>
              <w:jc w:val="center"/>
            </w:pPr>
            <w:r w:rsidRPr="00877205">
              <w:t>2</w:t>
            </w:r>
            <w:r>
              <w:t>1</w:t>
            </w:r>
          </w:p>
        </w:tc>
        <w:tc>
          <w:tcPr>
            <w:tcW w:w="8037" w:type="dxa"/>
            <w:vAlign w:val="bottom"/>
          </w:tcPr>
          <w:p w14:paraId="5B32CFB5" w14:textId="77777777" w:rsidR="00286725" w:rsidRPr="00877205" w:rsidRDefault="00286725" w:rsidP="00286725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2. Hình vuông</w:t>
            </w:r>
          </w:p>
        </w:tc>
      </w:tr>
      <w:tr w:rsidR="00286725" w:rsidRPr="00877205" w14:paraId="00AE60AB" w14:textId="77777777" w:rsidTr="0081069F">
        <w:tc>
          <w:tcPr>
            <w:tcW w:w="988" w:type="dxa"/>
          </w:tcPr>
          <w:p w14:paraId="75E0BA31" w14:textId="77777777" w:rsidR="00286725" w:rsidRPr="00877205" w:rsidRDefault="00286725" w:rsidP="00286725">
            <w:pPr>
              <w:jc w:val="center"/>
            </w:pPr>
            <w:r w:rsidRPr="00877205">
              <w:t>11</w:t>
            </w:r>
          </w:p>
        </w:tc>
        <w:tc>
          <w:tcPr>
            <w:tcW w:w="895" w:type="dxa"/>
          </w:tcPr>
          <w:p w14:paraId="4953D2B3" w14:textId="77777777" w:rsidR="00286725" w:rsidRPr="00877205" w:rsidRDefault="00286725" w:rsidP="00286725">
            <w:pPr>
              <w:jc w:val="center"/>
            </w:pPr>
            <w:r w:rsidRPr="00877205">
              <w:t>2</w:t>
            </w:r>
            <w:r>
              <w:t>2</w:t>
            </w:r>
          </w:p>
        </w:tc>
        <w:tc>
          <w:tcPr>
            <w:tcW w:w="8037" w:type="dxa"/>
            <w:vAlign w:val="bottom"/>
          </w:tcPr>
          <w:p w14:paraId="2FC70242" w14:textId="77777777" w:rsidR="00286725" w:rsidRPr="00877205" w:rsidRDefault="00286725" w:rsidP="00286725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286725" w:rsidRPr="00877205" w14:paraId="5D2D0E85" w14:textId="77777777" w:rsidTr="0081069F">
        <w:tc>
          <w:tcPr>
            <w:tcW w:w="988" w:type="dxa"/>
          </w:tcPr>
          <w:p w14:paraId="3CBF268F" w14:textId="77777777" w:rsidR="00286725" w:rsidRPr="00877205" w:rsidRDefault="00286725" w:rsidP="00286725">
            <w:pPr>
              <w:jc w:val="center"/>
            </w:pPr>
            <w:r w:rsidRPr="00877205">
              <w:t>1</w:t>
            </w:r>
            <w:r>
              <w:t>2</w:t>
            </w:r>
          </w:p>
        </w:tc>
        <w:tc>
          <w:tcPr>
            <w:tcW w:w="895" w:type="dxa"/>
          </w:tcPr>
          <w:p w14:paraId="0C371CC3" w14:textId="77777777" w:rsidR="00286725" w:rsidRPr="00877205" w:rsidRDefault="00286725" w:rsidP="00286725">
            <w:pPr>
              <w:jc w:val="center"/>
            </w:pPr>
            <w:r w:rsidRPr="00877205">
              <w:t>2</w:t>
            </w:r>
            <w:r>
              <w:t>3</w:t>
            </w:r>
          </w:p>
        </w:tc>
        <w:tc>
          <w:tcPr>
            <w:tcW w:w="8037" w:type="dxa"/>
            <w:vAlign w:val="bottom"/>
          </w:tcPr>
          <w:p w14:paraId="3957177E" w14:textId="77777777" w:rsidR="00286725" w:rsidRPr="00877205" w:rsidRDefault="00286725" w:rsidP="00286725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Ôn tập chương I</w:t>
            </w:r>
          </w:p>
        </w:tc>
      </w:tr>
      <w:tr w:rsidR="00286725" w:rsidRPr="00877205" w14:paraId="64821405" w14:textId="77777777" w:rsidTr="0081069F">
        <w:tc>
          <w:tcPr>
            <w:tcW w:w="988" w:type="dxa"/>
          </w:tcPr>
          <w:p w14:paraId="2492E4AD" w14:textId="77777777" w:rsidR="00286725" w:rsidRPr="00877205" w:rsidRDefault="00286725" w:rsidP="00286725">
            <w:pPr>
              <w:jc w:val="center"/>
            </w:pPr>
            <w:r w:rsidRPr="00877205">
              <w:t>12</w:t>
            </w:r>
          </w:p>
        </w:tc>
        <w:tc>
          <w:tcPr>
            <w:tcW w:w="895" w:type="dxa"/>
          </w:tcPr>
          <w:p w14:paraId="325B8AF4" w14:textId="77777777" w:rsidR="00286725" w:rsidRPr="00877205" w:rsidRDefault="00286725" w:rsidP="00286725">
            <w:pPr>
              <w:jc w:val="center"/>
            </w:pPr>
            <w:r w:rsidRPr="00877205">
              <w:t>2</w:t>
            </w:r>
            <w:r>
              <w:t>4</w:t>
            </w:r>
          </w:p>
        </w:tc>
        <w:tc>
          <w:tcPr>
            <w:tcW w:w="8037" w:type="dxa"/>
            <w:vAlign w:val="bottom"/>
          </w:tcPr>
          <w:p w14:paraId="7CEE7EC4" w14:textId="77777777" w:rsidR="00286725" w:rsidRPr="00877205" w:rsidRDefault="00286725" w:rsidP="00286725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 (tt)</w:t>
            </w:r>
          </w:p>
        </w:tc>
      </w:tr>
      <w:tr w:rsidR="00286725" w:rsidRPr="00877205" w14:paraId="2E3092F1" w14:textId="77777777" w:rsidTr="0081069F">
        <w:tc>
          <w:tcPr>
            <w:tcW w:w="988" w:type="dxa"/>
          </w:tcPr>
          <w:p w14:paraId="6D46F687" w14:textId="77777777" w:rsidR="00286725" w:rsidRPr="00877205" w:rsidRDefault="00286725" w:rsidP="00286725">
            <w:pPr>
              <w:jc w:val="center"/>
            </w:pPr>
          </w:p>
        </w:tc>
        <w:tc>
          <w:tcPr>
            <w:tcW w:w="895" w:type="dxa"/>
          </w:tcPr>
          <w:p w14:paraId="566C9CC4" w14:textId="77777777" w:rsidR="00286725" w:rsidRPr="00877205" w:rsidRDefault="00286725" w:rsidP="00286725">
            <w:pPr>
              <w:jc w:val="center"/>
            </w:pPr>
          </w:p>
        </w:tc>
        <w:tc>
          <w:tcPr>
            <w:tcW w:w="8037" w:type="dxa"/>
            <w:vAlign w:val="bottom"/>
          </w:tcPr>
          <w:p w14:paraId="1FC6F1A2" w14:textId="77777777" w:rsidR="00286725" w:rsidRPr="00877205" w:rsidRDefault="00286725" w:rsidP="00286725">
            <w:pPr>
              <w:spacing w:line="0" w:lineRule="atLeast"/>
              <w:jc w:val="center"/>
              <w:rPr>
                <w:b/>
                <w:i/>
                <w:sz w:val="28"/>
                <w:szCs w:val="28"/>
              </w:rPr>
            </w:pPr>
            <w:r w:rsidRPr="00877205">
              <w:rPr>
                <w:b/>
                <w:i/>
                <w:sz w:val="28"/>
                <w:szCs w:val="28"/>
              </w:rPr>
              <w:t>Chương II: Đa giác. Diện tích của đa giác</w:t>
            </w:r>
          </w:p>
        </w:tc>
      </w:tr>
      <w:tr w:rsidR="00286725" w:rsidRPr="00877205" w14:paraId="5447FC78" w14:textId="77777777" w:rsidTr="0081069F">
        <w:tc>
          <w:tcPr>
            <w:tcW w:w="988" w:type="dxa"/>
          </w:tcPr>
          <w:p w14:paraId="1881FF25" w14:textId="77777777" w:rsidR="00286725" w:rsidRPr="00877205" w:rsidRDefault="00286725" w:rsidP="00286725">
            <w:pPr>
              <w:jc w:val="center"/>
            </w:pPr>
            <w:r w:rsidRPr="00877205">
              <w:t>13</w:t>
            </w:r>
          </w:p>
        </w:tc>
        <w:tc>
          <w:tcPr>
            <w:tcW w:w="895" w:type="dxa"/>
          </w:tcPr>
          <w:p w14:paraId="4E25EEE1" w14:textId="77777777" w:rsidR="00286725" w:rsidRPr="00877205" w:rsidRDefault="00286725" w:rsidP="00286725">
            <w:pPr>
              <w:jc w:val="center"/>
            </w:pPr>
            <w:r w:rsidRPr="00877205">
              <w:t>25</w:t>
            </w:r>
          </w:p>
        </w:tc>
        <w:tc>
          <w:tcPr>
            <w:tcW w:w="8037" w:type="dxa"/>
            <w:vAlign w:val="bottom"/>
          </w:tcPr>
          <w:p w14:paraId="204A0FAC" w14:textId="77777777" w:rsidR="00286725" w:rsidRPr="00877205" w:rsidRDefault="00286725" w:rsidP="00286725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Đa giác. Đa giác đều</w:t>
            </w:r>
          </w:p>
        </w:tc>
      </w:tr>
      <w:tr w:rsidR="00286725" w:rsidRPr="00877205" w14:paraId="6531E2EA" w14:textId="77777777" w:rsidTr="0081069F">
        <w:tc>
          <w:tcPr>
            <w:tcW w:w="988" w:type="dxa"/>
          </w:tcPr>
          <w:p w14:paraId="68AD7044" w14:textId="77777777" w:rsidR="00286725" w:rsidRPr="00877205" w:rsidRDefault="00286725" w:rsidP="00286725">
            <w:pPr>
              <w:jc w:val="center"/>
            </w:pPr>
            <w:r w:rsidRPr="00877205">
              <w:t>13</w:t>
            </w:r>
          </w:p>
        </w:tc>
        <w:tc>
          <w:tcPr>
            <w:tcW w:w="895" w:type="dxa"/>
          </w:tcPr>
          <w:p w14:paraId="60B8D763" w14:textId="77777777" w:rsidR="00286725" w:rsidRPr="00877205" w:rsidRDefault="00286725" w:rsidP="00286725">
            <w:pPr>
              <w:jc w:val="center"/>
            </w:pPr>
            <w:r w:rsidRPr="00877205">
              <w:t>26</w:t>
            </w:r>
          </w:p>
        </w:tc>
        <w:tc>
          <w:tcPr>
            <w:tcW w:w="8037" w:type="dxa"/>
            <w:vAlign w:val="bottom"/>
          </w:tcPr>
          <w:p w14:paraId="2E2BE661" w14:textId="77777777" w:rsidR="00286725" w:rsidRPr="00877205" w:rsidRDefault="00286725" w:rsidP="00286725">
            <w:pPr>
              <w:spacing w:line="0" w:lineRule="atLeast"/>
            </w:pPr>
            <w:r w:rsidRPr="00877205">
              <w:rPr>
                <w:sz w:val="28"/>
              </w:rPr>
              <w:t>§2. Diện tích hình chữ nhật</w:t>
            </w:r>
          </w:p>
        </w:tc>
      </w:tr>
      <w:tr w:rsidR="00286725" w:rsidRPr="00877205" w14:paraId="7DDA2B49" w14:textId="77777777" w:rsidTr="0081069F">
        <w:tc>
          <w:tcPr>
            <w:tcW w:w="988" w:type="dxa"/>
          </w:tcPr>
          <w:p w14:paraId="45DB1661" w14:textId="77777777" w:rsidR="00286725" w:rsidRPr="00877205" w:rsidRDefault="00286725" w:rsidP="00286725">
            <w:pPr>
              <w:jc w:val="center"/>
            </w:pPr>
            <w:r w:rsidRPr="00877205">
              <w:t>14</w:t>
            </w:r>
          </w:p>
        </w:tc>
        <w:tc>
          <w:tcPr>
            <w:tcW w:w="895" w:type="dxa"/>
          </w:tcPr>
          <w:p w14:paraId="00F66C3F" w14:textId="77777777" w:rsidR="00286725" w:rsidRPr="00877205" w:rsidRDefault="00286725" w:rsidP="00286725">
            <w:pPr>
              <w:jc w:val="center"/>
            </w:pPr>
            <w:r w:rsidRPr="00877205">
              <w:t>27</w:t>
            </w:r>
          </w:p>
        </w:tc>
        <w:tc>
          <w:tcPr>
            <w:tcW w:w="8037" w:type="dxa"/>
            <w:vAlign w:val="bottom"/>
          </w:tcPr>
          <w:p w14:paraId="08A35AAC" w14:textId="77777777" w:rsidR="00286725" w:rsidRPr="00877205" w:rsidRDefault="00286725" w:rsidP="00286725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286725" w:rsidRPr="00877205" w14:paraId="54E6502C" w14:textId="77777777" w:rsidTr="0081069F">
        <w:tc>
          <w:tcPr>
            <w:tcW w:w="988" w:type="dxa"/>
          </w:tcPr>
          <w:p w14:paraId="35BB7AB5" w14:textId="77777777" w:rsidR="00286725" w:rsidRPr="0099793C" w:rsidRDefault="00286725" w:rsidP="00286725">
            <w:pPr>
              <w:jc w:val="center"/>
              <w:rPr>
                <w:b/>
              </w:rPr>
            </w:pPr>
            <w:r w:rsidRPr="0099793C">
              <w:rPr>
                <w:b/>
              </w:rPr>
              <w:t>14, 15</w:t>
            </w:r>
          </w:p>
        </w:tc>
        <w:tc>
          <w:tcPr>
            <w:tcW w:w="895" w:type="dxa"/>
          </w:tcPr>
          <w:p w14:paraId="745F3244" w14:textId="77777777" w:rsidR="00286725" w:rsidRPr="0099793C" w:rsidRDefault="00286725" w:rsidP="00286725">
            <w:pPr>
              <w:jc w:val="center"/>
              <w:rPr>
                <w:b/>
              </w:rPr>
            </w:pPr>
            <w:r w:rsidRPr="0099793C">
              <w:rPr>
                <w:b/>
              </w:rPr>
              <w:t>28, 29</w:t>
            </w:r>
          </w:p>
        </w:tc>
        <w:tc>
          <w:tcPr>
            <w:tcW w:w="8037" w:type="dxa"/>
            <w:vAlign w:val="bottom"/>
          </w:tcPr>
          <w:p w14:paraId="0318439B" w14:textId="77777777" w:rsidR="00286725" w:rsidRPr="0099793C" w:rsidRDefault="00286725" w:rsidP="00286725">
            <w:pPr>
              <w:spacing w:line="320" w:lineRule="exact"/>
              <w:ind w:left="80"/>
              <w:rPr>
                <w:b/>
                <w:sz w:val="28"/>
              </w:rPr>
            </w:pPr>
            <w:r w:rsidRPr="0099793C">
              <w:rPr>
                <w:b/>
                <w:sz w:val="28"/>
              </w:rPr>
              <w:t>Ôn tập học kỳ I</w:t>
            </w:r>
          </w:p>
        </w:tc>
      </w:tr>
      <w:tr w:rsidR="00286725" w:rsidRPr="00877205" w14:paraId="19903252" w14:textId="77777777" w:rsidTr="0081069F">
        <w:tc>
          <w:tcPr>
            <w:tcW w:w="988" w:type="dxa"/>
          </w:tcPr>
          <w:p w14:paraId="229E910A" w14:textId="77777777" w:rsidR="00286725" w:rsidRPr="00877205" w:rsidRDefault="00286725" w:rsidP="00286725">
            <w:pPr>
              <w:jc w:val="center"/>
            </w:pPr>
            <w:r w:rsidRPr="00877205">
              <w:t>16</w:t>
            </w:r>
          </w:p>
        </w:tc>
        <w:tc>
          <w:tcPr>
            <w:tcW w:w="895" w:type="dxa"/>
          </w:tcPr>
          <w:p w14:paraId="382EEA13" w14:textId="77777777" w:rsidR="00286725" w:rsidRPr="00877205" w:rsidRDefault="00286725" w:rsidP="00286725">
            <w:pPr>
              <w:jc w:val="center"/>
            </w:pPr>
            <w:r w:rsidRPr="00877205">
              <w:t>30</w:t>
            </w:r>
          </w:p>
        </w:tc>
        <w:tc>
          <w:tcPr>
            <w:tcW w:w="8037" w:type="dxa"/>
            <w:vAlign w:val="bottom"/>
          </w:tcPr>
          <w:p w14:paraId="7AD6B2A4" w14:textId="77777777" w:rsidR="00286725" w:rsidRPr="00877205" w:rsidRDefault="00286725" w:rsidP="00286725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Diện tích tam giác</w:t>
            </w:r>
          </w:p>
        </w:tc>
      </w:tr>
      <w:tr w:rsidR="00286725" w:rsidRPr="00877205" w14:paraId="756A2000" w14:textId="77777777" w:rsidTr="0081069F">
        <w:tc>
          <w:tcPr>
            <w:tcW w:w="988" w:type="dxa"/>
          </w:tcPr>
          <w:p w14:paraId="4BE72744" w14:textId="77777777" w:rsidR="00286725" w:rsidRPr="00877205" w:rsidRDefault="00286725" w:rsidP="00286725">
            <w:pPr>
              <w:jc w:val="center"/>
            </w:pPr>
            <w:r w:rsidRPr="00877205">
              <w:t>17</w:t>
            </w:r>
          </w:p>
        </w:tc>
        <w:tc>
          <w:tcPr>
            <w:tcW w:w="895" w:type="dxa"/>
          </w:tcPr>
          <w:p w14:paraId="7DDA2D5F" w14:textId="77777777" w:rsidR="00286725" w:rsidRPr="00877205" w:rsidRDefault="00286725" w:rsidP="00286725">
            <w:pPr>
              <w:jc w:val="center"/>
            </w:pPr>
            <w:r w:rsidRPr="00877205">
              <w:t>31</w:t>
            </w:r>
          </w:p>
        </w:tc>
        <w:tc>
          <w:tcPr>
            <w:tcW w:w="8037" w:type="dxa"/>
            <w:vAlign w:val="bottom"/>
          </w:tcPr>
          <w:p w14:paraId="360B9544" w14:textId="77777777" w:rsidR="00286725" w:rsidRPr="00877205" w:rsidRDefault="00286725" w:rsidP="00286725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286725" w:rsidRPr="00877205" w14:paraId="75A5395A" w14:textId="77777777" w:rsidTr="0081069F">
        <w:tc>
          <w:tcPr>
            <w:tcW w:w="988" w:type="dxa"/>
          </w:tcPr>
          <w:p w14:paraId="035A9917" w14:textId="77777777" w:rsidR="00286725" w:rsidRPr="00877205" w:rsidRDefault="00286725" w:rsidP="00286725">
            <w:pPr>
              <w:jc w:val="center"/>
            </w:pPr>
            <w:r w:rsidRPr="00877205">
              <w:t>18</w:t>
            </w:r>
          </w:p>
        </w:tc>
        <w:tc>
          <w:tcPr>
            <w:tcW w:w="895" w:type="dxa"/>
          </w:tcPr>
          <w:p w14:paraId="45AFA8D9" w14:textId="77777777" w:rsidR="00286725" w:rsidRPr="00877205" w:rsidRDefault="00286725" w:rsidP="00286725">
            <w:pPr>
              <w:jc w:val="center"/>
            </w:pPr>
            <w:r w:rsidRPr="00877205">
              <w:t>32</w:t>
            </w:r>
          </w:p>
        </w:tc>
        <w:tc>
          <w:tcPr>
            <w:tcW w:w="8037" w:type="dxa"/>
            <w:vAlign w:val="bottom"/>
          </w:tcPr>
          <w:p w14:paraId="7EED6E16" w14:textId="32AE2625" w:rsidR="00286725" w:rsidRPr="00877205" w:rsidRDefault="003533EA" w:rsidP="00286725">
            <w:pPr>
              <w:spacing w:line="320" w:lineRule="exact"/>
              <w:ind w:left="80"/>
              <w:rPr>
                <w:sz w:val="28"/>
              </w:rPr>
            </w:pPr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Pr="003533EA">
              <w:rPr>
                <w:b/>
                <w:bCs/>
                <w:i/>
                <w:iCs/>
                <w:sz w:val="26"/>
                <w:szCs w:val="26"/>
              </w:rPr>
              <w:t xml:space="preserve">kiểm tra, đánh giá cuối kì </w:t>
            </w:r>
            <w:r w:rsidR="00286725" w:rsidRPr="003533EA">
              <w:rPr>
                <w:i/>
                <w:iCs/>
                <w:sz w:val="28"/>
              </w:rPr>
              <w:t>I</w:t>
            </w:r>
          </w:p>
        </w:tc>
      </w:tr>
    </w:tbl>
    <w:p w14:paraId="5E96192B" w14:textId="77777777" w:rsidR="0081069F" w:rsidRPr="00877205" w:rsidRDefault="0081069F" w:rsidP="0081069F">
      <w:r w:rsidRPr="00877205">
        <w:tab/>
      </w:r>
    </w:p>
    <w:p w14:paraId="3F5080FB" w14:textId="77777777" w:rsidR="0081069F" w:rsidRPr="00877205" w:rsidRDefault="0081069F" w:rsidP="0081069F">
      <w:r w:rsidRPr="00877205">
        <w:rPr>
          <w:b/>
        </w:rPr>
        <w:t>HÌNH HỌC:</w:t>
      </w:r>
      <w:r w:rsidRPr="00877205">
        <w:tab/>
      </w:r>
      <w:r w:rsidRPr="00877205">
        <w:rPr>
          <w:b/>
        </w:rPr>
        <w:t>38 tiết</w:t>
      </w:r>
    </w:p>
    <w:tbl>
      <w:tblPr>
        <w:tblStyle w:val="TableGrid"/>
        <w:tblW w:w="9918" w:type="dxa"/>
        <w:tblInd w:w="279" w:type="dxa"/>
        <w:tblLayout w:type="fixed"/>
        <w:tblLook w:val="04A0" w:firstRow="1" w:lastRow="0" w:firstColumn="1" w:lastColumn="0" w:noHBand="0" w:noVBand="1"/>
      </w:tblPr>
      <w:tblGrid>
        <w:gridCol w:w="1271"/>
        <w:gridCol w:w="1838"/>
        <w:gridCol w:w="6809"/>
      </w:tblGrid>
      <w:tr w:rsidR="0081069F" w:rsidRPr="00877205" w14:paraId="1C90EC13" w14:textId="77777777" w:rsidTr="0081069F">
        <w:tc>
          <w:tcPr>
            <w:tcW w:w="9918" w:type="dxa"/>
            <w:gridSpan w:val="3"/>
          </w:tcPr>
          <w:p w14:paraId="0E70E86A" w14:textId="77777777" w:rsidR="0081069F" w:rsidRPr="00877205" w:rsidRDefault="0081069F" w:rsidP="0081069F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I</w:t>
            </w:r>
          </w:p>
        </w:tc>
      </w:tr>
      <w:tr w:rsidR="0081069F" w:rsidRPr="00877205" w14:paraId="778AF6AC" w14:textId="77777777" w:rsidTr="0081069F">
        <w:tc>
          <w:tcPr>
            <w:tcW w:w="1271" w:type="dxa"/>
          </w:tcPr>
          <w:p w14:paraId="7EBD45E7" w14:textId="77777777" w:rsidR="0081069F" w:rsidRPr="00877205" w:rsidRDefault="0081069F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1838" w:type="dxa"/>
          </w:tcPr>
          <w:p w14:paraId="3E2FA72E" w14:textId="77777777" w:rsidR="0081069F" w:rsidRPr="00877205" w:rsidRDefault="0081069F" w:rsidP="00A3376C">
            <w:pPr>
              <w:jc w:val="center"/>
            </w:pPr>
            <w:r w:rsidRPr="00877205">
              <w:t>TIẾT</w:t>
            </w:r>
          </w:p>
        </w:tc>
        <w:tc>
          <w:tcPr>
            <w:tcW w:w="6809" w:type="dxa"/>
          </w:tcPr>
          <w:p w14:paraId="452D57B8" w14:textId="77777777" w:rsidR="0081069F" w:rsidRPr="00877205" w:rsidRDefault="0081069F" w:rsidP="00A3376C">
            <w:pPr>
              <w:jc w:val="center"/>
            </w:pPr>
            <w:r w:rsidRPr="00877205">
              <w:t>TÊN BÀI DẠY</w:t>
            </w:r>
          </w:p>
        </w:tc>
      </w:tr>
      <w:tr w:rsidR="0081069F" w:rsidRPr="00877205" w14:paraId="6BF46EB2" w14:textId="77777777" w:rsidTr="0081069F">
        <w:tc>
          <w:tcPr>
            <w:tcW w:w="1271" w:type="dxa"/>
          </w:tcPr>
          <w:p w14:paraId="2926139B" w14:textId="77777777" w:rsidR="0081069F" w:rsidRPr="00877205" w:rsidRDefault="0081069F" w:rsidP="00A3376C">
            <w:pPr>
              <w:jc w:val="center"/>
            </w:pPr>
            <w:r w:rsidRPr="00877205">
              <w:t>19</w:t>
            </w:r>
          </w:p>
        </w:tc>
        <w:tc>
          <w:tcPr>
            <w:tcW w:w="1838" w:type="dxa"/>
          </w:tcPr>
          <w:p w14:paraId="34CAE32C" w14:textId="77777777" w:rsidR="0081069F" w:rsidRPr="00877205" w:rsidRDefault="0081069F" w:rsidP="00A3376C">
            <w:pPr>
              <w:jc w:val="center"/>
            </w:pPr>
            <w:r w:rsidRPr="00877205">
              <w:t>33</w:t>
            </w:r>
          </w:p>
        </w:tc>
        <w:tc>
          <w:tcPr>
            <w:tcW w:w="6809" w:type="dxa"/>
            <w:vAlign w:val="bottom"/>
          </w:tcPr>
          <w:p w14:paraId="6679DBDC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Diện tích hình thang</w:t>
            </w:r>
          </w:p>
        </w:tc>
      </w:tr>
      <w:tr w:rsidR="0081069F" w:rsidRPr="00877205" w14:paraId="28823D88" w14:textId="77777777" w:rsidTr="0081069F">
        <w:tc>
          <w:tcPr>
            <w:tcW w:w="1271" w:type="dxa"/>
          </w:tcPr>
          <w:p w14:paraId="1B479276" w14:textId="77777777" w:rsidR="0081069F" w:rsidRPr="00877205" w:rsidRDefault="0081069F" w:rsidP="00A3376C">
            <w:pPr>
              <w:jc w:val="center"/>
            </w:pPr>
            <w:r w:rsidRPr="00877205">
              <w:t>19</w:t>
            </w:r>
          </w:p>
        </w:tc>
        <w:tc>
          <w:tcPr>
            <w:tcW w:w="1838" w:type="dxa"/>
          </w:tcPr>
          <w:p w14:paraId="23CA6CA5" w14:textId="77777777" w:rsidR="0081069F" w:rsidRPr="00877205" w:rsidRDefault="0081069F" w:rsidP="00A3376C">
            <w:pPr>
              <w:jc w:val="center"/>
            </w:pPr>
            <w:r w:rsidRPr="00877205">
              <w:t>34</w:t>
            </w:r>
          </w:p>
        </w:tc>
        <w:tc>
          <w:tcPr>
            <w:tcW w:w="6809" w:type="dxa"/>
            <w:vAlign w:val="bottom"/>
          </w:tcPr>
          <w:p w14:paraId="27B6BD20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5. Diện tích hình thoi</w:t>
            </w:r>
          </w:p>
        </w:tc>
      </w:tr>
      <w:tr w:rsidR="0081069F" w:rsidRPr="00877205" w14:paraId="78AA1D74" w14:textId="77777777" w:rsidTr="0081069F">
        <w:tc>
          <w:tcPr>
            <w:tcW w:w="1271" w:type="dxa"/>
          </w:tcPr>
          <w:p w14:paraId="277F5A22" w14:textId="77777777" w:rsidR="0081069F" w:rsidRPr="00877205" w:rsidRDefault="0081069F" w:rsidP="00A3376C">
            <w:pPr>
              <w:jc w:val="center"/>
            </w:pPr>
            <w:r w:rsidRPr="00877205">
              <w:t>20</w:t>
            </w:r>
          </w:p>
        </w:tc>
        <w:tc>
          <w:tcPr>
            <w:tcW w:w="1838" w:type="dxa"/>
          </w:tcPr>
          <w:p w14:paraId="5BB18804" w14:textId="77777777" w:rsidR="0081069F" w:rsidRPr="00877205" w:rsidRDefault="0081069F" w:rsidP="00A3376C">
            <w:pPr>
              <w:jc w:val="center"/>
            </w:pPr>
            <w:r w:rsidRPr="00877205">
              <w:t>35</w:t>
            </w:r>
          </w:p>
        </w:tc>
        <w:tc>
          <w:tcPr>
            <w:tcW w:w="6809" w:type="dxa"/>
            <w:vAlign w:val="bottom"/>
          </w:tcPr>
          <w:p w14:paraId="44BBEE19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088EA71C" w14:textId="77777777" w:rsidTr="0081069F">
        <w:tc>
          <w:tcPr>
            <w:tcW w:w="1271" w:type="dxa"/>
          </w:tcPr>
          <w:p w14:paraId="3138EC51" w14:textId="77777777" w:rsidR="0081069F" w:rsidRPr="00877205" w:rsidRDefault="0081069F" w:rsidP="00A3376C">
            <w:pPr>
              <w:jc w:val="center"/>
            </w:pPr>
            <w:r w:rsidRPr="00877205">
              <w:t>20</w:t>
            </w:r>
          </w:p>
        </w:tc>
        <w:tc>
          <w:tcPr>
            <w:tcW w:w="1838" w:type="dxa"/>
          </w:tcPr>
          <w:p w14:paraId="6FCEBEF5" w14:textId="77777777" w:rsidR="0081069F" w:rsidRPr="00877205" w:rsidRDefault="0081069F" w:rsidP="00A3376C">
            <w:pPr>
              <w:jc w:val="center"/>
            </w:pPr>
            <w:r w:rsidRPr="00877205">
              <w:t>36</w:t>
            </w:r>
          </w:p>
        </w:tc>
        <w:tc>
          <w:tcPr>
            <w:tcW w:w="6809" w:type="dxa"/>
            <w:vAlign w:val="bottom"/>
          </w:tcPr>
          <w:p w14:paraId="6980AD8B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6. Diện tích đa giác</w:t>
            </w:r>
          </w:p>
        </w:tc>
      </w:tr>
      <w:tr w:rsidR="0081069F" w:rsidRPr="00877205" w14:paraId="15491A5E" w14:textId="77777777" w:rsidTr="0081069F">
        <w:tc>
          <w:tcPr>
            <w:tcW w:w="1271" w:type="dxa"/>
          </w:tcPr>
          <w:p w14:paraId="63AD8914" w14:textId="77777777" w:rsidR="0081069F" w:rsidRPr="00877205" w:rsidRDefault="0081069F" w:rsidP="00A3376C">
            <w:pPr>
              <w:jc w:val="center"/>
            </w:pPr>
          </w:p>
        </w:tc>
        <w:tc>
          <w:tcPr>
            <w:tcW w:w="1838" w:type="dxa"/>
          </w:tcPr>
          <w:p w14:paraId="1370AF0B" w14:textId="77777777" w:rsidR="0081069F" w:rsidRPr="00877205" w:rsidRDefault="0081069F" w:rsidP="00A3376C">
            <w:pPr>
              <w:jc w:val="center"/>
            </w:pPr>
          </w:p>
        </w:tc>
        <w:tc>
          <w:tcPr>
            <w:tcW w:w="6809" w:type="dxa"/>
            <w:vAlign w:val="bottom"/>
          </w:tcPr>
          <w:p w14:paraId="64F7E640" w14:textId="77777777" w:rsidR="0081069F" w:rsidRPr="00877205" w:rsidRDefault="0081069F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b/>
                <w:i/>
                <w:sz w:val="28"/>
                <w:szCs w:val="28"/>
              </w:rPr>
              <w:t>Chương III: Tam giác đồng dạng</w:t>
            </w:r>
          </w:p>
        </w:tc>
      </w:tr>
      <w:tr w:rsidR="0081069F" w:rsidRPr="00220AB7" w14:paraId="62A10BCA" w14:textId="77777777" w:rsidTr="0081069F">
        <w:tc>
          <w:tcPr>
            <w:tcW w:w="1271" w:type="dxa"/>
          </w:tcPr>
          <w:p w14:paraId="308537F4" w14:textId="77777777" w:rsidR="0081069F" w:rsidRPr="00877205" w:rsidRDefault="0081069F" w:rsidP="00A3376C">
            <w:pPr>
              <w:jc w:val="center"/>
            </w:pPr>
            <w:r w:rsidRPr="00877205">
              <w:t>21</w:t>
            </w:r>
          </w:p>
        </w:tc>
        <w:tc>
          <w:tcPr>
            <w:tcW w:w="1838" w:type="dxa"/>
          </w:tcPr>
          <w:p w14:paraId="01C06123" w14:textId="77777777" w:rsidR="0081069F" w:rsidRPr="00877205" w:rsidRDefault="0081069F" w:rsidP="00A3376C">
            <w:pPr>
              <w:jc w:val="center"/>
            </w:pPr>
            <w:r w:rsidRPr="00877205">
              <w:t>37</w:t>
            </w:r>
          </w:p>
        </w:tc>
        <w:tc>
          <w:tcPr>
            <w:tcW w:w="6809" w:type="dxa"/>
            <w:vAlign w:val="bottom"/>
          </w:tcPr>
          <w:p w14:paraId="4C5B38DB" w14:textId="77777777" w:rsidR="0081069F" w:rsidRPr="00220AB7" w:rsidRDefault="0081069F" w:rsidP="00A3376C">
            <w:pPr>
              <w:spacing w:line="320" w:lineRule="exact"/>
              <w:ind w:left="80"/>
              <w:rPr>
                <w:sz w:val="28"/>
                <w:lang w:val="fr-FR"/>
              </w:rPr>
            </w:pPr>
            <w:r w:rsidRPr="00220AB7">
              <w:rPr>
                <w:sz w:val="28"/>
                <w:lang w:val="fr-FR"/>
              </w:rPr>
              <w:t>§1. Định lí Ta-lét trong tam giác</w:t>
            </w:r>
          </w:p>
        </w:tc>
      </w:tr>
      <w:tr w:rsidR="0081069F" w:rsidRPr="00877205" w14:paraId="78C8869F" w14:textId="77777777" w:rsidTr="0081069F">
        <w:tc>
          <w:tcPr>
            <w:tcW w:w="1271" w:type="dxa"/>
          </w:tcPr>
          <w:p w14:paraId="574E3A3E" w14:textId="77777777" w:rsidR="0081069F" w:rsidRPr="00877205" w:rsidRDefault="0081069F" w:rsidP="00A3376C">
            <w:pPr>
              <w:jc w:val="center"/>
            </w:pPr>
            <w:r w:rsidRPr="00877205">
              <w:t>21</w:t>
            </w:r>
          </w:p>
        </w:tc>
        <w:tc>
          <w:tcPr>
            <w:tcW w:w="1838" w:type="dxa"/>
          </w:tcPr>
          <w:p w14:paraId="6F1D5202" w14:textId="77777777" w:rsidR="0081069F" w:rsidRPr="00877205" w:rsidRDefault="0081069F" w:rsidP="00A3376C">
            <w:pPr>
              <w:jc w:val="center"/>
            </w:pPr>
            <w:r w:rsidRPr="00877205">
              <w:t>38</w:t>
            </w:r>
          </w:p>
        </w:tc>
        <w:tc>
          <w:tcPr>
            <w:tcW w:w="6809" w:type="dxa"/>
            <w:vAlign w:val="bottom"/>
          </w:tcPr>
          <w:p w14:paraId="52E00FBC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2. Định lí đảo và hệ quả của định lí Ta-lét</w:t>
            </w:r>
          </w:p>
        </w:tc>
      </w:tr>
      <w:tr w:rsidR="0081069F" w:rsidRPr="00877205" w14:paraId="68408B78" w14:textId="77777777" w:rsidTr="0081069F">
        <w:tc>
          <w:tcPr>
            <w:tcW w:w="1271" w:type="dxa"/>
          </w:tcPr>
          <w:p w14:paraId="3FE16E1C" w14:textId="77777777" w:rsidR="0081069F" w:rsidRPr="00877205" w:rsidRDefault="0081069F" w:rsidP="00A3376C">
            <w:pPr>
              <w:jc w:val="center"/>
            </w:pPr>
            <w:r w:rsidRPr="00877205">
              <w:t>22</w:t>
            </w:r>
          </w:p>
        </w:tc>
        <w:tc>
          <w:tcPr>
            <w:tcW w:w="1838" w:type="dxa"/>
          </w:tcPr>
          <w:p w14:paraId="4649F4D3" w14:textId="77777777" w:rsidR="0081069F" w:rsidRPr="00877205" w:rsidRDefault="0081069F" w:rsidP="00A3376C">
            <w:pPr>
              <w:jc w:val="center"/>
            </w:pPr>
            <w:r w:rsidRPr="00877205">
              <w:t>39</w:t>
            </w:r>
          </w:p>
        </w:tc>
        <w:tc>
          <w:tcPr>
            <w:tcW w:w="6809" w:type="dxa"/>
            <w:vAlign w:val="bottom"/>
          </w:tcPr>
          <w:p w14:paraId="1E421587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7BFA8F5A" w14:textId="77777777" w:rsidTr="0081069F">
        <w:tc>
          <w:tcPr>
            <w:tcW w:w="1271" w:type="dxa"/>
          </w:tcPr>
          <w:p w14:paraId="0F3379FA" w14:textId="77777777" w:rsidR="0081069F" w:rsidRPr="00877205" w:rsidRDefault="0081069F" w:rsidP="00A3376C">
            <w:pPr>
              <w:jc w:val="center"/>
            </w:pPr>
            <w:r w:rsidRPr="00877205">
              <w:t>22</w:t>
            </w:r>
          </w:p>
        </w:tc>
        <w:tc>
          <w:tcPr>
            <w:tcW w:w="1838" w:type="dxa"/>
          </w:tcPr>
          <w:p w14:paraId="44DB1734" w14:textId="77777777" w:rsidR="0081069F" w:rsidRPr="00877205" w:rsidRDefault="0081069F" w:rsidP="00A3376C">
            <w:pPr>
              <w:jc w:val="center"/>
            </w:pPr>
            <w:r w:rsidRPr="00877205">
              <w:t>40</w:t>
            </w:r>
          </w:p>
        </w:tc>
        <w:tc>
          <w:tcPr>
            <w:tcW w:w="6809" w:type="dxa"/>
            <w:vAlign w:val="bottom"/>
          </w:tcPr>
          <w:p w14:paraId="24160640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Tính chất đường phân giác của tam giác</w:t>
            </w:r>
          </w:p>
        </w:tc>
      </w:tr>
      <w:tr w:rsidR="0081069F" w:rsidRPr="00877205" w14:paraId="5461C5FC" w14:textId="77777777" w:rsidTr="0081069F">
        <w:tc>
          <w:tcPr>
            <w:tcW w:w="1271" w:type="dxa"/>
          </w:tcPr>
          <w:p w14:paraId="565A622F" w14:textId="77777777" w:rsidR="0081069F" w:rsidRPr="00877205" w:rsidRDefault="0081069F" w:rsidP="00A3376C">
            <w:pPr>
              <w:jc w:val="center"/>
            </w:pPr>
            <w:r w:rsidRPr="00877205">
              <w:t>23</w:t>
            </w:r>
          </w:p>
        </w:tc>
        <w:tc>
          <w:tcPr>
            <w:tcW w:w="1838" w:type="dxa"/>
          </w:tcPr>
          <w:p w14:paraId="647593E4" w14:textId="77777777" w:rsidR="0081069F" w:rsidRPr="00877205" w:rsidRDefault="0081069F" w:rsidP="00A3376C">
            <w:pPr>
              <w:jc w:val="center"/>
            </w:pPr>
            <w:r w:rsidRPr="00877205">
              <w:t>41</w:t>
            </w:r>
          </w:p>
        </w:tc>
        <w:tc>
          <w:tcPr>
            <w:tcW w:w="6809" w:type="dxa"/>
            <w:vAlign w:val="bottom"/>
          </w:tcPr>
          <w:p w14:paraId="0DB78479" w14:textId="77777777" w:rsidR="0081069F" w:rsidRPr="00877205" w:rsidRDefault="0081069F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78AEB87E" w14:textId="77777777" w:rsidTr="0081069F">
        <w:tc>
          <w:tcPr>
            <w:tcW w:w="1271" w:type="dxa"/>
          </w:tcPr>
          <w:p w14:paraId="45F53EF2" w14:textId="77777777" w:rsidR="0081069F" w:rsidRPr="00877205" w:rsidRDefault="0081069F" w:rsidP="00A3376C">
            <w:pPr>
              <w:jc w:val="center"/>
            </w:pPr>
            <w:r w:rsidRPr="00877205">
              <w:t>23</w:t>
            </w:r>
          </w:p>
        </w:tc>
        <w:tc>
          <w:tcPr>
            <w:tcW w:w="1838" w:type="dxa"/>
          </w:tcPr>
          <w:p w14:paraId="6C7CA10E" w14:textId="77777777" w:rsidR="0081069F" w:rsidRPr="00877205" w:rsidRDefault="0081069F" w:rsidP="00A3376C">
            <w:pPr>
              <w:jc w:val="center"/>
            </w:pPr>
            <w:r w:rsidRPr="00877205">
              <w:t>42</w:t>
            </w:r>
          </w:p>
        </w:tc>
        <w:tc>
          <w:tcPr>
            <w:tcW w:w="6809" w:type="dxa"/>
            <w:vAlign w:val="bottom"/>
          </w:tcPr>
          <w:p w14:paraId="043B7972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Khái niệm hai tam giác đồng dạng</w:t>
            </w:r>
          </w:p>
        </w:tc>
      </w:tr>
      <w:tr w:rsidR="0081069F" w:rsidRPr="00877205" w14:paraId="0334530E" w14:textId="77777777" w:rsidTr="0081069F">
        <w:tc>
          <w:tcPr>
            <w:tcW w:w="1271" w:type="dxa"/>
          </w:tcPr>
          <w:p w14:paraId="61E8AECF" w14:textId="77777777" w:rsidR="0081069F" w:rsidRPr="00877205" w:rsidRDefault="0081069F" w:rsidP="00A3376C">
            <w:pPr>
              <w:jc w:val="center"/>
            </w:pPr>
            <w:r w:rsidRPr="00877205">
              <w:t>24</w:t>
            </w:r>
          </w:p>
        </w:tc>
        <w:tc>
          <w:tcPr>
            <w:tcW w:w="1838" w:type="dxa"/>
          </w:tcPr>
          <w:p w14:paraId="368730EA" w14:textId="77777777" w:rsidR="0081069F" w:rsidRPr="00877205" w:rsidRDefault="0081069F" w:rsidP="00A3376C">
            <w:pPr>
              <w:jc w:val="center"/>
            </w:pPr>
            <w:r w:rsidRPr="00877205">
              <w:t>43</w:t>
            </w:r>
          </w:p>
        </w:tc>
        <w:tc>
          <w:tcPr>
            <w:tcW w:w="6809" w:type="dxa"/>
            <w:vAlign w:val="bottom"/>
          </w:tcPr>
          <w:p w14:paraId="7B6C4231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81069F" w:rsidRPr="00877205" w14:paraId="0733DC2C" w14:textId="77777777" w:rsidTr="0081069F">
        <w:tc>
          <w:tcPr>
            <w:tcW w:w="1271" w:type="dxa"/>
          </w:tcPr>
          <w:p w14:paraId="0963004E" w14:textId="77777777" w:rsidR="0081069F" w:rsidRPr="00877205" w:rsidRDefault="0081069F" w:rsidP="00A3376C">
            <w:pPr>
              <w:jc w:val="center"/>
            </w:pPr>
            <w:r w:rsidRPr="00877205">
              <w:t>24</w:t>
            </w:r>
          </w:p>
        </w:tc>
        <w:tc>
          <w:tcPr>
            <w:tcW w:w="1838" w:type="dxa"/>
          </w:tcPr>
          <w:p w14:paraId="360F5701" w14:textId="77777777" w:rsidR="0081069F" w:rsidRPr="00877205" w:rsidRDefault="0081069F" w:rsidP="00A3376C">
            <w:pPr>
              <w:jc w:val="center"/>
            </w:pPr>
            <w:r w:rsidRPr="00877205">
              <w:t>44</w:t>
            </w:r>
          </w:p>
        </w:tc>
        <w:tc>
          <w:tcPr>
            <w:tcW w:w="6809" w:type="dxa"/>
            <w:vAlign w:val="bottom"/>
          </w:tcPr>
          <w:p w14:paraId="05898159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5. Trường hợp đồng dạng thứ nhất</w:t>
            </w:r>
          </w:p>
        </w:tc>
      </w:tr>
      <w:tr w:rsidR="0081069F" w:rsidRPr="00877205" w14:paraId="5FBC702A" w14:textId="77777777" w:rsidTr="0081069F">
        <w:tc>
          <w:tcPr>
            <w:tcW w:w="1271" w:type="dxa"/>
          </w:tcPr>
          <w:p w14:paraId="6B92373C" w14:textId="77777777" w:rsidR="0081069F" w:rsidRPr="00877205" w:rsidRDefault="0081069F" w:rsidP="00A3376C">
            <w:pPr>
              <w:jc w:val="center"/>
            </w:pPr>
            <w:r w:rsidRPr="00877205">
              <w:t>25</w:t>
            </w:r>
          </w:p>
        </w:tc>
        <w:tc>
          <w:tcPr>
            <w:tcW w:w="1838" w:type="dxa"/>
          </w:tcPr>
          <w:p w14:paraId="635DDBED" w14:textId="77777777" w:rsidR="0081069F" w:rsidRPr="00877205" w:rsidRDefault="0081069F" w:rsidP="00A3376C">
            <w:pPr>
              <w:jc w:val="center"/>
            </w:pPr>
            <w:r w:rsidRPr="00877205">
              <w:t>45</w:t>
            </w:r>
          </w:p>
        </w:tc>
        <w:tc>
          <w:tcPr>
            <w:tcW w:w="6809" w:type="dxa"/>
            <w:vAlign w:val="bottom"/>
          </w:tcPr>
          <w:p w14:paraId="22CAF8ED" w14:textId="77777777" w:rsidR="0081069F" w:rsidRPr="00877205" w:rsidRDefault="0081069F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6. Trường hợp đồng dạng thứ hai</w:t>
            </w:r>
          </w:p>
        </w:tc>
      </w:tr>
      <w:tr w:rsidR="00C86A33" w:rsidRPr="00877205" w14:paraId="54436039" w14:textId="77777777" w:rsidTr="0081069F">
        <w:tc>
          <w:tcPr>
            <w:tcW w:w="1271" w:type="dxa"/>
          </w:tcPr>
          <w:p w14:paraId="5B27F3D1" w14:textId="77777777" w:rsidR="00C86A33" w:rsidRPr="00D52E08" w:rsidRDefault="00C86A33" w:rsidP="00C86A3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5</w:t>
            </w:r>
          </w:p>
        </w:tc>
        <w:tc>
          <w:tcPr>
            <w:tcW w:w="1838" w:type="dxa"/>
          </w:tcPr>
          <w:p w14:paraId="26C17CBB" w14:textId="77777777" w:rsidR="00C86A33" w:rsidRPr="00D52E08" w:rsidRDefault="00C86A33" w:rsidP="00C86A33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46</w:t>
            </w:r>
          </w:p>
        </w:tc>
        <w:tc>
          <w:tcPr>
            <w:tcW w:w="6809" w:type="dxa"/>
            <w:vAlign w:val="bottom"/>
          </w:tcPr>
          <w:p w14:paraId="67DAE9AC" w14:textId="77777777" w:rsidR="00C86A33" w:rsidRPr="00D52E08" w:rsidRDefault="00C86A33" w:rsidP="00C86A33">
            <w:pPr>
              <w:spacing w:line="0" w:lineRule="atLeast"/>
              <w:ind w:left="80"/>
              <w:rPr>
                <w:b/>
                <w:color w:val="FF0000"/>
                <w:sz w:val="28"/>
              </w:rPr>
            </w:pPr>
            <w:r>
              <w:rPr>
                <w:b/>
                <w:color w:val="FF0000"/>
                <w:sz w:val="28"/>
              </w:rPr>
              <w:t>Ôn tập giữa kỳ</w:t>
            </w:r>
          </w:p>
        </w:tc>
      </w:tr>
      <w:tr w:rsidR="00C86A33" w:rsidRPr="00877205" w14:paraId="639251ED" w14:textId="77777777" w:rsidTr="0081069F">
        <w:tc>
          <w:tcPr>
            <w:tcW w:w="1271" w:type="dxa"/>
          </w:tcPr>
          <w:p w14:paraId="37CF4466" w14:textId="77777777" w:rsidR="00C86A33" w:rsidRPr="00877205" w:rsidRDefault="00C86A33" w:rsidP="00C86A33">
            <w:pPr>
              <w:jc w:val="center"/>
            </w:pPr>
            <w:r>
              <w:t>26</w:t>
            </w:r>
          </w:p>
        </w:tc>
        <w:tc>
          <w:tcPr>
            <w:tcW w:w="1838" w:type="dxa"/>
          </w:tcPr>
          <w:p w14:paraId="257FC0CB" w14:textId="77777777" w:rsidR="00C86A33" w:rsidRPr="00877205" w:rsidRDefault="00C86A33" w:rsidP="00C86A33">
            <w:pPr>
              <w:jc w:val="center"/>
            </w:pPr>
            <w:r>
              <w:t>47</w:t>
            </w:r>
          </w:p>
        </w:tc>
        <w:tc>
          <w:tcPr>
            <w:tcW w:w="6809" w:type="dxa"/>
            <w:vAlign w:val="bottom"/>
          </w:tcPr>
          <w:p w14:paraId="3113E704" w14:textId="77777777" w:rsidR="00C86A33" w:rsidRPr="00877205" w:rsidRDefault="00C86A33" w:rsidP="00C86A33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7. Trường hợp đồng dạng thứ ba</w:t>
            </w:r>
          </w:p>
        </w:tc>
      </w:tr>
      <w:tr w:rsidR="00C86A33" w:rsidRPr="00D52E08" w14:paraId="7FF8A70A" w14:textId="77777777" w:rsidTr="0081069F">
        <w:tc>
          <w:tcPr>
            <w:tcW w:w="1271" w:type="dxa"/>
          </w:tcPr>
          <w:p w14:paraId="7F5DEA41" w14:textId="77777777" w:rsidR="00C86A33" w:rsidRPr="00D52E08" w:rsidRDefault="00C86A33" w:rsidP="00C86A33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1838" w:type="dxa"/>
          </w:tcPr>
          <w:p w14:paraId="50F0B4CD" w14:textId="77777777" w:rsidR="00C86A33" w:rsidRPr="00D52E08" w:rsidRDefault="00C86A33" w:rsidP="00C86A33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809" w:type="dxa"/>
            <w:vAlign w:val="bottom"/>
          </w:tcPr>
          <w:p w14:paraId="3D54F99C" w14:textId="77777777" w:rsidR="00C86A33" w:rsidRPr="00D52E08" w:rsidRDefault="00C86A33" w:rsidP="00C86A33">
            <w:pPr>
              <w:spacing w:line="0" w:lineRule="atLeast"/>
              <w:ind w:left="80"/>
              <w:rPr>
                <w:b/>
                <w:color w:val="FF0000"/>
                <w:sz w:val="28"/>
              </w:rPr>
            </w:pPr>
          </w:p>
        </w:tc>
      </w:tr>
      <w:tr w:rsidR="00C86A33" w:rsidRPr="00877205" w14:paraId="2420B24F" w14:textId="77777777" w:rsidTr="0081069F">
        <w:tc>
          <w:tcPr>
            <w:tcW w:w="1271" w:type="dxa"/>
          </w:tcPr>
          <w:p w14:paraId="012D34E1" w14:textId="77777777" w:rsidR="00C86A33" w:rsidRPr="00877205" w:rsidRDefault="00C86A33" w:rsidP="00C86A33">
            <w:pPr>
              <w:jc w:val="center"/>
            </w:pPr>
            <w:r w:rsidRPr="00877205">
              <w:lastRenderedPageBreak/>
              <w:t>26</w:t>
            </w:r>
          </w:p>
        </w:tc>
        <w:tc>
          <w:tcPr>
            <w:tcW w:w="1838" w:type="dxa"/>
          </w:tcPr>
          <w:p w14:paraId="3E525429" w14:textId="77777777" w:rsidR="00C86A33" w:rsidRPr="00877205" w:rsidRDefault="00C86A33" w:rsidP="00C86A33">
            <w:pPr>
              <w:jc w:val="center"/>
            </w:pPr>
            <w:r w:rsidRPr="00877205">
              <w:t>4</w:t>
            </w:r>
            <w:r>
              <w:t>8</w:t>
            </w:r>
          </w:p>
        </w:tc>
        <w:tc>
          <w:tcPr>
            <w:tcW w:w="6809" w:type="dxa"/>
            <w:vAlign w:val="bottom"/>
          </w:tcPr>
          <w:p w14:paraId="77737A1D" w14:textId="77777777" w:rsidR="00C86A33" w:rsidRPr="00877205" w:rsidRDefault="00C86A33" w:rsidP="00C86A3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 xml:space="preserve">Luyện tập </w:t>
            </w:r>
          </w:p>
        </w:tc>
      </w:tr>
      <w:tr w:rsidR="00C86A33" w:rsidRPr="00877205" w14:paraId="4F46B644" w14:textId="77777777" w:rsidTr="0081069F">
        <w:tc>
          <w:tcPr>
            <w:tcW w:w="1271" w:type="dxa"/>
          </w:tcPr>
          <w:p w14:paraId="15653946" w14:textId="77777777" w:rsidR="00C86A33" w:rsidRPr="00877205" w:rsidRDefault="00C86A33" w:rsidP="00C86A33">
            <w:pPr>
              <w:jc w:val="center"/>
            </w:pPr>
            <w:r w:rsidRPr="00877205">
              <w:t>2</w:t>
            </w:r>
            <w:r>
              <w:t>7</w:t>
            </w:r>
          </w:p>
        </w:tc>
        <w:tc>
          <w:tcPr>
            <w:tcW w:w="1838" w:type="dxa"/>
          </w:tcPr>
          <w:p w14:paraId="6752EB39" w14:textId="77777777" w:rsidR="00C86A33" w:rsidRPr="00877205" w:rsidRDefault="00C86A33" w:rsidP="00C86A33">
            <w:pPr>
              <w:jc w:val="center"/>
            </w:pPr>
            <w:r w:rsidRPr="00877205">
              <w:t>4</w:t>
            </w:r>
            <w:r>
              <w:t>9</w:t>
            </w:r>
          </w:p>
        </w:tc>
        <w:tc>
          <w:tcPr>
            <w:tcW w:w="6809" w:type="dxa"/>
            <w:vAlign w:val="bottom"/>
          </w:tcPr>
          <w:p w14:paraId="7316DDC5" w14:textId="77777777" w:rsidR="00C86A33" w:rsidRPr="00877205" w:rsidRDefault="00C86A33" w:rsidP="00C86A33">
            <w:pPr>
              <w:spacing w:line="28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8. Các trường hợp đồng dạng của tam giác vuông</w:t>
            </w:r>
          </w:p>
        </w:tc>
      </w:tr>
      <w:tr w:rsidR="00C86A33" w:rsidRPr="00877205" w14:paraId="120146DF" w14:textId="77777777" w:rsidTr="0081069F">
        <w:tc>
          <w:tcPr>
            <w:tcW w:w="1271" w:type="dxa"/>
          </w:tcPr>
          <w:p w14:paraId="66CB3787" w14:textId="77777777" w:rsidR="00C86A33" w:rsidRPr="00877205" w:rsidRDefault="00C86A33" w:rsidP="00C86A33">
            <w:pPr>
              <w:jc w:val="center"/>
            </w:pPr>
            <w:r w:rsidRPr="00877205">
              <w:t>27</w:t>
            </w:r>
          </w:p>
        </w:tc>
        <w:tc>
          <w:tcPr>
            <w:tcW w:w="1838" w:type="dxa"/>
          </w:tcPr>
          <w:p w14:paraId="1D1E144E" w14:textId="77777777" w:rsidR="00C86A33" w:rsidRPr="00877205" w:rsidRDefault="00C86A33" w:rsidP="00C86A33">
            <w:pPr>
              <w:jc w:val="center"/>
            </w:pPr>
            <w:r>
              <w:t>50</w:t>
            </w:r>
          </w:p>
        </w:tc>
        <w:tc>
          <w:tcPr>
            <w:tcW w:w="6809" w:type="dxa"/>
            <w:vAlign w:val="bottom"/>
          </w:tcPr>
          <w:p w14:paraId="25FDBB25" w14:textId="77777777" w:rsidR="00C86A33" w:rsidRPr="00877205" w:rsidRDefault="00C86A33" w:rsidP="00C86A33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86A33" w:rsidRPr="00877205" w14:paraId="26DC7E6E" w14:textId="77777777" w:rsidTr="0081069F">
        <w:tc>
          <w:tcPr>
            <w:tcW w:w="1271" w:type="dxa"/>
          </w:tcPr>
          <w:p w14:paraId="560896FA" w14:textId="77777777" w:rsidR="00C86A33" w:rsidRPr="00877205" w:rsidRDefault="00C86A33" w:rsidP="00C86A33">
            <w:pPr>
              <w:jc w:val="center"/>
            </w:pPr>
            <w:r w:rsidRPr="00877205">
              <w:t>2</w:t>
            </w:r>
            <w:r>
              <w:t>8</w:t>
            </w:r>
          </w:p>
        </w:tc>
        <w:tc>
          <w:tcPr>
            <w:tcW w:w="1838" w:type="dxa"/>
          </w:tcPr>
          <w:p w14:paraId="2294D6FA" w14:textId="77777777" w:rsidR="00C86A33" w:rsidRPr="00877205" w:rsidRDefault="00C86A33" w:rsidP="00C86A33">
            <w:pPr>
              <w:jc w:val="center"/>
            </w:pPr>
            <w:r w:rsidRPr="00877205">
              <w:t>5</w:t>
            </w:r>
            <w:r>
              <w:t>1</w:t>
            </w:r>
          </w:p>
        </w:tc>
        <w:tc>
          <w:tcPr>
            <w:tcW w:w="6809" w:type="dxa"/>
            <w:vAlign w:val="bottom"/>
          </w:tcPr>
          <w:p w14:paraId="43080CB6" w14:textId="77777777" w:rsidR="00C86A33" w:rsidRPr="00877205" w:rsidRDefault="00C86A33" w:rsidP="00C86A33">
            <w:pPr>
              <w:spacing w:line="320" w:lineRule="exact"/>
              <w:ind w:left="160"/>
              <w:rPr>
                <w:sz w:val="28"/>
              </w:rPr>
            </w:pPr>
            <w:r w:rsidRPr="00877205">
              <w:rPr>
                <w:sz w:val="28"/>
              </w:rPr>
              <w:t>§9. Ứng dụng thực tế của tam giác đồng dạng.</w:t>
            </w:r>
          </w:p>
        </w:tc>
      </w:tr>
      <w:tr w:rsidR="00C86A33" w:rsidRPr="00877205" w14:paraId="5C1697A2" w14:textId="77777777" w:rsidTr="0081069F">
        <w:tc>
          <w:tcPr>
            <w:tcW w:w="1271" w:type="dxa"/>
          </w:tcPr>
          <w:p w14:paraId="73EB1368" w14:textId="77777777" w:rsidR="00C86A33" w:rsidRPr="00877205" w:rsidRDefault="00C86A33" w:rsidP="00C86A33">
            <w:pPr>
              <w:jc w:val="center"/>
            </w:pPr>
            <w:r w:rsidRPr="00877205">
              <w:t>28</w:t>
            </w:r>
            <w:r>
              <w:t>, 29</w:t>
            </w:r>
          </w:p>
        </w:tc>
        <w:tc>
          <w:tcPr>
            <w:tcW w:w="1838" w:type="dxa"/>
          </w:tcPr>
          <w:p w14:paraId="1C5467A2" w14:textId="77777777" w:rsidR="00C86A33" w:rsidRPr="00877205" w:rsidRDefault="00C86A33" w:rsidP="00C86A33">
            <w:pPr>
              <w:jc w:val="center"/>
            </w:pPr>
            <w:r w:rsidRPr="00877205">
              <w:t>5</w:t>
            </w:r>
            <w:r>
              <w:t>2</w:t>
            </w:r>
            <w:r w:rsidRPr="00877205">
              <w:t>, 5</w:t>
            </w:r>
            <w:r>
              <w:t>3</w:t>
            </w:r>
          </w:p>
        </w:tc>
        <w:tc>
          <w:tcPr>
            <w:tcW w:w="6809" w:type="dxa"/>
            <w:vAlign w:val="bottom"/>
          </w:tcPr>
          <w:p w14:paraId="6D186639" w14:textId="77777777" w:rsidR="00C86A33" w:rsidRPr="00877205" w:rsidRDefault="00C86A33" w:rsidP="00C86A3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Thực hành</w:t>
            </w:r>
          </w:p>
        </w:tc>
      </w:tr>
      <w:tr w:rsidR="00C86A33" w:rsidRPr="00877205" w14:paraId="65D7370D" w14:textId="77777777" w:rsidTr="0081069F">
        <w:tc>
          <w:tcPr>
            <w:tcW w:w="1271" w:type="dxa"/>
          </w:tcPr>
          <w:p w14:paraId="69C416AA" w14:textId="77777777" w:rsidR="00C86A33" w:rsidRPr="00877205" w:rsidRDefault="00C86A33" w:rsidP="00C86A33">
            <w:pPr>
              <w:jc w:val="center"/>
            </w:pPr>
            <w:r w:rsidRPr="00877205">
              <w:t>29</w:t>
            </w:r>
          </w:p>
        </w:tc>
        <w:tc>
          <w:tcPr>
            <w:tcW w:w="1838" w:type="dxa"/>
          </w:tcPr>
          <w:p w14:paraId="22A6586B" w14:textId="77777777" w:rsidR="00C86A33" w:rsidRPr="00877205" w:rsidRDefault="00C86A33" w:rsidP="00C86A33">
            <w:pPr>
              <w:jc w:val="center"/>
            </w:pPr>
            <w:r w:rsidRPr="00877205">
              <w:t>5</w:t>
            </w:r>
            <w:r>
              <w:t>4</w:t>
            </w:r>
          </w:p>
        </w:tc>
        <w:tc>
          <w:tcPr>
            <w:tcW w:w="6809" w:type="dxa"/>
            <w:vAlign w:val="bottom"/>
          </w:tcPr>
          <w:p w14:paraId="629AC07C" w14:textId="77777777" w:rsidR="00C86A33" w:rsidRPr="00877205" w:rsidRDefault="00C86A33" w:rsidP="00C86A33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II</w:t>
            </w:r>
          </w:p>
        </w:tc>
      </w:tr>
      <w:tr w:rsidR="00C86A33" w:rsidRPr="00877205" w14:paraId="413A9E3E" w14:textId="77777777" w:rsidTr="0081069F">
        <w:tc>
          <w:tcPr>
            <w:tcW w:w="1271" w:type="dxa"/>
          </w:tcPr>
          <w:p w14:paraId="0C67DE0B" w14:textId="77777777" w:rsidR="00C86A33" w:rsidRPr="00877205" w:rsidRDefault="00C86A33" w:rsidP="00C86A33">
            <w:pPr>
              <w:jc w:val="center"/>
            </w:pPr>
          </w:p>
        </w:tc>
        <w:tc>
          <w:tcPr>
            <w:tcW w:w="1838" w:type="dxa"/>
          </w:tcPr>
          <w:p w14:paraId="07BE0A31" w14:textId="77777777" w:rsidR="00C86A33" w:rsidRPr="00877205" w:rsidRDefault="00C86A33" w:rsidP="00C86A33">
            <w:pPr>
              <w:jc w:val="center"/>
            </w:pPr>
          </w:p>
        </w:tc>
        <w:tc>
          <w:tcPr>
            <w:tcW w:w="6809" w:type="dxa"/>
            <w:vAlign w:val="bottom"/>
          </w:tcPr>
          <w:p w14:paraId="2099A423" w14:textId="77777777" w:rsidR="00C86A33" w:rsidRPr="00877205" w:rsidRDefault="00C86A33" w:rsidP="00C86A33">
            <w:pPr>
              <w:spacing w:line="0" w:lineRule="atLeast"/>
            </w:pPr>
            <w:r w:rsidRPr="00877205">
              <w:rPr>
                <w:b/>
                <w:i/>
                <w:sz w:val="28"/>
                <w:szCs w:val="28"/>
              </w:rPr>
              <w:t>Chương IV: Hình lăng trụ đứng. Hình chóp đều</w:t>
            </w:r>
          </w:p>
        </w:tc>
      </w:tr>
      <w:tr w:rsidR="00C86A33" w:rsidRPr="00877205" w14:paraId="3367ACA7" w14:textId="77777777" w:rsidTr="0081069F">
        <w:tc>
          <w:tcPr>
            <w:tcW w:w="1271" w:type="dxa"/>
          </w:tcPr>
          <w:p w14:paraId="00D58DF7" w14:textId="77777777" w:rsidR="00C86A33" w:rsidRPr="00877205" w:rsidRDefault="00C86A33" w:rsidP="00C86A33">
            <w:pPr>
              <w:jc w:val="center"/>
            </w:pPr>
            <w:r w:rsidRPr="00877205">
              <w:t>30</w:t>
            </w:r>
          </w:p>
        </w:tc>
        <w:tc>
          <w:tcPr>
            <w:tcW w:w="1838" w:type="dxa"/>
          </w:tcPr>
          <w:p w14:paraId="1BB3DD40" w14:textId="77777777" w:rsidR="00C86A33" w:rsidRPr="00877205" w:rsidRDefault="00C86A33" w:rsidP="00C86A33">
            <w:pPr>
              <w:jc w:val="center"/>
            </w:pPr>
            <w:r w:rsidRPr="00877205">
              <w:t>55</w:t>
            </w:r>
          </w:p>
        </w:tc>
        <w:tc>
          <w:tcPr>
            <w:tcW w:w="6809" w:type="dxa"/>
            <w:vAlign w:val="bottom"/>
          </w:tcPr>
          <w:p w14:paraId="5E3BB3A5" w14:textId="77777777" w:rsidR="00C86A33" w:rsidRPr="00877205" w:rsidRDefault="00C86A33" w:rsidP="00C86A33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Hình hộp chữ nhật</w:t>
            </w:r>
          </w:p>
        </w:tc>
      </w:tr>
      <w:tr w:rsidR="00C86A33" w:rsidRPr="00877205" w14:paraId="2F62A162" w14:textId="77777777" w:rsidTr="0081069F">
        <w:tc>
          <w:tcPr>
            <w:tcW w:w="1271" w:type="dxa"/>
          </w:tcPr>
          <w:p w14:paraId="2B574D73" w14:textId="77777777" w:rsidR="00C86A33" w:rsidRPr="00877205" w:rsidRDefault="00C86A33" w:rsidP="00C86A33">
            <w:pPr>
              <w:jc w:val="center"/>
            </w:pPr>
            <w:r w:rsidRPr="00877205">
              <w:t>30</w:t>
            </w:r>
          </w:p>
        </w:tc>
        <w:tc>
          <w:tcPr>
            <w:tcW w:w="1838" w:type="dxa"/>
          </w:tcPr>
          <w:p w14:paraId="4F42F2E4" w14:textId="77777777" w:rsidR="00C86A33" w:rsidRPr="00877205" w:rsidRDefault="00C86A33" w:rsidP="00C86A33">
            <w:pPr>
              <w:jc w:val="center"/>
            </w:pPr>
            <w:r w:rsidRPr="00877205">
              <w:t>56</w:t>
            </w:r>
          </w:p>
        </w:tc>
        <w:tc>
          <w:tcPr>
            <w:tcW w:w="6809" w:type="dxa"/>
            <w:vAlign w:val="bottom"/>
          </w:tcPr>
          <w:p w14:paraId="566D04EB" w14:textId="77777777" w:rsidR="00C86A33" w:rsidRPr="00877205" w:rsidRDefault="00C86A33" w:rsidP="00C86A33">
            <w:pPr>
              <w:spacing w:line="0" w:lineRule="atLeast"/>
            </w:pPr>
            <w:r w:rsidRPr="00877205">
              <w:rPr>
                <w:sz w:val="28"/>
              </w:rPr>
              <w:t>§2. Hình hộp chữ nhật (tt)</w:t>
            </w:r>
          </w:p>
        </w:tc>
      </w:tr>
      <w:tr w:rsidR="00C86A33" w:rsidRPr="00877205" w14:paraId="015AFC67" w14:textId="77777777" w:rsidTr="0081069F">
        <w:tc>
          <w:tcPr>
            <w:tcW w:w="1271" w:type="dxa"/>
          </w:tcPr>
          <w:p w14:paraId="75D609A9" w14:textId="77777777" w:rsidR="00C86A33" w:rsidRPr="00877205" w:rsidRDefault="00C86A33" w:rsidP="00C86A33">
            <w:pPr>
              <w:jc w:val="center"/>
            </w:pPr>
            <w:r w:rsidRPr="00877205">
              <w:t>31</w:t>
            </w:r>
          </w:p>
        </w:tc>
        <w:tc>
          <w:tcPr>
            <w:tcW w:w="1838" w:type="dxa"/>
          </w:tcPr>
          <w:p w14:paraId="2F3D892A" w14:textId="77777777" w:rsidR="00C86A33" w:rsidRPr="00877205" w:rsidRDefault="00C86A33" w:rsidP="00C86A33">
            <w:pPr>
              <w:jc w:val="center"/>
            </w:pPr>
            <w:r w:rsidRPr="00877205">
              <w:t>57</w:t>
            </w:r>
          </w:p>
        </w:tc>
        <w:tc>
          <w:tcPr>
            <w:tcW w:w="6809" w:type="dxa"/>
            <w:vAlign w:val="bottom"/>
          </w:tcPr>
          <w:p w14:paraId="66C3D1F8" w14:textId="77777777" w:rsidR="00C86A33" w:rsidRPr="00877205" w:rsidRDefault="00C86A33" w:rsidP="00C86A33">
            <w:pPr>
              <w:spacing w:line="0" w:lineRule="atLeast"/>
            </w:pPr>
            <w:r w:rsidRPr="00877205">
              <w:rPr>
                <w:sz w:val="28"/>
              </w:rPr>
              <w:t>§3. Thể tích của hình hộp chữ nhật</w:t>
            </w:r>
          </w:p>
        </w:tc>
      </w:tr>
      <w:tr w:rsidR="00C86A33" w:rsidRPr="00877205" w14:paraId="47BD1E76" w14:textId="77777777" w:rsidTr="0081069F">
        <w:tc>
          <w:tcPr>
            <w:tcW w:w="1271" w:type="dxa"/>
          </w:tcPr>
          <w:p w14:paraId="1A919EB6" w14:textId="77777777" w:rsidR="00C86A33" w:rsidRPr="00877205" w:rsidRDefault="00C86A33" w:rsidP="00C86A33">
            <w:pPr>
              <w:jc w:val="center"/>
            </w:pPr>
            <w:r w:rsidRPr="00877205">
              <w:t>31</w:t>
            </w:r>
          </w:p>
        </w:tc>
        <w:tc>
          <w:tcPr>
            <w:tcW w:w="1838" w:type="dxa"/>
          </w:tcPr>
          <w:p w14:paraId="5F8274CC" w14:textId="77777777" w:rsidR="00C86A33" w:rsidRPr="00877205" w:rsidRDefault="00C86A33" w:rsidP="00C86A33">
            <w:pPr>
              <w:jc w:val="center"/>
            </w:pPr>
            <w:r w:rsidRPr="00877205">
              <w:t>58</w:t>
            </w:r>
          </w:p>
        </w:tc>
        <w:tc>
          <w:tcPr>
            <w:tcW w:w="6809" w:type="dxa"/>
            <w:vAlign w:val="bottom"/>
          </w:tcPr>
          <w:p w14:paraId="2AC7A2CB" w14:textId="77777777" w:rsidR="00C86A33" w:rsidRPr="00877205" w:rsidRDefault="00C86A33" w:rsidP="00C86A33">
            <w:pPr>
              <w:spacing w:line="0" w:lineRule="atLeast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86A33" w:rsidRPr="00877205" w14:paraId="33C3D3A0" w14:textId="77777777" w:rsidTr="0081069F">
        <w:tc>
          <w:tcPr>
            <w:tcW w:w="1271" w:type="dxa"/>
          </w:tcPr>
          <w:p w14:paraId="3D46711B" w14:textId="77777777" w:rsidR="00C86A33" w:rsidRPr="00877205" w:rsidRDefault="00C86A33" w:rsidP="00C86A33">
            <w:pPr>
              <w:jc w:val="center"/>
            </w:pPr>
            <w:r w:rsidRPr="00877205">
              <w:t>32</w:t>
            </w:r>
          </w:p>
        </w:tc>
        <w:tc>
          <w:tcPr>
            <w:tcW w:w="1838" w:type="dxa"/>
          </w:tcPr>
          <w:p w14:paraId="526DE349" w14:textId="77777777" w:rsidR="00C86A33" w:rsidRPr="00877205" w:rsidRDefault="00C86A33" w:rsidP="00C86A33">
            <w:pPr>
              <w:jc w:val="center"/>
            </w:pPr>
            <w:r w:rsidRPr="00877205">
              <w:t>59, 60</w:t>
            </w:r>
          </w:p>
        </w:tc>
        <w:tc>
          <w:tcPr>
            <w:tcW w:w="6809" w:type="dxa"/>
            <w:vAlign w:val="bottom"/>
          </w:tcPr>
          <w:p w14:paraId="5CB5567D" w14:textId="77777777" w:rsidR="00C86A33" w:rsidRPr="00877205" w:rsidRDefault="00C86A33" w:rsidP="00C86A33">
            <w:pPr>
              <w:spacing w:line="0" w:lineRule="atLeast"/>
              <w:rPr>
                <w:sz w:val="28"/>
              </w:rPr>
            </w:pPr>
            <w:r w:rsidRPr="00877205">
              <w:rPr>
                <w:sz w:val="28"/>
              </w:rPr>
              <w:t>Ôn tập HK2</w:t>
            </w:r>
          </w:p>
        </w:tc>
      </w:tr>
      <w:tr w:rsidR="00C86A33" w:rsidRPr="00877205" w14:paraId="565C7A88" w14:textId="77777777" w:rsidTr="0081069F">
        <w:tc>
          <w:tcPr>
            <w:tcW w:w="1271" w:type="dxa"/>
          </w:tcPr>
          <w:p w14:paraId="7A9A6F46" w14:textId="77777777" w:rsidR="00C86A33" w:rsidRPr="001E524E" w:rsidRDefault="00C86A33" w:rsidP="00C86A33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3</w:t>
            </w:r>
          </w:p>
        </w:tc>
        <w:tc>
          <w:tcPr>
            <w:tcW w:w="1838" w:type="dxa"/>
          </w:tcPr>
          <w:p w14:paraId="11ABBB95" w14:textId="77777777" w:rsidR="00C86A33" w:rsidRPr="001E524E" w:rsidRDefault="00C86A33" w:rsidP="00C86A33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61</w:t>
            </w:r>
          </w:p>
        </w:tc>
        <w:tc>
          <w:tcPr>
            <w:tcW w:w="6809" w:type="dxa"/>
            <w:vAlign w:val="bottom"/>
          </w:tcPr>
          <w:p w14:paraId="0447ED05" w14:textId="7B86A09A" w:rsidR="00C86A33" w:rsidRPr="001E524E" w:rsidRDefault="003533EA" w:rsidP="00C86A33">
            <w:pPr>
              <w:spacing w:line="0" w:lineRule="atLeast"/>
              <w:rPr>
                <w:b/>
                <w:color w:val="FF0000"/>
                <w:sz w:val="28"/>
              </w:rPr>
            </w:pPr>
            <w:r w:rsidRPr="00877205">
              <w:rPr>
                <w:b/>
                <w:i/>
                <w:sz w:val="26"/>
                <w:szCs w:val="26"/>
              </w:rPr>
              <w:t>Kiểm tra</w:t>
            </w:r>
            <w:r>
              <w:rPr>
                <w:b/>
                <w:i/>
                <w:sz w:val="26"/>
                <w:szCs w:val="26"/>
              </w:rPr>
              <w:t>, đánh giá cuối kì</w:t>
            </w:r>
            <w:r w:rsidRPr="00877205">
              <w:rPr>
                <w:b/>
                <w:i/>
                <w:sz w:val="26"/>
                <w:szCs w:val="26"/>
              </w:rPr>
              <w:t xml:space="preserve"> </w:t>
            </w:r>
            <w:r>
              <w:rPr>
                <w:b/>
                <w:i/>
                <w:sz w:val="26"/>
                <w:szCs w:val="26"/>
              </w:rPr>
              <w:t>II</w:t>
            </w:r>
          </w:p>
        </w:tc>
      </w:tr>
      <w:tr w:rsidR="00C86A33" w:rsidRPr="00877205" w14:paraId="724DA279" w14:textId="77777777" w:rsidTr="0081069F">
        <w:tc>
          <w:tcPr>
            <w:tcW w:w="1271" w:type="dxa"/>
          </w:tcPr>
          <w:p w14:paraId="34D5A992" w14:textId="77777777" w:rsidR="00C86A33" w:rsidRPr="00877205" w:rsidRDefault="00C86A33" w:rsidP="00C86A33">
            <w:pPr>
              <w:jc w:val="center"/>
            </w:pPr>
            <w:r w:rsidRPr="00877205">
              <w:t>33</w:t>
            </w:r>
          </w:p>
        </w:tc>
        <w:tc>
          <w:tcPr>
            <w:tcW w:w="1838" w:type="dxa"/>
          </w:tcPr>
          <w:p w14:paraId="03D70AAD" w14:textId="77777777" w:rsidR="00C86A33" w:rsidRPr="00877205" w:rsidRDefault="00C86A33" w:rsidP="00C86A33">
            <w:pPr>
              <w:jc w:val="center"/>
            </w:pPr>
            <w:r w:rsidRPr="00877205">
              <w:t>62, 63</w:t>
            </w:r>
          </w:p>
        </w:tc>
        <w:tc>
          <w:tcPr>
            <w:tcW w:w="6809" w:type="dxa"/>
            <w:vMerge w:val="restart"/>
            <w:vAlign w:val="center"/>
          </w:tcPr>
          <w:p w14:paraId="6BC15102" w14:textId="77777777" w:rsidR="00C86A33" w:rsidRPr="00877205" w:rsidRDefault="00C86A33" w:rsidP="00C86A33">
            <w:pPr>
              <w:spacing w:line="0" w:lineRule="atLeast"/>
              <w:ind w:left="200"/>
              <w:rPr>
                <w:sz w:val="28"/>
              </w:rPr>
            </w:pPr>
            <w:r w:rsidRPr="00877205">
              <w:rPr>
                <w:sz w:val="28"/>
              </w:rPr>
              <w:t>§4. Hình lăng trụ đứng (§4, §5, §6 cũ)</w:t>
            </w:r>
          </w:p>
        </w:tc>
      </w:tr>
      <w:tr w:rsidR="00C86A33" w:rsidRPr="00877205" w14:paraId="168F93CF" w14:textId="77777777" w:rsidTr="0081069F">
        <w:tc>
          <w:tcPr>
            <w:tcW w:w="1271" w:type="dxa"/>
          </w:tcPr>
          <w:p w14:paraId="275EF9C3" w14:textId="77777777" w:rsidR="00C86A33" w:rsidRPr="00877205" w:rsidRDefault="00C86A33" w:rsidP="00C86A33">
            <w:pPr>
              <w:jc w:val="center"/>
            </w:pPr>
            <w:r w:rsidRPr="00877205">
              <w:t>34</w:t>
            </w:r>
          </w:p>
        </w:tc>
        <w:tc>
          <w:tcPr>
            <w:tcW w:w="1838" w:type="dxa"/>
          </w:tcPr>
          <w:p w14:paraId="01A086C9" w14:textId="77777777" w:rsidR="00C86A33" w:rsidRPr="00877205" w:rsidRDefault="00C86A33" w:rsidP="00C86A33">
            <w:pPr>
              <w:jc w:val="center"/>
            </w:pPr>
            <w:r w:rsidRPr="00877205">
              <w:t>64, 65</w:t>
            </w:r>
          </w:p>
        </w:tc>
        <w:tc>
          <w:tcPr>
            <w:tcW w:w="6809" w:type="dxa"/>
            <w:vMerge/>
            <w:vAlign w:val="bottom"/>
          </w:tcPr>
          <w:p w14:paraId="065F7170" w14:textId="77777777" w:rsidR="00C86A33" w:rsidRPr="00877205" w:rsidRDefault="00C86A33" w:rsidP="00C86A33">
            <w:pPr>
              <w:spacing w:line="0" w:lineRule="atLeast"/>
              <w:ind w:left="200"/>
              <w:rPr>
                <w:sz w:val="28"/>
              </w:rPr>
            </w:pPr>
          </w:p>
        </w:tc>
      </w:tr>
      <w:tr w:rsidR="00C86A33" w:rsidRPr="00877205" w14:paraId="7C1D1714" w14:textId="77777777" w:rsidTr="0081069F">
        <w:tc>
          <w:tcPr>
            <w:tcW w:w="1271" w:type="dxa"/>
          </w:tcPr>
          <w:p w14:paraId="1D261B11" w14:textId="77777777" w:rsidR="00C86A33" w:rsidRPr="00877205" w:rsidRDefault="00C86A33" w:rsidP="00C86A33">
            <w:pPr>
              <w:jc w:val="center"/>
            </w:pPr>
            <w:r w:rsidRPr="00877205">
              <w:t>34</w:t>
            </w:r>
          </w:p>
        </w:tc>
        <w:tc>
          <w:tcPr>
            <w:tcW w:w="1838" w:type="dxa"/>
          </w:tcPr>
          <w:p w14:paraId="59E90B7C" w14:textId="77777777" w:rsidR="00C86A33" w:rsidRPr="00877205" w:rsidRDefault="00C86A33" w:rsidP="00C86A33">
            <w:pPr>
              <w:jc w:val="center"/>
            </w:pPr>
            <w:r w:rsidRPr="00877205">
              <w:t>66</w:t>
            </w:r>
          </w:p>
        </w:tc>
        <w:tc>
          <w:tcPr>
            <w:tcW w:w="6809" w:type="dxa"/>
            <w:vAlign w:val="bottom"/>
          </w:tcPr>
          <w:p w14:paraId="5C6A7BD2" w14:textId="77777777" w:rsidR="00C86A33" w:rsidRPr="00877205" w:rsidRDefault="00C86A33" w:rsidP="00C86A33">
            <w:pPr>
              <w:spacing w:line="0" w:lineRule="atLeast"/>
              <w:rPr>
                <w:sz w:val="19"/>
              </w:rPr>
            </w:pPr>
            <w:r w:rsidRPr="00877205">
              <w:rPr>
                <w:sz w:val="28"/>
              </w:rPr>
              <w:t>§5. Hình chóp đều và hình chóp cụt đều (§7 cũ)</w:t>
            </w:r>
          </w:p>
        </w:tc>
      </w:tr>
      <w:tr w:rsidR="00C86A33" w:rsidRPr="00877205" w14:paraId="707381A5" w14:textId="77777777" w:rsidTr="0081069F">
        <w:tc>
          <w:tcPr>
            <w:tcW w:w="1271" w:type="dxa"/>
          </w:tcPr>
          <w:p w14:paraId="030B5AC6" w14:textId="77777777" w:rsidR="00C86A33" w:rsidRPr="00877205" w:rsidRDefault="00C86A33" w:rsidP="00C86A33">
            <w:pPr>
              <w:jc w:val="center"/>
            </w:pPr>
            <w:r w:rsidRPr="00877205">
              <w:t>34</w:t>
            </w:r>
          </w:p>
        </w:tc>
        <w:tc>
          <w:tcPr>
            <w:tcW w:w="1838" w:type="dxa"/>
          </w:tcPr>
          <w:p w14:paraId="65A5FED2" w14:textId="77777777" w:rsidR="00C86A33" w:rsidRPr="00877205" w:rsidRDefault="00C86A33" w:rsidP="00C86A33">
            <w:pPr>
              <w:jc w:val="center"/>
            </w:pPr>
            <w:r w:rsidRPr="00877205">
              <w:t>67</w:t>
            </w:r>
          </w:p>
        </w:tc>
        <w:tc>
          <w:tcPr>
            <w:tcW w:w="6809" w:type="dxa"/>
            <w:vAlign w:val="bottom"/>
          </w:tcPr>
          <w:p w14:paraId="2C2DB488" w14:textId="77777777" w:rsidR="00C86A33" w:rsidRPr="00877205" w:rsidRDefault="00C86A33" w:rsidP="00C86A33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6. Diện tích xung quanh của hình chóp đều (§8 cũ)</w:t>
            </w:r>
          </w:p>
        </w:tc>
      </w:tr>
      <w:tr w:rsidR="00C86A33" w:rsidRPr="00877205" w14:paraId="1745C546" w14:textId="77777777" w:rsidTr="0081069F">
        <w:tc>
          <w:tcPr>
            <w:tcW w:w="1271" w:type="dxa"/>
          </w:tcPr>
          <w:p w14:paraId="1A4198A5" w14:textId="77777777" w:rsidR="00C86A33" w:rsidRPr="00877205" w:rsidRDefault="00C86A33" w:rsidP="00C86A33">
            <w:pPr>
              <w:jc w:val="center"/>
            </w:pPr>
            <w:r w:rsidRPr="00877205">
              <w:t>35</w:t>
            </w:r>
          </w:p>
        </w:tc>
        <w:tc>
          <w:tcPr>
            <w:tcW w:w="1838" w:type="dxa"/>
          </w:tcPr>
          <w:p w14:paraId="6189B59A" w14:textId="77777777" w:rsidR="00C86A33" w:rsidRPr="00877205" w:rsidRDefault="00C86A33" w:rsidP="00C86A33">
            <w:pPr>
              <w:jc w:val="center"/>
            </w:pPr>
            <w:r w:rsidRPr="00877205">
              <w:t>68</w:t>
            </w:r>
          </w:p>
        </w:tc>
        <w:tc>
          <w:tcPr>
            <w:tcW w:w="6809" w:type="dxa"/>
            <w:vAlign w:val="bottom"/>
          </w:tcPr>
          <w:p w14:paraId="7B08AF9B" w14:textId="77777777" w:rsidR="00C86A33" w:rsidRPr="00877205" w:rsidRDefault="00C86A33" w:rsidP="00C86A33">
            <w:pPr>
              <w:spacing w:line="0" w:lineRule="atLeast"/>
            </w:pPr>
            <w:r w:rsidRPr="00877205">
              <w:rPr>
                <w:sz w:val="28"/>
              </w:rPr>
              <w:t>§7. Thể tích của hình chóp đều  (§9 cũ)</w:t>
            </w:r>
          </w:p>
        </w:tc>
      </w:tr>
      <w:tr w:rsidR="00C86A33" w:rsidRPr="00877205" w14:paraId="1A109143" w14:textId="77777777" w:rsidTr="0081069F">
        <w:tc>
          <w:tcPr>
            <w:tcW w:w="1271" w:type="dxa"/>
          </w:tcPr>
          <w:p w14:paraId="6AADBA8F" w14:textId="77777777" w:rsidR="00C86A33" w:rsidRPr="00877205" w:rsidRDefault="00C86A33" w:rsidP="00C86A33">
            <w:pPr>
              <w:jc w:val="center"/>
            </w:pPr>
            <w:r w:rsidRPr="00877205">
              <w:t>35</w:t>
            </w:r>
          </w:p>
        </w:tc>
        <w:tc>
          <w:tcPr>
            <w:tcW w:w="1838" w:type="dxa"/>
          </w:tcPr>
          <w:p w14:paraId="25DAFFA1" w14:textId="77777777" w:rsidR="00C86A33" w:rsidRPr="00877205" w:rsidRDefault="00C86A33" w:rsidP="00C86A33">
            <w:pPr>
              <w:jc w:val="center"/>
            </w:pPr>
            <w:r w:rsidRPr="00877205">
              <w:t>69</w:t>
            </w:r>
          </w:p>
        </w:tc>
        <w:tc>
          <w:tcPr>
            <w:tcW w:w="6809" w:type="dxa"/>
            <w:vAlign w:val="bottom"/>
          </w:tcPr>
          <w:p w14:paraId="5D8D8ABE" w14:textId="77777777" w:rsidR="00C86A33" w:rsidRPr="00877205" w:rsidRDefault="00C86A33" w:rsidP="00C86A33">
            <w:pPr>
              <w:spacing w:line="0" w:lineRule="atLeast"/>
              <w:rPr>
                <w:sz w:val="14"/>
              </w:rPr>
            </w:pPr>
            <w:r w:rsidRPr="00877205">
              <w:rPr>
                <w:sz w:val="28"/>
              </w:rPr>
              <w:t>Ôn tập chương IV</w:t>
            </w:r>
          </w:p>
        </w:tc>
      </w:tr>
      <w:tr w:rsidR="00C86A33" w:rsidRPr="00877205" w14:paraId="19077AFA" w14:textId="77777777" w:rsidTr="0081069F">
        <w:tc>
          <w:tcPr>
            <w:tcW w:w="1271" w:type="dxa"/>
          </w:tcPr>
          <w:p w14:paraId="08A182F2" w14:textId="77777777" w:rsidR="00C86A33" w:rsidRPr="00877205" w:rsidRDefault="00C86A33" w:rsidP="00C86A33">
            <w:pPr>
              <w:jc w:val="center"/>
              <w:rPr>
                <w:sz w:val="28"/>
                <w:szCs w:val="28"/>
              </w:rPr>
            </w:pPr>
            <w:r w:rsidRPr="00877205">
              <w:rPr>
                <w:sz w:val="28"/>
                <w:szCs w:val="28"/>
              </w:rPr>
              <w:t>35</w:t>
            </w:r>
          </w:p>
        </w:tc>
        <w:tc>
          <w:tcPr>
            <w:tcW w:w="1838" w:type="dxa"/>
          </w:tcPr>
          <w:p w14:paraId="37293BF5" w14:textId="77777777" w:rsidR="00C86A33" w:rsidRPr="00877205" w:rsidRDefault="00C86A33" w:rsidP="00C86A33">
            <w:pPr>
              <w:jc w:val="center"/>
              <w:rPr>
                <w:sz w:val="28"/>
                <w:szCs w:val="28"/>
              </w:rPr>
            </w:pPr>
            <w:r w:rsidRPr="00877205">
              <w:rPr>
                <w:sz w:val="28"/>
                <w:szCs w:val="28"/>
              </w:rPr>
              <w:t>70</w:t>
            </w:r>
          </w:p>
        </w:tc>
        <w:tc>
          <w:tcPr>
            <w:tcW w:w="6809" w:type="dxa"/>
            <w:vAlign w:val="bottom"/>
          </w:tcPr>
          <w:p w14:paraId="43EDE8C4" w14:textId="6806A35B" w:rsidR="00C86A33" w:rsidRPr="003533EA" w:rsidRDefault="00C86A33" w:rsidP="00C86A33">
            <w:pPr>
              <w:spacing w:line="0" w:lineRule="atLeast"/>
              <w:rPr>
                <w:b/>
                <w:bCs/>
                <w:i/>
                <w:iCs/>
                <w:sz w:val="28"/>
                <w:szCs w:val="28"/>
              </w:rPr>
            </w:pPr>
            <w:r w:rsidRPr="003533EA">
              <w:rPr>
                <w:b/>
                <w:bCs/>
                <w:i/>
                <w:iCs/>
                <w:sz w:val="28"/>
                <w:szCs w:val="28"/>
              </w:rPr>
              <w:t xml:space="preserve">Trả bài </w:t>
            </w:r>
            <w:r w:rsidR="003533EA" w:rsidRPr="003533EA">
              <w:rPr>
                <w:b/>
                <w:bCs/>
                <w:i/>
                <w:iCs/>
                <w:sz w:val="26"/>
                <w:szCs w:val="26"/>
              </w:rPr>
              <w:t xml:space="preserve">kiểm tra, đánh giá cuối kì </w:t>
            </w:r>
            <w:r w:rsidRPr="003533EA">
              <w:rPr>
                <w:b/>
                <w:bCs/>
                <w:i/>
                <w:iCs/>
                <w:sz w:val="28"/>
                <w:szCs w:val="28"/>
              </w:rPr>
              <w:t>II</w:t>
            </w:r>
          </w:p>
        </w:tc>
      </w:tr>
    </w:tbl>
    <w:p w14:paraId="4F057F25" w14:textId="77777777" w:rsidR="0081069F" w:rsidRPr="00877205" w:rsidRDefault="0081069F" w:rsidP="0081069F"/>
    <w:p w14:paraId="20EB7C5E" w14:textId="77777777" w:rsidR="0081069F" w:rsidRPr="00877205" w:rsidRDefault="0081069F">
      <w:r w:rsidRPr="00877205">
        <w:br w:type="page"/>
      </w:r>
    </w:p>
    <w:p w14:paraId="050EF865" w14:textId="77777777" w:rsidR="00CA2A89" w:rsidRPr="00877205" w:rsidRDefault="00CA2A89" w:rsidP="00CA2A89">
      <w:pPr>
        <w:jc w:val="center"/>
        <w:rPr>
          <w:b/>
        </w:rPr>
      </w:pPr>
      <w:r w:rsidRPr="00877205">
        <w:rPr>
          <w:b/>
          <w:sz w:val="32"/>
        </w:rPr>
        <w:lastRenderedPageBreak/>
        <w:t>LỚP 9</w:t>
      </w:r>
    </w:p>
    <w:p w14:paraId="2A5BF0CB" w14:textId="77777777" w:rsidR="00CA2A89" w:rsidRPr="00877205" w:rsidRDefault="00CA2A89" w:rsidP="00CA2A89">
      <w:pPr>
        <w:jc w:val="center"/>
        <w:rPr>
          <w:b/>
          <w:lang w:val="nb-NO"/>
        </w:rPr>
      </w:pPr>
      <w:r w:rsidRPr="00877205">
        <w:rPr>
          <w:b/>
          <w:lang w:val="vi-VN"/>
        </w:rPr>
        <w:t xml:space="preserve">HỌC KỲ I: 18 tuần  </w:t>
      </w:r>
      <w:r w:rsidRPr="00877205">
        <w:rPr>
          <w:b/>
          <w:lang w:val="nb-NO"/>
        </w:rPr>
        <w:t>(72</w:t>
      </w:r>
      <w:r w:rsidRPr="00877205">
        <w:rPr>
          <w:b/>
          <w:lang w:val="vi-VN"/>
        </w:rPr>
        <w:t xml:space="preserve"> tiết</w:t>
      </w:r>
      <w:r w:rsidRPr="00877205">
        <w:rPr>
          <w:b/>
          <w:lang w:val="nb-NO"/>
        </w:rPr>
        <w:t>)</w:t>
      </w:r>
    </w:p>
    <w:p w14:paraId="243154C5" w14:textId="77777777" w:rsidR="00CA2A89" w:rsidRPr="00877205" w:rsidRDefault="00CA2A89" w:rsidP="00CA2A89">
      <w:pPr>
        <w:jc w:val="center"/>
        <w:rPr>
          <w:b/>
          <w:lang w:val="nb-NO"/>
        </w:rPr>
      </w:pPr>
      <w:r w:rsidRPr="00877205">
        <w:rPr>
          <w:b/>
          <w:lang w:val="vi-VN"/>
        </w:rPr>
        <w:t xml:space="preserve"> HỌC KỲ II: 17 tuần  </w:t>
      </w:r>
      <w:r w:rsidRPr="00877205">
        <w:rPr>
          <w:b/>
          <w:lang w:val="nb-NO"/>
        </w:rPr>
        <w:t>(</w:t>
      </w:r>
      <w:r w:rsidRPr="00877205">
        <w:rPr>
          <w:b/>
          <w:lang w:val="vi-VN"/>
        </w:rPr>
        <w:t>6</w:t>
      </w:r>
      <w:r w:rsidRPr="00220AB7">
        <w:rPr>
          <w:b/>
          <w:lang w:val="vi-VN"/>
        </w:rPr>
        <w:t>8</w:t>
      </w:r>
      <w:r w:rsidRPr="00877205">
        <w:rPr>
          <w:b/>
          <w:lang w:val="vi-VN"/>
        </w:rPr>
        <w:t xml:space="preserve"> tiết</w:t>
      </w:r>
      <w:r w:rsidRPr="00877205">
        <w:rPr>
          <w:b/>
          <w:lang w:val="nb-NO"/>
        </w:rPr>
        <w:t>)</w:t>
      </w:r>
    </w:p>
    <w:p w14:paraId="138DC5D0" w14:textId="77777777" w:rsidR="00CA2A89" w:rsidRPr="00220AB7" w:rsidRDefault="00CA2A89" w:rsidP="00CA2A89">
      <w:pPr>
        <w:rPr>
          <w:b/>
          <w:lang w:val="vi-VN"/>
        </w:rPr>
      </w:pPr>
    </w:p>
    <w:p w14:paraId="40EA7189" w14:textId="77777777" w:rsidR="00CA2A89" w:rsidRPr="00877205" w:rsidRDefault="00CA2A89" w:rsidP="00CA2A89">
      <w:pPr>
        <w:rPr>
          <w:b/>
        </w:rPr>
      </w:pPr>
      <w:r w:rsidRPr="00877205">
        <w:rPr>
          <w:b/>
        </w:rPr>
        <w:t>ĐẠI SỐ: 36 tiết</w:t>
      </w:r>
    </w:p>
    <w:tbl>
      <w:tblPr>
        <w:tblStyle w:val="TableGrid"/>
        <w:tblW w:w="9776" w:type="dxa"/>
        <w:tblLayout w:type="fixed"/>
        <w:tblLook w:val="04A0" w:firstRow="1" w:lastRow="0" w:firstColumn="1" w:lastColumn="0" w:noHBand="0" w:noVBand="1"/>
      </w:tblPr>
      <w:tblGrid>
        <w:gridCol w:w="1129"/>
        <w:gridCol w:w="1555"/>
        <w:gridCol w:w="7092"/>
      </w:tblGrid>
      <w:tr w:rsidR="00CA2A89" w:rsidRPr="00877205" w14:paraId="49942C8A" w14:textId="77777777" w:rsidTr="00A3376C">
        <w:tc>
          <w:tcPr>
            <w:tcW w:w="9776" w:type="dxa"/>
            <w:gridSpan w:val="3"/>
          </w:tcPr>
          <w:p w14:paraId="7D127EB7" w14:textId="77777777" w:rsidR="00CA2A89" w:rsidRPr="00877205" w:rsidRDefault="00CA2A89" w:rsidP="00A3376C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</w:t>
            </w:r>
          </w:p>
        </w:tc>
      </w:tr>
      <w:tr w:rsidR="00CA2A89" w:rsidRPr="00877205" w14:paraId="4BDD6C97" w14:textId="77777777" w:rsidTr="00A3376C">
        <w:tc>
          <w:tcPr>
            <w:tcW w:w="1129" w:type="dxa"/>
            <w:vMerge w:val="restart"/>
          </w:tcPr>
          <w:p w14:paraId="547D7FED" w14:textId="77777777" w:rsidR="00CA2A89" w:rsidRPr="00877205" w:rsidRDefault="00CA2A89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1555" w:type="dxa"/>
            <w:vMerge w:val="restart"/>
          </w:tcPr>
          <w:p w14:paraId="6DA1801C" w14:textId="77777777" w:rsidR="00CA2A89" w:rsidRPr="00877205" w:rsidRDefault="00CA2A89" w:rsidP="00A3376C">
            <w:pPr>
              <w:jc w:val="center"/>
            </w:pPr>
            <w:r w:rsidRPr="00877205">
              <w:t>TIẾT</w:t>
            </w:r>
          </w:p>
        </w:tc>
        <w:tc>
          <w:tcPr>
            <w:tcW w:w="7092" w:type="dxa"/>
          </w:tcPr>
          <w:p w14:paraId="67BCAA48" w14:textId="77777777" w:rsidR="00CA2A89" w:rsidRPr="00877205" w:rsidRDefault="00CA2A89" w:rsidP="00A3376C">
            <w:pPr>
              <w:jc w:val="center"/>
            </w:pPr>
            <w:r w:rsidRPr="00877205">
              <w:t>TÊN BÀI DẠY</w:t>
            </w:r>
          </w:p>
        </w:tc>
      </w:tr>
      <w:tr w:rsidR="00CA2A89" w:rsidRPr="00877205" w14:paraId="12C8355B" w14:textId="77777777" w:rsidTr="00A3376C">
        <w:tc>
          <w:tcPr>
            <w:tcW w:w="1129" w:type="dxa"/>
            <w:vMerge/>
          </w:tcPr>
          <w:p w14:paraId="089BADEE" w14:textId="77777777" w:rsidR="00CA2A89" w:rsidRPr="00877205" w:rsidRDefault="00CA2A89" w:rsidP="00A3376C">
            <w:pPr>
              <w:jc w:val="center"/>
            </w:pPr>
          </w:p>
        </w:tc>
        <w:tc>
          <w:tcPr>
            <w:tcW w:w="1555" w:type="dxa"/>
            <w:vMerge/>
          </w:tcPr>
          <w:p w14:paraId="576C4B77" w14:textId="77777777" w:rsidR="00CA2A89" w:rsidRPr="00877205" w:rsidRDefault="00CA2A89" w:rsidP="00A3376C">
            <w:pPr>
              <w:jc w:val="center"/>
            </w:pPr>
          </w:p>
        </w:tc>
        <w:tc>
          <w:tcPr>
            <w:tcW w:w="7092" w:type="dxa"/>
            <w:vAlign w:val="bottom"/>
          </w:tcPr>
          <w:p w14:paraId="7098036C" w14:textId="77777777" w:rsidR="00CA2A89" w:rsidRPr="00877205" w:rsidRDefault="00CA2A89" w:rsidP="00A3376C">
            <w:pPr>
              <w:spacing w:line="320" w:lineRule="exact"/>
              <w:ind w:left="8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: Căn bậc hai. Căn bậc ba</w:t>
            </w:r>
          </w:p>
        </w:tc>
      </w:tr>
      <w:tr w:rsidR="00CA2A89" w:rsidRPr="00877205" w14:paraId="2C396049" w14:textId="77777777" w:rsidTr="00A3376C">
        <w:tc>
          <w:tcPr>
            <w:tcW w:w="1129" w:type="dxa"/>
          </w:tcPr>
          <w:p w14:paraId="25B3A5EC" w14:textId="77777777" w:rsidR="00CA2A89" w:rsidRPr="00877205" w:rsidRDefault="00CA2A89" w:rsidP="00A3376C">
            <w:pPr>
              <w:jc w:val="center"/>
            </w:pPr>
            <w:r w:rsidRPr="00877205">
              <w:t>1</w:t>
            </w:r>
          </w:p>
        </w:tc>
        <w:tc>
          <w:tcPr>
            <w:tcW w:w="1555" w:type="dxa"/>
          </w:tcPr>
          <w:p w14:paraId="77F11B9C" w14:textId="77777777" w:rsidR="00CA2A89" w:rsidRPr="00877205" w:rsidRDefault="00CA2A89" w:rsidP="00A3376C">
            <w:pPr>
              <w:jc w:val="center"/>
            </w:pPr>
            <w:r w:rsidRPr="00877205">
              <w:t>1</w:t>
            </w:r>
          </w:p>
        </w:tc>
        <w:tc>
          <w:tcPr>
            <w:tcW w:w="7092" w:type="dxa"/>
            <w:vAlign w:val="bottom"/>
          </w:tcPr>
          <w:p w14:paraId="77BD1772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1. Căn bậc hai</w:t>
            </w:r>
          </w:p>
        </w:tc>
      </w:tr>
      <w:tr w:rsidR="00CA2A89" w:rsidRPr="00877205" w14:paraId="689DBB73" w14:textId="77777777" w:rsidTr="00A3376C">
        <w:tc>
          <w:tcPr>
            <w:tcW w:w="1129" w:type="dxa"/>
          </w:tcPr>
          <w:p w14:paraId="302F8B57" w14:textId="77777777" w:rsidR="00CA2A89" w:rsidRPr="00877205" w:rsidRDefault="00CA2A89" w:rsidP="00A3376C">
            <w:pPr>
              <w:jc w:val="center"/>
            </w:pPr>
            <w:r w:rsidRPr="00877205">
              <w:t>1</w:t>
            </w:r>
          </w:p>
        </w:tc>
        <w:tc>
          <w:tcPr>
            <w:tcW w:w="1555" w:type="dxa"/>
          </w:tcPr>
          <w:p w14:paraId="2B0152A3" w14:textId="77777777" w:rsidR="00CA2A89" w:rsidRPr="00877205" w:rsidRDefault="00CA2A89" w:rsidP="00A3376C">
            <w:pPr>
              <w:jc w:val="center"/>
            </w:pPr>
            <w:r w:rsidRPr="00877205">
              <w:t>2</w:t>
            </w:r>
          </w:p>
        </w:tc>
        <w:tc>
          <w:tcPr>
            <w:tcW w:w="7092" w:type="dxa"/>
            <w:vAlign w:val="bottom"/>
          </w:tcPr>
          <w:p w14:paraId="6CCBFC5F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 xml:space="preserve">§2. Căn thức bậc hai và hằng đẳng thức </w:t>
            </w:r>
            <w:r w:rsidRPr="00877205">
              <w:rPr>
                <w:rFonts w:eastAsia="Times New Roman" w:cs="Times New Roman"/>
                <w:position w:val="-14"/>
                <w:sz w:val="28"/>
              </w:rPr>
              <w:object w:dxaOrig="999" w:dyaOrig="460" w14:anchorId="09843B88">
                <v:shape id="_x0000_i1029" type="#_x0000_t75" style="width:49.5pt;height:24pt" o:ole="">
                  <v:imagedata r:id="rId13" o:title=""/>
                </v:shape>
                <o:OLEObject Type="Embed" ProgID="Equation.DSMT4" ShapeID="_x0000_i1029" DrawAspect="Content" ObjectID="_1661857793" r:id="rId14"/>
              </w:object>
            </w:r>
          </w:p>
        </w:tc>
      </w:tr>
      <w:tr w:rsidR="00CA2A89" w:rsidRPr="00877205" w14:paraId="10AA8532" w14:textId="77777777" w:rsidTr="00A3376C">
        <w:tc>
          <w:tcPr>
            <w:tcW w:w="1129" w:type="dxa"/>
          </w:tcPr>
          <w:p w14:paraId="062D1D32" w14:textId="77777777" w:rsidR="00CA2A89" w:rsidRPr="00877205" w:rsidRDefault="00CA2A89" w:rsidP="00A3376C">
            <w:pPr>
              <w:jc w:val="center"/>
            </w:pPr>
            <w:r w:rsidRPr="00877205">
              <w:t>1</w:t>
            </w:r>
          </w:p>
        </w:tc>
        <w:tc>
          <w:tcPr>
            <w:tcW w:w="1555" w:type="dxa"/>
          </w:tcPr>
          <w:p w14:paraId="0BC5C8A8" w14:textId="77777777" w:rsidR="00CA2A89" w:rsidRPr="00877205" w:rsidRDefault="00CA2A89" w:rsidP="00A3376C">
            <w:pPr>
              <w:jc w:val="center"/>
            </w:pPr>
            <w:r w:rsidRPr="00877205">
              <w:t>3</w:t>
            </w:r>
          </w:p>
        </w:tc>
        <w:tc>
          <w:tcPr>
            <w:tcW w:w="7092" w:type="dxa"/>
            <w:vAlign w:val="bottom"/>
          </w:tcPr>
          <w:p w14:paraId="3DAF7F11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09299EE4" w14:textId="77777777" w:rsidTr="00A3376C">
        <w:tc>
          <w:tcPr>
            <w:tcW w:w="1129" w:type="dxa"/>
          </w:tcPr>
          <w:p w14:paraId="78C496B8" w14:textId="77777777" w:rsidR="00CA2A89" w:rsidRPr="00877205" w:rsidRDefault="00CA2A89" w:rsidP="00A3376C">
            <w:pPr>
              <w:jc w:val="center"/>
            </w:pPr>
            <w:r w:rsidRPr="00877205">
              <w:t>2</w:t>
            </w:r>
          </w:p>
        </w:tc>
        <w:tc>
          <w:tcPr>
            <w:tcW w:w="1555" w:type="dxa"/>
          </w:tcPr>
          <w:p w14:paraId="28D6FC98" w14:textId="77777777" w:rsidR="00CA2A89" w:rsidRPr="00877205" w:rsidRDefault="00CA2A89" w:rsidP="00A3376C">
            <w:pPr>
              <w:jc w:val="center"/>
            </w:pPr>
            <w:r w:rsidRPr="00877205">
              <w:t>4</w:t>
            </w:r>
          </w:p>
        </w:tc>
        <w:tc>
          <w:tcPr>
            <w:tcW w:w="7092" w:type="dxa"/>
            <w:vAlign w:val="bottom"/>
          </w:tcPr>
          <w:p w14:paraId="5AA50E7C" w14:textId="77777777" w:rsidR="00CA2A89" w:rsidRPr="00877205" w:rsidRDefault="00CA2A89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3. Liên hệ giữa phép nhân và phép khai phương.</w:t>
            </w:r>
          </w:p>
        </w:tc>
      </w:tr>
      <w:tr w:rsidR="00CA2A89" w:rsidRPr="00877205" w14:paraId="21950E11" w14:textId="77777777" w:rsidTr="00A3376C">
        <w:tc>
          <w:tcPr>
            <w:tcW w:w="1129" w:type="dxa"/>
          </w:tcPr>
          <w:p w14:paraId="1CC13D43" w14:textId="77777777" w:rsidR="00CA2A89" w:rsidRPr="00877205" w:rsidRDefault="00CA2A89" w:rsidP="00A3376C">
            <w:pPr>
              <w:jc w:val="center"/>
            </w:pPr>
            <w:r w:rsidRPr="00877205">
              <w:t>2</w:t>
            </w:r>
          </w:p>
        </w:tc>
        <w:tc>
          <w:tcPr>
            <w:tcW w:w="1555" w:type="dxa"/>
          </w:tcPr>
          <w:p w14:paraId="3C58022A" w14:textId="77777777" w:rsidR="00CA2A89" w:rsidRPr="00877205" w:rsidRDefault="00CA2A89" w:rsidP="00A3376C">
            <w:pPr>
              <w:jc w:val="center"/>
            </w:pPr>
            <w:r w:rsidRPr="00877205">
              <w:t>5</w:t>
            </w:r>
          </w:p>
        </w:tc>
        <w:tc>
          <w:tcPr>
            <w:tcW w:w="7092" w:type="dxa"/>
            <w:vAlign w:val="bottom"/>
          </w:tcPr>
          <w:p w14:paraId="1757E266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6F1D5B08" w14:textId="77777777" w:rsidTr="00A3376C">
        <w:tc>
          <w:tcPr>
            <w:tcW w:w="1129" w:type="dxa"/>
          </w:tcPr>
          <w:p w14:paraId="6E495FB0" w14:textId="77777777" w:rsidR="00CA2A89" w:rsidRPr="00877205" w:rsidRDefault="00CA2A89" w:rsidP="00A3376C">
            <w:pPr>
              <w:jc w:val="center"/>
            </w:pPr>
            <w:r w:rsidRPr="00877205">
              <w:t>2</w:t>
            </w:r>
          </w:p>
        </w:tc>
        <w:tc>
          <w:tcPr>
            <w:tcW w:w="1555" w:type="dxa"/>
          </w:tcPr>
          <w:p w14:paraId="0FE8E803" w14:textId="77777777" w:rsidR="00CA2A89" w:rsidRPr="00877205" w:rsidRDefault="00CA2A89" w:rsidP="00A3376C">
            <w:pPr>
              <w:jc w:val="center"/>
            </w:pPr>
            <w:r w:rsidRPr="00877205">
              <w:t>6</w:t>
            </w:r>
          </w:p>
        </w:tc>
        <w:tc>
          <w:tcPr>
            <w:tcW w:w="7092" w:type="dxa"/>
            <w:vAlign w:val="bottom"/>
          </w:tcPr>
          <w:p w14:paraId="75198557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4. Liên hệ giữa phép chia và phép khai phương.</w:t>
            </w:r>
          </w:p>
        </w:tc>
      </w:tr>
      <w:tr w:rsidR="00CA2A89" w:rsidRPr="00877205" w14:paraId="58F64B19" w14:textId="77777777" w:rsidTr="00A3376C">
        <w:tc>
          <w:tcPr>
            <w:tcW w:w="1129" w:type="dxa"/>
          </w:tcPr>
          <w:p w14:paraId="543A28A2" w14:textId="77777777" w:rsidR="00CA2A89" w:rsidRPr="00877205" w:rsidRDefault="00CA2A89" w:rsidP="00A3376C">
            <w:pPr>
              <w:jc w:val="center"/>
            </w:pPr>
            <w:r w:rsidRPr="00877205">
              <w:t>3</w:t>
            </w:r>
          </w:p>
        </w:tc>
        <w:tc>
          <w:tcPr>
            <w:tcW w:w="1555" w:type="dxa"/>
          </w:tcPr>
          <w:p w14:paraId="5635A9E3" w14:textId="77777777" w:rsidR="00CA2A89" w:rsidRPr="00877205" w:rsidRDefault="00CA2A89" w:rsidP="00A3376C">
            <w:pPr>
              <w:jc w:val="center"/>
            </w:pPr>
            <w:r w:rsidRPr="00877205">
              <w:t>7</w:t>
            </w:r>
          </w:p>
        </w:tc>
        <w:tc>
          <w:tcPr>
            <w:tcW w:w="7092" w:type="dxa"/>
            <w:vAlign w:val="bottom"/>
          </w:tcPr>
          <w:p w14:paraId="63C35DE7" w14:textId="77777777" w:rsidR="00CA2A89" w:rsidRPr="00877205" w:rsidRDefault="00CA2A89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116433E0" w14:textId="77777777" w:rsidTr="00A3376C">
        <w:tc>
          <w:tcPr>
            <w:tcW w:w="1129" w:type="dxa"/>
          </w:tcPr>
          <w:p w14:paraId="7BABD24C" w14:textId="77777777" w:rsidR="00CA2A89" w:rsidRPr="00877205" w:rsidRDefault="00CA2A89" w:rsidP="00A3376C">
            <w:pPr>
              <w:jc w:val="center"/>
            </w:pPr>
            <w:r w:rsidRPr="00877205">
              <w:t>4</w:t>
            </w:r>
          </w:p>
        </w:tc>
        <w:tc>
          <w:tcPr>
            <w:tcW w:w="1555" w:type="dxa"/>
          </w:tcPr>
          <w:p w14:paraId="09AFB41C" w14:textId="77777777" w:rsidR="00CA2A89" w:rsidRPr="00877205" w:rsidRDefault="00CA2A89" w:rsidP="00A3376C">
            <w:pPr>
              <w:jc w:val="center"/>
            </w:pPr>
            <w:r w:rsidRPr="00877205">
              <w:t>8</w:t>
            </w:r>
          </w:p>
        </w:tc>
        <w:tc>
          <w:tcPr>
            <w:tcW w:w="7092" w:type="dxa"/>
            <w:vMerge w:val="restart"/>
            <w:vAlign w:val="center"/>
          </w:tcPr>
          <w:p w14:paraId="349D4B72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5. Biến đổi đơn giản biểu thức chứa căn thức bậc hai (§6 và §7 cũ)</w:t>
            </w:r>
          </w:p>
        </w:tc>
      </w:tr>
      <w:tr w:rsidR="00CA2A89" w:rsidRPr="00877205" w14:paraId="13795171" w14:textId="77777777" w:rsidTr="00A3376C">
        <w:tc>
          <w:tcPr>
            <w:tcW w:w="1129" w:type="dxa"/>
          </w:tcPr>
          <w:p w14:paraId="4C26DB96" w14:textId="77777777" w:rsidR="00CA2A89" w:rsidRPr="00877205" w:rsidRDefault="00CA2A89" w:rsidP="00A3376C">
            <w:pPr>
              <w:jc w:val="center"/>
            </w:pPr>
            <w:r w:rsidRPr="00877205">
              <w:t>5</w:t>
            </w:r>
          </w:p>
        </w:tc>
        <w:tc>
          <w:tcPr>
            <w:tcW w:w="1555" w:type="dxa"/>
          </w:tcPr>
          <w:p w14:paraId="09C2E0B6" w14:textId="77777777" w:rsidR="00CA2A89" w:rsidRPr="00877205" w:rsidRDefault="00CA2A89" w:rsidP="00A3376C">
            <w:pPr>
              <w:jc w:val="center"/>
            </w:pPr>
            <w:r w:rsidRPr="00877205">
              <w:t xml:space="preserve">9, 10 </w:t>
            </w:r>
          </w:p>
        </w:tc>
        <w:tc>
          <w:tcPr>
            <w:tcW w:w="7092" w:type="dxa"/>
            <w:vMerge/>
            <w:vAlign w:val="bottom"/>
          </w:tcPr>
          <w:p w14:paraId="14336A15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</w:p>
        </w:tc>
      </w:tr>
      <w:tr w:rsidR="00CA2A89" w:rsidRPr="00877205" w14:paraId="7BE30623" w14:textId="77777777" w:rsidTr="00A3376C">
        <w:tc>
          <w:tcPr>
            <w:tcW w:w="1129" w:type="dxa"/>
          </w:tcPr>
          <w:p w14:paraId="30361D2A" w14:textId="77777777" w:rsidR="00CA2A89" w:rsidRPr="00877205" w:rsidRDefault="00CA2A89" w:rsidP="00A3376C">
            <w:pPr>
              <w:jc w:val="center"/>
            </w:pPr>
            <w:r w:rsidRPr="00877205">
              <w:t>6</w:t>
            </w:r>
          </w:p>
        </w:tc>
        <w:tc>
          <w:tcPr>
            <w:tcW w:w="1555" w:type="dxa"/>
          </w:tcPr>
          <w:p w14:paraId="2709A82E" w14:textId="77777777" w:rsidR="00CA2A89" w:rsidRPr="00877205" w:rsidRDefault="00CA2A89" w:rsidP="00A3376C">
            <w:pPr>
              <w:jc w:val="center"/>
            </w:pPr>
            <w:r w:rsidRPr="00877205">
              <w:t>11</w:t>
            </w:r>
          </w:p>
        </w:tc>
        <w:tc>
          <w:tcPr>
            <w:tcW w:w="7092" w:type="dxa"/>
            <w:vMerge/>
            <w:vAlign w:val="bottom"/>
          </w:tcPr>
          <w:p w14:paraId="3885B0F9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</w:p>
        </w:tc>
      </w:tr>
      <w:tr w:rsidR="00CA2A89" w:rsidRPr="00877205" w14:paraId="2B157661" w14:textId="77777777" w:rsidTr="00A3376C">
        <w:tc>
          <w:tcPr>
            <w:tcW w:w="1129" w:type="dxa"/>
          </w:tcPr>
          <w:p w14:paraId="4F6F6A12" w14:textId="77777777" w:rsidR="00CA2A89" w:rsidRPr="00877205" w:rsidRDefault="00CA2A89" w:rsidP="00A3376C">
            <w:pPr>
              <w:jc w:val="center"/>
            </w:pPr>
            <w:r w:rsidRPr="00877205">
              <w:t>6</w:t>
            </w:r>
          </w:p>
        </w:tc>
        <w:tc>
          <w:tcPr>
            <w:tcW w:w="1555" w:type="dxa"/>
          </w:tcPr>
          <w:p w14:paraId="00450A09" w14:textId="77777777" w:rsidR="00CA2A89" w:rsidRPr="00877205" w:rsidRDefault="00CA2A89" w:rsidP="00A3376C">
            <w:pPr>
              <w:jc w:val="center"/>
            </w:pPr>
            <w:r w:rsidRPr="00877205">
              <w:t>12</w:t>
            </w:r>
          </w:p>
        </w:tc>
        <w:tc>
          <w:tcPr>
            <w:tcW w:w="7092" w:type="dxa"/>
            <w:vAlign w:val="bottom"/>
          </w:tcPr>
          <w:p w14:paraId="739EB868" w14:textId="77777777" w:rsidR="00CA2A89" w:rsidRPr="00877205" w:rsidRDefault="00CA2A89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6. Rút gọn biểu thức chứa căn thức bậc hai. (§8 cũ)</w:t>
            </w:r>
          </w:p>
        </w:tc>
      </w:tr>
      <w:tr w:rsidR="00CA2A89" w:rsidRPr="00877205" w14:paraId="2C7FEDA3" w14:textId="77777777" w:rsidTr="00A3376C">
        <w:tc>
          <w:tcPr>
            <w:tcW w:w="1129" w:type="dxa"/>
          </w:tcPr>
          <w:p w14:paraId="716B2E31" w14:textId="77777777" w:rsidR="00CA2A89" w:rsidRPr="00877205" w:rsidRDefault="00CA2A89" w:rsidP="00A3376C">
            <w:pPr>
              <w:jc w:val="center"/>
            </w:pPr>
            <w:r w:rsidRPr="00877205">
              <w:t>7</w:t>
            </w:r>
          </w:p>
        </w:tc>
        <w:tc>
          <w:tcPr>
            <w:tcW w:w="1555" w:type="dxa"/>
          </w:tcPr>
          <w:p w14:paraId="37D80E87" w14:textId="77777777" w:rsidR="00CA2A89" w:rsidRPr="00877205" w:rsidRDefault="00CA2A89" w:rsidP="00A3376C">
            <w:pPr>
              <w:jc w:val="center"/>
            </w:pPr>
            <w:r w:rsidRPr="00877205">
              <w:t>13</w:t>
            </w:r>
          </w:p>
        </w:tc>
        <w:tc>
          <w:tcPr>
            <w:tcW w:w="7092" w:type="dxa"/>
            <w:vAlign w:val="bottom"/>
          </w:tcPr>
          <w:p w14:paraId="76B22D47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 xml:space="preserve">Luyện tập </w:t>
            </w:r>
          </w:p>
        </w:tc>
      </w:tr>
      <w:tr w:rsidR="00CA2A89" w:rsidRPr="00877205" w14:paraId="32C89DA5" w14:textId="77777777" w:rsidTr="00A3376C">
        <w:tc>
          <w:tcPr>
            <w:tcW w:w="1129" w:type="dxa"/>
          </w:tcPr>
          <w:p w14:paraId="42CC4EF8" w14:textId="77777777" w:rsidR="00CA2A89" w:rsidRPr="00877205" w:rsidRDefault="00CA2A89" w:rsidP="00A3376C">
            <w:pPr>
              <w:jc w:val="center"/>
            </w:pPr>
            <w:r w:rsidRPr="00877205">
              <w:t>7</w:t>
            </w:r>
          </w:p>
        </w:tc>
        <w:tc>
          <w:tcPr>
            <w:tcW w:w="1555" w:type="dxa"/>
          </w:tcPr>
          <w:p w14:paraId="32FE683F" w14:textId="77777777" w:rsidR="00CA2A89" w:rsidRPr="00877205" w:rsidRDefault="00CA2A89" w:rsidP="00A3376C">
            <w:pPr>
              <w:jc w:val="center"/>
            </w:pPr>
            <w:r w:rsidRPr="00877205">
              <w:t>14</w:t>
            </w:r>
          </w:p>
        </w:tc>
        <w:tc>
          <w:tcPr>
            <w:tcW w:w="7092" w:type="dxa"/>
            <w:vAlign w:val="bottom"/>
          </w:tcPr>
          <w:p w14:paraId="64F1FECB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7. Căn bậc ba (§9 cũ)</w:t>
            </w:r>
          </w:p>
        </w:tc>
      </w:tr>
      <w:tr w:rsidR="00CA2A89" w:rsidRPr="00877205" w14:paraId="51625E16" w14:textId="77777777" w:rsidTr="00A3376C">
        <w:tc>
          <w:tcPr>
            <w:tcW w:w="1129" w:type="dxa"/>
          </w:tcPr>
          <w:p w14:paraId="55548BFF" w14:textId="77777777" w:rsidR="00CA2A89" w:rsidRPr="00877205" w:rsidRDefault="00CA2A89" w:rsidP="00A3376C">
            <w:pPr>
              <w:jc w:val="center"/>
            </w:pPr>
            <w:r w:rsidRPr="00877205">
              <w:t>8</w:t>
            </w:r>
          </w:p>
        </w:tc>
        <w:tc>
          <w:tcPr>
            <w:tcW w:w="1555" w:type="dxa"/>
          </w:tcPr>
          <w:p w14:paraId="278B934D" w14:textId="77777777" w:rsidR="00CA2A89" w:rsidRPr="00877205" w:rsidRDefault="00CA2A89" w:rsidP="00A3376C">
            <w:pPr>
              <w:jc w:val="center"/>
            </w:pPr>
            <w:r w:rsidRPr="00877205">
              <w:t>15, 16</w:t>
            </w:r>
          </w:p>
        </w:tc>
        <w:tc>
          <w:tcPr>
            <w:tcW w:w="7092" w:type="dxa"/>
            <w:vAlign w:val="bottom"/>
          </w:tcPr>
          <w:p w14:paraId="309EA666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Ôn tập chương I</w:t>
            </w:r>
          </w:p>
        </w:tc>
      </w:tr>
      <w:tr w:rsidR="00CA2A89" w:rsidRPr="00877205" w14:paraId="348B731D" w14:textId="77777777" w:rsidTr="00A3376C">
        <w:tc>
          <w:tcPr>
            <w:tcW w:w="1129" w:type="dxa"/>
          </w:tcPr>
          <w:p w14:paraId="45C05353" w14:textId="77777777" w:rsidR="00CA2A89" w:rsidRPr="00D52E08" w:rsidRDefault="00CA2A89" w:rsidP="00A3376C">
            <w:pPr>
              <w:jc w:val="center"/>
              <w:rPr>
                <w:b/>
                <w:color w:val="FF0000"/>
              </w:rPr>
            </w:pPr>
            <w:r w:rsidRPr="00D52E08">
              <w:rPr>
                <w:b/>
                <w:color w:val="FF0000"/>
              </w:rPr>
              <w:t>9</w:t>
            </w:r>
          </w:p>
        </w:tc>
        <w:tc>
          <w:tcPr>
            <w:tcW w:w="1555" w:type="dxa"/>
          </w:tcPr>
          <w:p w14:paraId="7E496F1D" w14:textId="77777777" w:rsidR="00CA2A89" w:rsidRPr="00D52E08" w:rsidRDefault="00CA2A89" w:rsidP="00A3376C">
            <w:pPr>
              <w:jc w:val="center"/>
              <w:rPr>
                <w:b/>
                <w:color w:val="FF0000"/>
              </w:rPr>
            </w:pPr>
            <w:r w:rsidRPr="00D52E08">
              <w:rPr>
                <w:b/>
                <w:color w:val="FF0000"/>
              </w:rPr>
              <w:t>17</w:t>
            </w:r>
          </w:p>
        </w:tc>
        <w:tc>
          <w:tcPr>
            <w:tcW w:w="7092" w:type="dxa"/>
            <w:vAlign w:val="bottom"/>
          </w:tcPr>
          <w:p w14:paraId="6238B52D" w14:textId="77777777" w:rsidR="00CA2A89" w:rsidRPr="00D52E08" w:rsidRDefault="00CA2A89" w:rsidP="00A3376C">
            <w:pPr>
              <w:spacing w:line="0" w:lineRule="atLeast"/>
              <w:ind w:left="100"/>
              <w:rPr>
                <w:b/>
                <w:color w:val="FF0000"/>
                <w:sz w:val="28"/>
              </w:rPr>
            </w:pPr>
            <w:r w:rsidRPr="00D52E08">
              <w:rPr>
                <w:b/>
                <w:color w:val="FF0000"/>
                <w:sz w:val="28"/>
              </w:rPr>
              <w:t>Kiể</w:t>
            </w:r>
            <w:r w:rsidR="00D52E08">
              <w:rPr>
                <w:b/>
                <w:color w:val="FF0000"/>
                <w:sz w:val="28"/>
              </w:rPr>
              <w:t>m tra giữa kỳ</w:t>
            </w:r>
          </w:p>
        </w:tc>
      </w:tr>
      <w:tr w:rsidR="00CA2A89" w:rsidRPr="00877205" w14:paraId="4A5D84B5" w14:textId="77777777" w:rsidTr="00A3376C">
        <w:tc>
          <w:tcPr>
            <w:tcW w:w="1129" w:type="dxa"/>
          </w:tcPr>
          <w:p w14:paraId="64CBEB5C" w14:textId="77777777" w:rsidR="00CA2A89" w:rsidRPr="00877205" w:rsidRDefault="00CA2A89" w:rsidP="00A3376C">
            <w:pPr>
              <w:jc w:val="center"/>
            </w:pPr>
          </w:p>
        </w:tc>
        <w:tc>
          <w:tcPr>
            <w:tcW w:w="1555" w:type="dxa"/>
          </w:tcPr>
          <w:p w14:paraId="7E1121BA" w14:textId="77777777" w:rsidR="00CA2A89" w:rsidRPr="00877205" w:rsidRDefault="00CA2A89" w:rsidP="00A3376C">
            <w:pPr>
              <w:jc w:val="center"/>
            </w:pPr>
          </w:p>
        </w:tc>
        <w:tc>
          <w:tcPr>
            <w:tcW w:w="7092" w:type="dxa"/>
            <w:vAlign w:val="bottom"/>
          </w:tcPr>
          <w:p w14:paraId="7247DFB1" w14:textId="77777777" w:rsidR="00CA2A89" w:rsidRPr="00877205" w:rsidRDefault="00CA2A89" w:rsidP="00A3376C">
            <w:pPr>
              <w:spacing w:line="0" w:lineRule="atLeast"/>
              <w:ind w:left="100"/>
              <w:rPr>
                <w:b/>
                <w:sz w:val="28"/>
              </w:rPr>
            </w:pPr>
            <w:r w:rsidRPr="00877205">
              <w:rPr>
                <w:b/>
                <w:i/>
                <w:sz w:val="28"/>
              </w:rPr>
              <w:t>Chương II: Hàm số bậc nhất</w:t>
            </w:r>
          </w:p>
        </w:tc>
      </w:tr>
      <w:tr w:rsidR="00CA2A89" w:rsidRPr="00877205" w14:paraId="5CBAFC10" w14:textId="77777777" w:rsidTr="00A3376C">
        <w:tc>
          <w:tcPr>
            <w:tcW w:w="1129" w:type="dxa"/>
          </w:tcPr>
          <w:p w14:paraId="00B8F3E4" w14:textId="77777777" w:rsidR="00CA2A89" w:rsidRPr="00877205" w:rsidRDefault="00CA2A89" w:rsidP="00A3376C">
            <w:pPr>
              <w:jc w:val="center"/>
            </w:pPr>
            <w:r w:rsidRPr="00877205">
              <w:t>9</w:t>
            </w:r>
          </w:p>
        </w:tc>
        <w:tc>
          <w:tcPr>
            <w:tcW w:w="1555" w:type="dxa"/>
          </w:tcPr>
          <w:p w14:paraId="52712707" w14:textId="77777777" w:rsidR="00CA2A89" w:rsidRPr="00877205" w:rsidRDefault="00CA2A89" w:rsidP="00A3376C">
            <w:pPr>
              <w:jc w:val="center"/>
            </w:pPr>
            <w:r w:rsidRPr="00877205">
              <w:t>18</w:t>
            </w:r>
          </w:p>
        </w:tc>
        <w:tc>
          <w:tcPr>
            <w:tcW w:w="7092" w:type="dxa"/>
            <w:vAlign w:val="bottom"/>
          </w:tcPr>
          <w:p w14:paraId="59F31008" w14:textId="77777777" w:rsidR="00CA2A89" w:rsidRPr="00877205" w:rsidRDefault="00CA2A89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1. Nhắc lại và bổ sung các khái niệm về hàm số</w:t>
            </w:r>
          </w:p>
        </w:tc>
      </w:tr>
      <w:tr w:rsidR="00CA2A89" w:rsidRPr="00877205" w14:paraId="35B307DF" w14:textId="77777777" w:rsidTr="00A3376C">
        <w:tc>
          <w:tcPr>
            <w:tcW w:w="1129" w:type="dxa"/>
          </w:tcPr>
          <w:p w14:paraId="0C64E701" w14:textId="77777777" w:rsidR="00CA2A89" w:rsidRPr="00877205" w:rsidRDefault="00CA2A89" w:rsidP="00A3376C">
            <w:pPr>
              <w:jc w:val="center"/>
            </w:pPr>
            <w:r w:rsidRPr="00877205">
              <w:t>10</w:t>
            </w:r>
          </w:p>
        </w:tc>
        <w:tc>
          <w:tcPr>
            <w:tcW w:w="1555" w:type="dxa"/>
          </w:tcPr>
          <w:p w14:paraId="15FEC824" w14:textId="77777777" w:rsidR="00CA2A89" w:rsidRPr="00877205" w:rsidRDefault="00CA2A89" w:rsidP="00A3376C">
            <w:pPr>
              <w:jc w:val="center"/>
            </w:pPr>
            <w:r w:rsidRPr="00877205">
              <w:t>19</w:t>
            </w:r>
          </w:p>
        </w:tc>
        <w:tc>
          <w:tcPr>
            <w:tcW w:w="7092" w:type="dxa"/>
            <w:vAlign w:val="bottom"/>
          </w:tcPr>
          <w:p w14:paraId="6A50B816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10E6F80A" w14:textId="77777777" w:rsidTr="00A3376C">
        <w:tc>
          <w:tcPr>
            <w:tcW w:w="1129" w:type="dxa"/>
          </w:tcPr>
          <w:p w14:paraId="3041D4B9" w14:textId="77777777" w:rsidR="00CA2A89" w:rsidRPr="00877205" w:rsidRDefault="00CA2A89" w:rsidP="00A3376C">
            <w:pPr>
              <w:jc w:val="center"/>
            </w:pPr>
            <w:r w:rsidRPr="00877205">
              <w:t>10, 11</w:t>
            </w:r>
          </w:p>
        </w:tc>
        <w:tc>
          <w:tcPr>
            <w:tcW w:w="1555" w:type="dxa"/>
          </w:tcPr>
          <w:p w14:paraId="688A8775" w14:textId="77777777" w:rsidR="00CA2A89" w:rsidRPr="00877205" w:rsidRDefault="00CA2A89" w:rsidP="00A3376C">
            <w:pPr>
              <w:jc w:val="center"/>
            </w:pPr>
            <w:r w:rsidRPr="00877205">
              <w:t>20, 21, 22</w:t>
            </w:r>
          </w:p>
        </w:tc>
        <w:tc>
          <w:tcPr>
            <w:tcW w:w="7092" w:type="dxa"/>
            <w:vAlign w:val="bottom"/>
          </w:tcPr>
          <w:p w14:paraId="257B93EF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2. Hàm số bậc nhất (§2 và §3 cũ)</w:t>
            </w:r>
          </w:p>
        </w:tc>
      </w:tr>
      <w:tr w:rsidR="00CA2A89" w:rsidRPr="00877205" w14:paraId="0475684B" w14:textId="77777777" w:rsidTr="00A3376C">
        <w:tc>
          <w:tcPr>
            <w:tcW w:w="1129" w:type="dxa"/>
          </w:tcPr>
          <w:p w14:paraId="07C664AA" w14:textId="77777777" w:rsidR="00CA2A89" w:rsidRPr="00877205" w:rsidRDefault="00CA2A89" w:rsidP="00A3376C">
            <w:pPr>
              <w:jc w:val="center"/>
            </w:pPr>
            <w:r w:rsidRPr="00877205">
              <w:t>12</w:t>
            </w:r>
          </w:p>
        </w:tc>
        <w:tc>
          <w:tcPr>
            <w:tcW w:w="1555" w:type="dxa"/>
          </w:tcPr>
          <w:p w14:paraId="611076BE" w14:textId="77777777" w:rsidR="00CA2A89" w:rsidRPr="00877205" w:rsidRDefault="00CA2A89" w:rsidP="00A3376C">
            <w:pPr>
              <w:jc w:val="center"/>
            </w:pPr>
            <w:r w:rsidRPr="00877205">
              <w:t>23</w:t>
            </w:r>
          </w:p>
        </w:tc>
        <w:tc>
          <w:tcPr>
            <w:tcW w:w="7092" w:type="dxa"/>
            <w:vAlign w:val="bottom"/>
          </w:tcPr>
          <w:p w14:paraId="4FA83E93" w14:textId="77777777" w:rsidR="00CA2A89" w:rsidRPr="00877205" w:rsidRDefault="00CA2A89" w:rsidP="00A3376C">
            <w:pPr>
              <w:spacing w:line="278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3. Đường thẳng song song và đường thẳng cắt nhau  (§4 cũ)</w:t>
            </w:r>
          </w:p>
        </w:tc>
      </w:tr>
      <w:tr w:rsidR="00CA2A89" w:rsidRPr="00877205" w14:paraId="3443517B" w14:textId="77777777" w:rsidTr="00A3376C">
        <w:tc>
          <w:tcPr>
            <w:tcW w:w="1129" w:type="dxa"/>
          </w:tcPr>
          <w:p w14:paraId="272EC563" w14:textId="77777777" w:rsidR="00CA2A89" w:rsidRPr="00877205" w:rsidRDefault="00CA2A89" w:rsidP="00A3376C">
            <w:pPr>
              <w:jc w:val="center"/>
            </w:pPr>
            <w:r w:rsidRPr="00877205">
              <w:t>12</w:t>
            </w:r>
          </w:p>
        </w:tc>
        <w:tc>
          <w:tcPr>
            <w:tcW w:w="1555" w:type="dxa"/>
          </w:tcPr>
          <w:p w14:paraId="48572D06" w14:textId="77777777" w:rsidR="00CA2A89" w:rsidRPr="00877205" w:rsidRDefault="00CA2A89" w:rsidP="00A3376C">
            <w:pPr>
              <w:jc w:val="center"/>
            </w:pPr>
            <w:r w:rsidRPr="00877205">
              <w:t>24</w:t>
            </w:r>
          </w:p>
        </w:tc>
        <w:tc>
          <w:tcPr>
            <w:tcW w:w="7092" w:type="dxa"/>
            <w:vAlign w:val="bottom"/>
          </w:tcPr>
          <w:p w14:paraId="536712A6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069F9397" w14:textId="77777777" w:rsidTr="00A3376C">
        <w:tc>
          <w:tcPr>
            <w:tcW w:w="1129" w:type="dxa"/>
          </w:tcPr>
          <w:p w14:paraId="1599BA19" w14:textId="77777777" w:rsidR="00CA2A89" w:rsidRPr="00877205" w:rsidRDefault="00CA2A89" w:rsidP="00A3376C">
            <w:pPr>
              <w:jc w:val="center"/>
            </w:pPr>
            <w:r w:rsidRPr="00877205">
              <w:t>13</w:t>
            </w:r>
          </w:p>
        </w:tc>
        <w:tc>
          <w:tcPr>
            <w:tcW w:w="1555" w:type="dxa"/>
          </w:tcPr>
          <w:p w14:paraId="4584FF76" w14:textId="77777777" w:rsidR="00CA2A89" w:rsidRPr="00877205" w:rsidRDefault="00CA2A89" w:rsidP="00A3376C">
            <w:pPr>
              <w:jc w:val="center"/>
            </w:pPr>
            <w:r w:rsidRPr="00877205">
              <w:t>25</w:t>
            </w:r>
          </w:p>
        </w:tc>
        <w:tc>
          <w:tcPr>
            <w:tcW w:w="7092" w:type="dxa"/>
            <w:vAlign w:val="bottom"/>
          </w:tcPr>
          <w:p w14:paraId="1A493C6B" w14:textId="77777777" w:rsidR="00CA2A89" w:rsidRPr="00877205" w:rsidRDefault="00CA2A89" w:rsidP="00A3376C">
            <w:pPr>
              <w:spacing w:line="30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4. Hệ số góc của đường thẳng</w:t>
            </w:r>
            <w:r w:rsidRPr="00877205">
              <w:rPr>
                <w:i/>
              </w:rPr>
              <w:t xml:space="preserve"> y =ax+b </w:t>
            </w:r>
            <w:r w:rsidRPr="00877205">
              <w:t>(</w:t>
            </w:r>
            <w:r w:rsidRPr="00877205">
              <w:rPr>
                <w:i/>
              </w:rPr>
              <w:t>a</w:t>
            </w:r>
            <w:r w:rsidRPr="00877205">
              <w:rPr>
                <w:rFonts w:eastAsia="Times New Roman" w:cs="Times New Roman"/>
                <w:i/>
                <w:position w:val="-4"/>
              </w:rPr>
              <w:object w:dxaOrig="220" w:dyaOrig="220" w14:anchorId="30EC8F33">
                <v:shape id="_x0000_i1030" type="#_x0000_t75" style="width:12pt;height:12pt" o:ole="">
                  <v:imagedata r:id="rId15" o:title=""/>
                </v:shape>
                <o:OLEObject Type="Embed" ProgID="Equation.DSMT4" ShapeID="_x0000_i1030" DrawAspect="Content" ObjectID="_1661857794" r:id="rId16"/>
              </w:object>
            </w:r>
            <w:r w:rsidRPr="00877205">
              <w:t>0)</w:t>
            </w:r>
            <w:r w:rsidRPr="00877205">
              <w:rPr>
                <w:sz w:val="28"/>
              </w:rPr>
              <w:t>(§5 cũ)</w:t>
            </w:r>
          </w:p>
        </w:tc>
      </w:tr>
      <w:tr w:rsidR="00CA2A89" w:rsidRPr="00877205" w14:paraId="2A4C9FB5" w14:textId="77777777" w:rsidTr="00A3376C">
        <w:tc>
          <w:tcPr>
            <w:tcW w:w="1129" w:type="dxa"/>
          </w:tcPr>
          <w:p w14:paraId="32EDBC9B" w14:textId="77777777" w:rsidR="00CA2A89" w:rsidRPr="00877205" w:rsidRDefault="00CA2A89" w:rsidP="00A3376C">
            <w:pPr>
              <w:jc w:val="center"/>
            </w:pPr>
            <w:r w:rsidRPr="00877205">
              <w:t>13</w:t>
            </w:r>
          </w:p>
        </w:tc>
        <w:tc>
          <w:tcPr>
            <w:tcW w:w="1555" w:type="dxa"/>
          </w:tcPr>
          <w:p w14:paraId="65695B5A" w14:textId="77777777" w:rsidR="00CA2A89" w:rsidRPr="00877205" w:rsidRDefault="00CA2A89" w:rsidP="00A3376C">
            <w:pPr>
              <w:jc w:val="center"/>
            </w:pPr>
            <w:r w:rsidRPr="00877205">
              <w:t>26</w:t>
            </w:r>
          </w:p>
        </w:tc>
        <w:tc>
          <w:tcPr>
            <w:tcW w:w="7092" w:type="dxa"/>
            <w:vAlign w:val="bottom"/>
          </w:tcPr>
          <w:p w14:paraId="15E26BC2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 xml:space="preserve">Luyện tập </w:t>
            </w:r>
          </w:p>
        </w:tc>
      </w:tr>
      <w:tr w:rsidR="00CA2A89" w:rsidRPr="00877205" w14:paraId="27CA4213" w14:textId="77777777" w:rsidTr="00A3376C">
        <w:tc>
          <w:tcPr>
            <w:tcW w:w="1129" w:type="dxa"/>
          </w:tcPr>
          <w:p w14:paraId="5897BF5D" w14:textId="77777777" w:rsidR="00CA2A89" w:rsidRPr="00877205" w:rsidRDefault="00CA2A89" w:rsidP="00A3376C">
            <w:pPr>
              <w:jc w:val="center"/>
            </w:pPr>
            <w:r w:rsidRPr="00877205">
              <w:t>14</w:t>
            </w:r>
          </w:p>
        </w:tc>
        <w:tc>
          <w:tcPr>
            <w:tcW w:w="1555" w:type="dxa"/>
          </w:tcPr>
          <w:p w14:paraId="5095401B" w14:textId="77777777" w:rsidR="00CA2A89" w:rsidRPr="00877205" w:rsidRDefault="00CA2A89" w:rsidP="00A3376C">
            <w:pPr>
              <w:jc w:val="center"/>
            </w:pPr>
            <w:r w:rsidRPr="00877205">
              <w:t>27</w:t>
            </w:r>
          </w:p>
        </w:tc>
        <w:tc>
          <w:tcPr>
            <w:tcW w:w="7092" w:type="dxa"/>
            <w:vAlign w:val="bottom"/>
          </w:tcPr>
          <w:p w14:paraId="08C9262D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Ôn tập chương II</w:t>
            </w:r>
          </w:p>
        </w:tc>
      </w:tr>
      <w:tr w:rsidR="00CA2A89" w:rsidRPr="00877205" w14:paraId="6ED98C07" w14:textId="77777777" w:rsidTr="00A3376C">
        <w:tc>
          <w:tcPr>
            <w:tcW w:w="1129" w:type="dxa"/>
          </w:tcPr>
          <w:p w14:paraId="15558F73" w14:textId="77777777" w:rsidR="00CA2A89" w:rsidRPr="00877205" w:rsidRDefault="00CA2A89" w:rsidP="00A3376C">
            <w:pPr>
              <w:jc w:val="center"/>
            </w:pPr>
            <w:r w:rsidRPr="00877205">
              <w:t>14</w:t>
            </w:r>
          </w:p>
        </w:tc>
        <w:tc>
          <w:tcPr>
            <w:tcW w:w="1555" w:type="dxa"/>
          </w:tcPr>
          <w:p w14:paraId="0E6CD944" w14:textId="77777777" w:rsidR="00CA2A89" w:rsidRPr="00863F01" w:rsidRDefault="00CA2A89" w:rsidP="00A3376C">
            <w:pPr>
              <w:jc w:val="center"/>
            </w:pPr>
            <w:r w:rsidRPr="00863F01">
              <w:t>28</w:t>
            </w:r>
          </w:p>
        </w:tc>
        <w:tc>
          <w:tcPr>
            <w:tcW w:w="7092" w:type="dxa"/>
            <w:vAlign w:val="bottom"/>
          </w:tcPr>
          <w:p w14:paraId="00D7B8CF" w14:textId="77777777" w:rsidR="00CA2A89" w:rsidRPr="00863F01" w:rsidRDefault="00863F01" w:rsidP="00A3376C">
            <w:pPr>
              <w:spacing w:line="0" w:lineRule="atLeast"/>
              <w:ind w:left="100"/>
              <w:rPr>
                <w:sz w:val="28"/>
              </w:rPr>
            </w:pPr>
            <w:r w:rsidRPr="00863F01">
              <w:rPr>
                <w:sz w:val="28"/>
              </w:rPr>
              <w:t>Ôn tập học kỳ I</w:t>
            </w:r>
          </w:p>
        </w:tc>
      </w:tr>
      <w:tr w:rsidR="00CA2A89" w:rsidRPr="00877205" w14:paraId="08B09139" w14:textId="77777777" w:rsidTr="00A3376C">
        <w:tc>
          <w:tcPr>
            <w:tcW w:w="1129" w:type="dxa"/>
          </w:tcPr>
          <w:p w14:paraId="2ADDD68A" w14:textId="77777777" w:rsidR="00CA2A89" w:rsidRPr="00877205" w:rsidRDefault="00CA2A89" w:rsidP="00A3376C">
            <w:pPr>
              <w:jc w:val="center"/>
            </w:pPr>
            <w:r w:rsidRPr="00877205">
              <w:t>15</w:t>
            </w:r>
          </w:p>
        </w:tc>
        <w:tc>
          <w:tcPr>
            <w:tcW w:w="1555" w:type="dxa"/>
          </w:tcPr>
          <w:p w14:paraId="1B7C4407" w14:textId="77777777" w:rsidR="00CA2A89" w:rsidRPr="00877205" w:rsidRDefault="00CA2A89" w:rsidP="00A3376C">
            <w:pPr>
              <w:jc w:val="center"/>
            </w:pPr>
            <w:r w:rsidRPr="00877205">
              <w:t>29, 30</w:t>
            </w:r>
          </w:p>
        </w:tc>
        <w:tc>
          <w:tcPr>
            <w:tcW w:w="7092" w:type="dxa"/>
            <w:vAlign w:val="bottom"/>
          </w:tcPr>
          <w:p w14:paraId="094A767F" w14:textId="77777777" w:rsidR="00CA2A89" w:rsidRPr="00877205" w:rsidRDefault="00CA2A89" w:rsidP="00A3376C">
            <w:pPr>
              <w:spacing w:line="0" w:lineRule="atLeast"/>
              <w:ind w:left="72"/>
              <w:rPr>
                <w:sz w:val="28"/>
              </w:rPr>
            </w:pPr>
            <w:r w:rsidRPr="00877205">
              <w:rPr>
                <w:sz w:val="28"/>
              </w:rPr>
              <w:t>Ôn tập học kỳ I</w:t>
            </w:r>
            <w:r w:rsidR="00863F01">
              <w:rPr>
                <w:sz w:val="28"/>
              </w:rPr>
              <w:t xml:space="preserve"> (tt)</w:t>
            </w:r>
          </w:p>
        </w:tc>
      </w:tr>
      <w:tr w:rsidR="00CA2A89" w:rsidRPr="00877205" w14:paraId="1A14897F" w14:textId="77777777" w:rsidTr="00A3376C">
        <w:tc>
          <w:tcPr>
            <w:tcW w:w="1129" w:type="dxa"/>
          </w:tcPr>
          <w:p w14:paraId="78BFFC30" w14:textId="77777777" w:rsidR="00CA2A89" w:rsidRPr="001E524E" w:rsidRDefault="00CA2A89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16</w:t>
            </w:r>
          </w:p>
        </w:tc>
        <w:tc>
          <w:tcPr>
            <w:tcW w:w="1555" w:type="dxa"/>
          </w:tcPr>
          <w:p w14:paraId="783ABE63" w14:textId="77777777" w:rsidR="00CA2A89" w:rsidRPr="001E524E" w:rsidRDefault="00CA2A89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1</w:t>
            </w:r>
          </w:p>
        </w:tc>
        <w:tc>
          <w:tcPr>
            <w:tcW w:w="7092" w:type="dxa"/>
            <w:vAlign w:val="bottom"/>
          </w:tcPr>
          <w:p w14:paraId="00A6CD09" w14:textId="77777777" w:rsidR="00CA2A89" w:rsidRPr="001E524E" w:rsidRDefault="00CA2A89" w:rsidP="00A3376C">
            <w:pPr>
              <w:spacing w:line="0" w:lineRule="atLeast"/>
              <w:ind w:left="72"/>
              <w:rPr>
                <w:b/>
                <w:color w:val="FF0000"/>
                <w:sz w:val="28"/>
              </w:rPr>
            </w:pPr>
            <w:r w:rsidRPr="001E524E">
              <w:rPr>
                <w:b/>
                <w:color w:val="FF0000"/>
                <w:sz w:val="28"/>
              </w:rPr>
              <w:t>Kiểm tra học kỳ I</w:t>
            </w:r>
          </w:p>
        </w:tc>
      </w:tr>
      <w:tr w:rsidR="00CA2A89" w:rsidRPr="00877205" w14:paraId="16E7E74D" w14:textId="77777777" w:rsidTr="00A3376C">
        <w:tc>
          <w:tcPr>
            <w:tcW w:w="1129" w:type="dxa"/>
          </w:tcPr>
          <w:p w14:paraId="20EB7B98" w14:textId="77777777" w:rsidR="00CA2A89" w:rsidRPr="00877205" w:rsidRDefault="00CA2A89" w:rsidP="00A3376C">
            <w:pPr>
              <w:jc w:val="center"/>
            </w:pPr>
            <w:r w:rsidRPr="00877205">
              <w:t>16</w:t>
            </w:r>
          </w:p>
        </w:tc>
        <w:tc>
          <w:tcPr>
            <w:tcW w:w="1555" w:type="dxa"/>
          </w:tcPr>
          <w:p w14:paraId="04F14CE1" w14:textId="77777777" w:rsidR="00CA2A89" w:rsidRPr="00877205" w:rsidRDefault="00CA2A89" w:rsidP="00A3376C">
            <w:pPr>
              <w:jc w:val="center"/>
            </w:pPr>
            <w:r w:rsidRPr="00877205">
              <w:t>32</w:t>
            </w:r>
          </w:p>
        </w:tc>
        <w:tc>
          <w:tcPr>
            <w:tcW w:w="7092" w:type="dxa"/>
            <w:vAlign w:val="bottom"/>
          </w:tcPr>
          <w:p w14:paraId="381EF69E" w14:textId="77777777" w:rsidR="00CA2A89" w:rsidRPr="00877205" w:rsidRDefault="00CA2A89" w:rsidP="00A3376C">
            <w:pPr>
              <w:spacing w:line="313" w:lineRule="exact"/>
              <w:ind w:left="72"/>
              <w:rPr>
                <w:sz w:val="28"/>
              </w:rPr>
            </w:pPr>
            <w:r w:rsidRPr="00877205">
              <w:rPr>
                <w:sz w:val="28"/>
              </w:rPr>
              <w:t>Trả bài kiểm tra học kỳ I</w:t>
            </w:r>
          </w:p>
        </w:tc>
      </w:tr>
      <w:tr w:rsidR="00CA2A89" w:rsidRPr="00877205" w14:paraId="16EF4B40" w14:textId="77777777" w:rsidTr="00A3376C">
        <w:tc>
          <w:tcPr>
            <w:tcW w:w="1129" w:type="dxa"/>
          </w:tcPr>
          <w:p w14:paraId="59A13350" w14:textId="77777777" w:rsidR="00CA2A89" w:rsidRPr="00877205" w:rsidRDefault="00CA2A89" w:rsidP="00A3376C">
            <w:pPr>
              <w:jc w:val="center"/>
            </w:pPr>
          </w:p>
        </w:tc>
        <w:tc>
          <w:tcPr>
            <w:tcW w:w="1555" w:type="dxa"/>
          </w:tcPr>
          <w:p w14:paraId="183A62B3" w14:textId="77777777" w:rsidR="00CA2A89" w:rsidRPr="00877205" w:rsidRDefault="00CA2A89" w:rsidP="00A3376C">
            <w:pPr>
              <w:jc w:val="center"/>
            </w:pPr>
          </w:p>
        </w:tc>
        <w:tc>
          <w:tcPr>
            <w:tcW w:w="7092" w:type="dxa"/>
            <w:vAlign w:val="bottom"/>
          </w:tcPr>
          <w:p w14:paraId="12E93051" w14:textId="77777777" w:rsidR="00CA2A89" w:rsidRPr="00877205" w:rsidRDefault="00CA2A89" w:rsidP="00A3376C">
            <w:pPr>
              <w:spacing w:line="320" w:lineRule="exact"/>
              <w:ind w:left="8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II: Hệ phương trình bậc nhất hai ẩn</w:t>
            </w:r>
          </w:p>
        </w:tc>
      </w:tr>
      <w:tr w:rsidR="00CA2A89" w:rsidRPr="00877205" w14:paraId="1807CD90" w14:textId="77777777" w:rsidTr="00A3376C">
        <w:tc>
          <w:tcPr>
            <w:tcW w:w="1129" w:type="dxa"/>
          </w:tcPr>
          <w:p w14:paraId="75269616" w14:textId="77777777" w:rsidR="00CA2A89" w:rsidRPr="00877205" w:rsidRDefault="00CA2A89" w:rsidP="00A3376C">
            <w:pPr>
              <w:jc w:val="center"/>
            </w:pPr>
            <w:r w:rsidRPr="00877205">
              <w:t>17</w:t>
            </w:r>
          </w:p>
        </w:tc>
        <w:tc>
          <w:tcPr>
            <w:tcW w:w="1555" w:type="dxa"/>
          </w:tcPr>
          <w:p w14:paraId="6458C0E7" w14:textId="77777777" w:rsidR="00CA2A89" w:rsidRPr="00877205" w:rsidRDefault="00CA2A89" w:rsidP="00A3376C">
            <w:pPr>
              <w:jc w:val="center"/>
            </w:pPr>
            <w:r w:rsidRPr="00877205">
              <w:t>33</w:t>
            </w:r>
          </w:p>
        </w:tc>
        <w:tc>
          <w:tcPr>
            <w:tcW w:w="7092" w:type="dxa"/>
            <w:vAlign w:val="bottom"/>
          </w:tcPr>
          <w:p w14:paraId="3BED41F3" w14:textId="77777777" w:rsidR="00CA2A89" w:rsidRPr="00877205" w:rsidRDefault="00CA2A89" w:rsidP="00A3376C">
            <w:pPr>
              <w:spacing w:line="0" w:lineRule="atLeast"/>
              <w:ind w:left="72"/>
              <w:rPr>
                <w:sz w:val="28"/>
              </w:rPr>
            </w:pPr>
            <w:r w:rsidRPr="00877205">
              <w:rPr>
                <w:sz w:val="28"/>
              </w:rPr>
              <w:t>§1. Phương trình bậc nhất hai ẩn</w:t>
            </w:r>
          </w:p>
        </w:tc>
      </w:tr>
      <w:tr w:rsidR="00CA2A89" w:rsidRPr="00877205" w14:paraId="2B1A96E2" w14:textId="77777777" w:rsidTr="00A3376C">
        <w:tc>
          <w:tcPr>
            <w:tcW w:w="1129" w:type="dxa"/>
          </w:tcPr>
          <w:p w14:paraId="7E65CF52" w14:textId="77777777" w:rsidR="00CA2A89" w:rsidRPr="00877205" w:rsidRDefault="00CA2A89" w:rsidP="00A3376C">
            <w:pPr>
              <w:jc w:val="center"/>
            </w:pPr>
            <w:r w:rsidRPr="00877205">
              <w:t>17</w:t>
            </w:r>
          </w:p>
        </w:tc>
        <w:tc>
          <w:tcPr>
            <w:tcW w:w="1555" w:type="dxa"/>
          </w:tcPr>
          <w:p w14:paraId="22CF7DF8" w14:textId="77777777" w:rsidR="00CA2A89" w:rsidRPr="00877205" w:rsidRDefault="00CA2A89" w:rsidP="00A3376C">
            <w:pPr>
              <w:jc w:val="center"/>
            </w:pPr>
            <w:r w:rsidRPr="00877205">
              <w:t>34</w:t>
            </w:r>
          </w:p>
        </w:tc>
        <w:tc>
          <w:tcPr>
            <w:tcW w:w="7092" w:type="dxa"/>
            <w:vAlign w:val="bottom"/>
          </w:tcPr>
          <w:p w14:paraId="0D204C44" w14:textId="77777777" w:rsidR="00CA2A89" w:rsidRPr="00877205" w:rsidRDefault="00CA2A89" w:rsidP="00A3376C">
            <w:pPr>
              <w:spacing w:line="278" w:lineRule="exact"/>
              <w:ind w:left="72"/>
              <w:rPr>
                <w:sz w:val="28"/>
              </w:rPr>
            </w:pPr>
            <w:r w:rsidRPr="00877205">
              <w:rPr>
                <w:sz w:val="28"/>
              </w:rPr>
              <w:t>§2. Hệ hai phương trình bậc nhất hai ẩn</w:t>
            </w:r>
          </w:p>
        </w:tc>
      </w:tr>
      <w:tr w:rsidR="00CA2A89" w:rsidRPr="00877205" w14:paraId="3FA85F0F" w14:textId="77777777" w:rsidTr="00A3376C">
        <w:tc>
          <w:tcPr>
            <w:tcW w:w="1129" w:type="dxa"/>
          </w:tcPr>
          <w:p w14:paraId="361B2F33" w14:textId="77777777" w:rsidR="00CA2A89" w:rsidRPr="00877205" w:rsidRDefault="00CA2A89" w:rsidP="00A3376C">
            <w:pPr>
              <w:jc w:val="center"/>
            </w:pPr>
            <w:r w:rsidRPr="00877205">
              <w:t>18</w:t>
            </w:r>
          </w:p>
        </w:tc>
        <w:tc>
          <w:tcPr>
            <w:tcW w:w="1555" w:type="dxa"/>
          </w:tcPr>
          <w:p w14:paraId="4BEE7BDD" w14:textId="77777777" w:rsidR="00CA2A89" w:rsidRPr="00877205" w:rsidRDefault="00CA2A89" w:rsidP="00A3376C">
            <w:pPr>
              <w:jc w:val="center"/>
            </w:pPr>
            <w:r w:rsidRPr="00877205">
              <w:t>35</w:t>
            </w:r>
          </w:p>
        </w:tc>
        <w:tc>
          <w:tcPr>
            <w:tcW w:w="7092" w:type="dxa"/>
            <w:vAlign w:val="bottom"/>
          </w:tcPr>
          <w:p w14:paraId="171299F1" w14:textId="77777777" w:rsidR="00CA2A89" w:rsidRPr="00877205" w:rsidRDefault="00CA2A89" w:rsidP="00A3376C">
            <w:pPr>
              <w:spacing w:line="280" w:lineRule="exact"/>
              <w:ind w:left="72"/>
              <w:rPr>
                <w:sz w:val="28"/>
              </w:rPr>
            </w:pPr>
            <w:r w:rsidRPr="00877205">
              <w:rPr>
                <w:sz w:val="28"/>
              </w:rPr>
              <w:t>§3. Giải hệ phương trình bằng phương pháp thế</w:t>
            </w:r>
          </w:p>
        </w:tc>
      </w:tr>
      <w:tr w:rsidR="00CA2A89" w:rsidRPr="00877205" w14:paraId="5DCE2E18" w14:textId="77777777" w:rsidTr="00A3376C">
        <w:tc>
          <w:tcPr>
            <w:tcW w:w="1129" w:type="dxa"/>
          </w:tcPr>
          <w:p w14:paraId="3953983E" w14:textId="77777777" w:rsidR="00CA2A89" w:rsidRPr="00877205" w:rsidRDefault="00CA2A89" w:rsidP="00A3376C">
            <w:pPr>
              <w:jc w:val="center"/>
            </w:pPr>
            <w:r w:rsidRPr="00877205">
              <w:t>18</w:t>
            </w:r>
          </w:p>
        </w:tc>
        <w:tc>
          <w:tcPr>
            <w:tcW w:w="1555" w:type="dxa"/>
          </w:tcPr>
          <w:p w14:paraId="57045B8A" w14:textId="77777777" w:rsidR="00CA2A89" w:rsidRPr="00877205" w:rsidRDefault="00CA2A89" w:rsidP="00A3376C">
            <w:pPr>
              <w:jc w:val="center"/>
            </w:pPr>
            <w:r w:rsidRPr="00877205">
              <w:t>36</w:t>
            </w:r>
          </w:p>
        </w:tc>
        <w:tc>
          <w:tcPr>
            <w:tcW w:w="7092" w:type="dxa"/>
            <w:vAlign w:val="bottom"/>
          </w:tcPr>
          <w:p w14:paraId="5D388EE1" w14:textId="77777777" w:rsidR="00CA2A89" w:rsidRPr="00877205" w:rsidRDefault="00CA2A89" w:rsidP="00A3376C">
            <w:pPr>
              <w:spacing w:line="278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 xml:space="preserve">Luyện tập </w:t>
            </w:r>
          </w:p>
        </w:tc>
      </w:tr>
    </w:tbl>
    <w:p w14:paraId="49CB3F30" w14:textId="77777777" w:rsidR="00CA2A89" w:rsidRPr="00877205" w:rsidRDefault="00CA2A89" w:rsidP="00CA2A89">
      <w:r w:rsidRPr="00877205">
        <w:tab/>
      </w:r>
      <w:r w:rsidRPr="00877205">
        <w:tab/>
      </w:r>
      <w:r w:rsidRPr="00877205">
        <w:tab/>
      </w:r>
    </w:p>
    <w:p w14:paraId="1543E091" w14:textId="77777777" w:rsidR="00CA2A89" w:rsidRPr="00877205" w:rsidRDefault="00CA2A89" w:rsidP="00CA2A89">
      <w:pPr>
        <w:rPr>
          <w:b/>
        </w:rPr>
      </w:pPr>
    </w:p>
    <w:p w14:paraId="680AE321" w14:textId="77777777" w:rsidR="00CA2A89" w:rsidRPr="00877205" w:rsidRDefault="00CA2A89" w:rsidP="00CA2A89">
      <w:pPr>
        <w:spacing w:after="160" w:line="259" w:lineRule="auto"/>
        <w:rPr>
          <w:b/>
        </w:rPr>
      </w:pPr>
      <w:r w:rsidRPr="00877205">
        <w:rPr>
          <w:b/>
        </w:rPr>
        <w:br w:type="page"/>
      </w:r>
    </w:p>
    <w:p w14:paraId="04B85BA2" w14:textId="77777777" w:rsidR="00CA2A89" w:rsidRPr="00877205" w:rsidRDefault="00CA2A89" w:rsidP="00CA2A89">
      <w:pPr>
        <w:rPr>
          <w:b/>
        </w:rPr>
      </w:pPr>
      <w:r w:rsidRPr="00877205">
        <w:rPr>
          <w:b/>
        </w:rPr>
        <w:lastRenderedPageBreak/>
        <w:t>ĐẠI SỐ: 34 tiết</w:t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1271"/>
        <w:gridCol w:w="1696"/>
        <w:gridCol w:w="6951"/>
      </w:tblGrid>
      <w:tr w:rsidR="00CA2A89" w:rsidRPr="00877205" w14:paraId="290E7323" w14:textId="77777777" w:rsidTr="00A3376C">
        <w:tc>
          <w:tcPr>
            <w:tcW w:w="9918" w:type="dxa"/>
            <w:gridSpan w:val="3"/>
          </w:tcPr>
          <w:p w14:paraId="2FA005E2" w14:textId="77777777" w:rsidR="00CA2A89" w:rsidRPr="00877205" w:rsidRDefault="00CA2A89" w:rsidP="00CA2A89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I</w:t>
            </w:r>
          </w:p>
        </w:tc>
      </w:tr>
      <w:tr w:rsidR="00CA2A89" w:rsidRPr="00877205" w14:paraId="24164213" w14:textId="77777777" w:rsidTr="00A3376C">
        <w:tc>
          <w:tcPr>
            <w:tcW w:w="1271" w:type="dxa"/>
          </w:tcPr>
          <w:p w14:paraId="2A63DCDC" w14:textId="77777777" w:rsidR="00CA2A89" w:rsidRPr="00877205" w:rsidRDefault="00CA2A89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1696" w:type="dxa"/>
          </w:tcPr>
          <w:p w14:paraId="541CA0EA" w14:textId="77777777" w:rsidR="00CA2A89" w:rsidRPr="00877205" w:rsidRDefault="00CA2A89" w:rsidP="00A3376C">
            <w:pPr>
              <w:jc w:val="center"/>
            </w:pPr>
            <w:r w:rsidRPr="00877205">
              <w:t>TIẾT</w:t>
            </w:r>
          </w:p>
        </w:tc>
        <w:tc>
          <w:tcPr>
            <w:tcW w:w="6951" w:type="dxa"/>
          </w:tcPr>
          <w:p w14:paraId="6956054D" w14:textId="77777777" w:rsidR="00CA2A89" w:rsidRPr="00877205" w:rsidRDefault="00CA2A89" w:rsidP="00A3376C">
            <w:pPr>
              <w:jc w:val="center"/>
            </w:pPr>
            <w:r w:rsidRPr="00877205">
              <w:t>TÊN BÀI DẠY</w:t>
            </w:r>
          </w:p>
        </w:tc>
      </w:tr>
      <w:tr w:rsidR="00CA2A89" w:rsidRPr="00877205" w14:paraId="1CEA04D3" w14:textId="77777777" w:rsidTr="00A3376C">
        <w:tc>
          <w:tcPr>
            <w:tcW w:w="1271" w:type="dxa"/>
          </w:tcPr>
          <w:p w14:paraId="04F1AA59" w14:textId="77777777" w:rsidR="00CA2A89" w:rsidRPr="00877205" w:rsidRDefault="00CA2A89" w:rsidP="00A3376C">
            <w:pPr>
              <w:jc w:val="center"/>
            </w:pPr>
            <w:r w:rsidRPr="00877205">
              <w:t>19</w:t>
            </w:r>
          </w:p>
        </w:tc>
        <w:tc>
          <w:tcPr>
            <w:tcW w:w="1696" w:type="dxa"/>
          </w:tcPr>
          <w:p w14:paraId="4620CAD5" w14:textId="77777777" w:rsidR="00CA2A89" w:rsidRPr="00877205" w:rsidRDefault="00CA2A89" w:rsidP="00A3376C">
            <w:pPr>
              <w:jc w:val="center"/>
            </w:pPr>
            <w:r w:rsidRPr="00877205">
              <w:t>37</w:t>
            </w:r>
          </w:p>
        </w:tc>
        <w:tc>
          <w:tcPr>
            <w:tcW w:w="6951" w:type="dxa"/>
            <w:vAlign w:val="bottom"/>
          </w:tcPr>
          <w:p w14:paraId="7312378D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 (giải HPT bằng PP thế)</w:t>
            </w:r>
          </w:p>
        </w:tc>
      </w:tr>
      <w:tr w:rsidR="00CA2A89" w:rsidRPr="00877205" w14:paraId="411C5D74" w14:textId="77777777" w:rsidTr="00A3376C">
        <w:tc>
          <w:tcPr>
            <w:tcW w:w="1271" w:type="dxa"/>
          </w:tcPr>
          <w:p w14:paraId="58C7DC02" w14:textId="77777777" w:rsidR="00CA2A89" w:rsidRPr="00877205" w:rsidRDefault="00CA2A89" w:rsidP="00A3376C">
            <w:pPr>
              <w:jc w:val="center"/>
            </w:pPr>
            <w:r w:rsidRPr="00877205">
              <w:t>19</w:t>
            </w:r>
          </w:p>
        </w:tc>
        <w:tc>
          <w:tcPr>
            <w:tcW w:w="1696" w:type="dxa"/>
          </w:tcPr>
          <w:p w14:paraId="06500BE7" w14:textId="77777777" w:rsidR="00CA2A89" w:rsidRPr="00877205" w:rsidRDefault="00CA2A89" w:rsidP="00A3376C">
            <w:pPr>
              <w:jc w:val="center"/>
            </w:pPr>
            <w:r w:rsidRPr="00877205">
              <w:t>38</w:t>
            </w:r>
          </w:p>
        </w:tc>
        <w:tc>
          <w:tcPr>
            <w:tcW w:w="6951" w:type="dxa"/>
            <w:vAlign w:val="bottom"/>
          </w:tcPr>
          <w:p w14:paraId="47E541DC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4. Giải hệ phương trình bằng phương pháp cộng đại số</w:t>
            </w:r>
          </w:p>
        </w:tc>
      </w:tr>
      <w:tr w:rsidR="00CA2A89" w:rsidRPr="00877205" w14:paraId="3FDE9A67" w14:textId="77777777" w:rsidTr="00A3376C">
        <w:tc>
          <w:tcPr>
            <w:tcW w:w="1271" w:type="dxa"/>
          </w:tcPr>
          <w:p w14:paraId="7839FE62" w14:textId="77777777" w:rsidR="00CA2A89" w:rsidRPr="00877205" w:rsidRDefault="00CA2A89" w:rsidP="00A3376C">
            <w:pPr>
              <w:jc w:val="center"/>
            </w:pPr>
            <w:r w:rsidRPr="00877205">
              <w:t>20</w:t>
            </w:r>
          </w:p>
        </w:tc>
        <w:tc>
          <w:tcPr>
            <w:tcW w:w="1696" w:type="dxa"/>
          </w:tcPr>
          <w:p w14:paraId="63E0EE3C" w14:textId="77777777" w:rsidR="00CA2A89" w:rsidRPr="00877205" w:rsidRDefault="00CA2A89" w:rsidP="00A3376C">
            <w:pPr>
              <w:jc w:val="center"/>
            </w:pPr>
            <w:r w:rsidRPr="00877205">
              <w:t>39</w:t>
            </w:r>
          </w:p>
        </w:tc>
        <w:tc>
          <w:tcPr>
            <w:tcW w:w="6951" w:type="dxa"/>
            <w:vAlign w:val="bottom"/>
          </w:tcPr>
          <w:p w14:paraId="47205EB8" w14:textId="77777777" w:rsidR="00CA2A89" w:rsidRPr="00877205" w:rsidRDefault="00CA2A89" w:rsidP="00A3376C">
            <w:pPr>
              <w:spacing w:line="0" w:lineRule="atLeast"/>
              <w:rPr>
                <w:sz w:val="12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12251F94" w14:textId="77777777" w:rsidTr="00A3376C">
        <w:tc>
          <w:tcPr>
            <w:tcW w:w="1271" w:type="dxa"/>
          </w:tcPr>
          <w:p w14:paraId="59D627ED" w14:textId="77777777" w:rsidR="00CA2A89" w:rsidRPr="00877205" w:rsidRDefault="00CA2A89" w:rsidP="00A3376C">
            <w:pPr>
              <w:jc w:val="center"/>
            </w:pPr>
            <w:r w:rsidRPr="00877205">
              <w:t>20</w:t>
            </w:r>
          </w:p>
        </w:tc>
        <w:tc>
          <w:tcPr>
            <w:tcW w:w="1696" w:type="dxa"/>
          </w:tcPr>
          <w:p w14:paraId="07C68605" w14:textId="77777777" w:rsidR="00CA2A89" w:rsidRPr="00877205" w:rsidRDefault="00CA2A89" w:rsidP="00A3376C">
            <w:pPr>
              <w:jc w:val="center"/>
            </w:pPr>
            <w:r w:rsidRPr="00877205">
              <w:t>40</w:t>
            </w:r>
          </w:p>
        </w:tc>
        <w:tc>
          <w:tcPr>
            <w:tcW w:w="6951" w:type="dxa"/>
            <w:vMerge w:val="restart"/>
            <w:vAlign w:val="bottom"/>
          </w:tcPr>
          <w:p w14:paraId="661015E7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5. Giải bài toán bằng cách lập hệ phương trình (§5 và §6 cũ)</w:t>
            </w:r>
          </w:p>
        </w:tc>
      </w:tr>
      <w:tr w:rsidR="00CA2A89" w:rsidRPr="00877205" w14:paraId="620021BB" w14:textId="77777777" w:rsidTr="00A3376C">
        <w:tc>
          <w:tcPr>
            <w:tcW w:w="1271" w:type="dxa"/>
          </w:tcPr>
          <w:p w14:paraId="35393061" w14:textId="77777777" w:rsidR="00CA2A89" w:rsidRPr="00877205" w:rsidRDefault="00CA2A89" w:rsidP="00A3376C">
            <w:pPr>
              <w:jc w:val="center"/>
            </w:pPr>
            <w:r w:rsidRPr="00877205">
              <w:t>21</w:t>
            </w:r>
          </w:p>
        </w:tc>
        <w:tc>
          <w:tcPr>
            <w:tcW w:w="1696" w:type="dxa"/>
          </w:tcPr>
          <w:p w14:paraId="6E01DB3E" w14:textId="77777777" w:rsidR="00CA2A89" w:rsidRPr="00877205" w:rsidRDefault="00CA2A89" w:rsidP="00A3376C">
            <w:pPr>
              <w:jc w:val="center"/>
            </w:pPr>
            <w:r w:rsidRPr="00877205">
              <w:t>41, 42</w:t>
            </w:r>
          </w:p>
        </w:tc>
        <w:tc>
          <w:tcPr>
            <w:tcW w:w="6951" w:type="dxa"/>
            <w:vMerge/>
            <w:vAlign w:val="bottom"/>
          </w:tcPr>
          <w:p w14:paraId="5844C9D7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</w:p>
        </w:tc>
      </w:tr>
      <w:tr w:rsidR="00CA2A89" w:rsidRPr="00877205" w14:paraId="6D5B8D67" w14:textId="77777777" w:rsidTr="00A3376C">
        <w:tc>
          <w:tcPr>
            <w:tcW w:w="1271" w:type="dxa"/>
          </w:tcPr>
          <w:p w14:paraId="3A1B00F7" w14:textId="77777777" w:rsidR="00CA2A89" w:rsidRPr="00877205" w:rsidRDefault="00CA2A89" w:rsidP="00A3376C">
            <w:pPr>
              <w:jc w:val="center"/>
            </w:pPr>
            <w:r w:rsidRPr="00877205">
              <w:t>22</w:t>
            </w:r>
          </w:p>
        </w:tc>
        <w:tc>
          <w:tcPr>
            <w:tcW w:w="1696" w:type="dxa"/>
          </w:tcPr>
          <w:p w14:paraId="3900CB23" w14:textId="77777777" w:rsidR="00CA2A89" w:rsidRPr="00877205" w:rsidRDefault="00CA2A89" w:rsidP="00A3376C">
            <w:pPr>
              <w:jc w:val="center"/>
            </w:pPr>
            <w:r w:rsidRPr="00877205">
              <w:t>43, 44</w:t>
            </w:r>
          </w:p>
        </w:tc>
        <w:tc>
          <w:tcPr>
            <w:tcW w:w="6951" w:type="dxa"/>
            <w:vAlign w:val="bottom"/>
          </w:tcPr>
          <w:p w14:paraId="6E7DDB86" w14:textId="77777777" w:rsidR="00CA2A89" w:rsidRPr="00877205" w:rsidRDefault="00CA2A89" w:rsidP="00A3376C">
            <w:pPr>
              <w:spacing w:line="0" w:lineRule="atLeast"/>
              <w:rPr>
                <w:sz w:val="18"/>
              </w:rPr>
            </w:pPr>
            <w:r w:rsidRPr="00877205">
              <w:rPr>
                <w:sz w:val="28"/>
              </w:rPr>
              <w:t>Ôn tập chương III</w:t>
            </w:r>
          </w:p>
        </w:tc>
      </w:tr>
      <w:tr w:rsidR="00CA2A89" w:rsidRPr="00877205" w14:paraId="116E3F79" w14:textId="77777777" w:rsidTr="00A3376C">
        <w:tc>
          <w:tcPr>
            <w:tcW w:w="1271" w:type="dxa"/>
          </w:tcPr>
          <w:p w14:paraId="6C4C8DA5" w14:textId="77777777" w:rsidR="00CA2A89" w:rsidRPr="00877205" w:rsidRDefault="00CA2A89" w:rsidP="00A3376C">
            <w:pPr>
              <w:jc w:val="center"/>
            </w:pPr>
          </w:p>
        </w:tc>
        <w:tc>
          <w:tcPr>
            <w:tcW w:w="1696" w:type="dxa"/>
          </w:tcPr>
          <w:p w14:paraId="4FE2DC11" w14:textId="77777777" w:rsidR="00CA2A89" w:rsidRPr="00877205" w:rsidRDefault="00CA2A89" w:rsidP="00A3376C">
            <w:pPr>
              <w:jc w:val="center"/>
            </w:pPr>
          </w:p>
        </w:tc>
        <w:tc>
          <w:tcPr>
            <w:tcW w:w="6951" w:type="dxa"/>
            <w:vAlign w:val="bottom"/>
          </w:tcPr>
          <w:p w14:paraId="4D214C05" w14:textId="77777777" w:rsidR="00CA2A89" w:rsidRPr="00877205" w:rsidRDefault="00CA2A89" w:rsidP="00A3376C">
            <w:pPr>
              <w:spacing w:line="0" w:lineRule="atLeast"/>
              <w:rPr>
                <w:i/>
                <w:sz w:val="28"/>
                <w:szCs w:val="28"/>
              </w:rPr>
            </w:pPr>
            <w:r w:rsidRPr="00877205">
              <w:rPr>
                <w:b/>
                <w:i/>
                <w:sz w:val="28"/>
                <w:szCs w:val="28"/>
              </w:rPr>
              <w:t xml:space="preserve">Chương IV: Chương IV: Hàm số </w:t>
            </w:r>
            <w:r w:rsidRPr="00877205">
              <w:rPr>
                <w:i/>
                <w:sz w:val="28"/>
                <w:szCs w:val="28"/>
              </w:rPr>
              <w:t>y   ax</w:t>
            </w:r>
            <w:r w:rsidRPr="00877205">
              <w:rPr>
                <w:i/>
                <w:sz w:val="28"/>
                <w:szCs w:val="28"/>
                <w:vertAlign w:val="superscript"/>
              </w:rPr>
              <w:t>2</w:t>
            </w:r>
            <w:r w:rsidRPr="00877205">
              <w:rPr>
                <w:i/>
                <w:sz w:val="28"/>
                <w:szCs w:val="28"/>
              </w:rPr>
              <w:t>(a</w:t>
            </w:r>
            <w:r w:rsidRPr="00877205">
              <w:rPr>
                <w:rFonts w:eastAsia="Times New Roman" w:cs="Times New Roman"/>
                <w:b/>
                <w:i/>
                <w:position w:val="-4"/>
                <w:sz w:val="28"/>
                <w:szCs w:val="28"/>
              </w:rPr>
              <w:object w:dxaOrig="220" w:dyaOrig="220" w14:anchorId="7E3E533E">
                <v:shape id="_x0000_i1031" type="#_x0000_t75" style="width:12pt;height:12pt" o:ole="">
                  <v:imagedata r:id="rId17" o:title=""/>
                </v:shape>
                <o:OLEObject Type="Embed" ProgID="Equation.DSMT4" ShapeID="_x0000_i1031" DrawAspect="Content" ObjectID="_1661857795" r:id="rId18"/>
              </w:object>
            </w:r>
            <w:r w:rsidRPr="00877205">
              <w:rPr>
                <w:i/>
                <w:sz w:val="28"/>
                <w:szCs w:val="28"/>
              </w:rPr>
              <w:t>0)</w:t>
            </w:r>
            <w:r w:rsidRPr="00877205">
              <w:rPr>
                <w:b/>
                <w:i/>
                <w:sz w:val="28"/>
                <w:szCs w:val="28"/>
              </w:rPr>
              <w:t xml:space="preserve"> . Phương trình bậc hai một ẩn số</w:t>
            </w:r>
          </w:p>
        </w:tc>
      </w:tr>
      <w:tr w:rsidR="00CA2A89" w:rsidRPr="00220AB7" w14:paraId="6032EA31" w14:textId="77777777" w:rsidTr="00A3376C">
        <w:tc>
          <w:tcPr>
            <w:tcW w:w="1271" w:type="dxa"/>
          </w:tcPr>
          <w:p w14:paraId="4D85CEC3" w14:textId="77777777" w:rsidR="00CA2A89" w:rsidRPr="00877205" w:rsidRDefault="00CA2A89" w:rsidP="00A3376C">
            <w:pPr>
              <w:jc w:val="center"/>
            </w:pPr>
            <w:r w:rsidRPr="00877205">
              <w:t>23</w:t>
            </w:r>
          </w:p>
        </w:tc>
        <w:tc>
          <w:tcPr>
            <w:tcW w:w="1696" w:type="dxa"/>
          </w:tcPr>
          <w:p w14:paraId="2159E576" w14:textId="77777777" w:rsidR="00CA2A89" w:rsidRPr="00877205" w:rsidRDefault="00CA2A89" w:rsidP="00AB7235">
            <w:pPr>
              <w:jc w:val="center"/>
            </w:pPr>
            <w:r w:rsidRPr="00877205">
              <w:t>4</w:t>
            </w:r>
            <w:r w:rsidR="00AB7235">
              <w:t>5</w:t>
            </w:r>
          </w:p>
        </w:tc>
        <w:tc>
          <w:tcPr>
            <w:tcW w:w="6951" w:type="dxa"/>
            <w:vMerge w:val="restart"/>
            <w:vAlign w:val="center"/>
          </w:tcPr>
          <w:p w14:paraId="10C49272" w14:textId="77777777" w:rsidR="00CA2A89" w:rsidRPr="00220AB7" w:rsidRDefault="00CA2A89" w:rsidP="00A3376C">
            <w:pPr>
              <w:spacing w:line="0" w:lineRule="atLeast"/>
              <w:ind w:left="100"/>
              <w:rPr>
                <w:sz w:val="28"/>
                <w:lang w:val="fr-FR"/>
              </w:rPr>
            </w:pPr>
            <w:r w:rsidRPr="00220AB7">
              <w:rPr>
                <w:sz w:val="28"/>
                <w:lang w:val="fr-FR"/>
              </w:rPr>
              <w:t>§1. Hàm số y = ax</w:t>
            </w:r>
            <w:r w:rsidRPr="00220AB7">
              <w:rPr>
                <w:sz w:val="28"/>
                <w:vertAlign w:val="superscript"/>
                <w:lang w:val="fr-FR"/>
              </w:rPr>
              <w:t>2</w:t>
            </w:r>
            <w:r w:rsidRPr="00220AB7">
              <w:rPr>
                <w:sz w:val="28"/>
                <w:lang w:val="fr-FR"/>
              </w:rPr>
              <w:t xml:space="preserve"> (a ≠ 0) (§1 và §2 cũ)</w:t>
            </w:r>
          </w:p>
        </w:tc>
      </w:tr>
      <w:tr w:rsidR="00CA2A89" w:rsidRPr="00877205" w14:paraId="5891DA98" w14:textId="77777777" w:rsidTr="00A3376C">
        <w:tc>
          <w:tcPr>
            <w:tcW w:w="1271" w:type="dxa"/>
          </w:tcPr>
          <w:p w14:paraId="1C4F3E48" w14:textId="77777777" w:rsidR="00CA2A89" w:rsidRPr="00877205" w:rsidRDefault="00CA2A89" w:rsidP="00AB7235">
            <w:pPr>
              <w:jc w:val="center"/>
            </w:pPr>
            <w:r w:rsidRPr="00877205">
              <w:t>2</w:t>
            </w:r>
            <w:r w:rsidR="00AB7235">
              <w:t>3, 24</w:t>
            </w:r>
          </w:p>
        </w:tc>
        <w:tc>
          <w:tcPr>
            <w:tcW w:w="1696" w:type="dxa"/>
          </w:tcPr>
          <w:p w14:paraId="271519E3" w14:textId="77777777" w:rsidR="00CA2A89" w:rsidRPr="00877205" w:rsidRDefault="00CA2A89" w:rsidP="00AB7235">
            <w:pPr>
              <w:jc w:val="center"/>
            </w:pPr>
            <w:r w:rsidRPr="00877205">
              <w:t>4</w:t>
            </w:r>
            <w:r w:rsidR="00AB7235">
              <w:t>6</w:t>
            </w:r>
            <w:r w:rsidRPr="00877205">
              <w:t>, 4</w:t>
            </w:r>
            <w:r w:rsidR="00AB7235">
              <w:t>7</w:t>
            </w:r>
          </w:p>
        </w:tc>
        <w:tc>
          <w:tcPr>
            <w:tcW w:w="6951" w:type="dxa"/>
            <w:vMerge/>
            <w:vAlign w:val="bottom"/>
          </w:tcPr>
          <w:p w14:paraId="6F8EE91C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</w:p>
        </w:tc>
      </w:tr>
      <w:tr w:rsidR="00CA2A89" w:rsidRPr="00877205" w14:paraId="5CAF5116" w14:textId="77777777" w:rsidTr="00A3376C">
        <w:tc>
          <w:tcPr>
            <w:tcW w:w="1271" w:type="dxa"/>
          </w:tcPr>
          <w:p w14:paraId="6E7BEA22" w14:textId="77777777" w:rsidR="00CA2A89" w:rsidRPr="00877205" w:rsidRDefault="00CA2A89" w:rsidP="00AB7235">
            <w:pPr>
              <w:jc w:val="center"/>
            </w:pPr>
            <w:r w:rsidRPr="00877205">
              <w:t>2</w:t>
            </w:r>
            <w:r w:rsidR="00AB7235">
              <w:t>4</w:t>
            </w:r>
          </w:p>
        </w:tc>
        <w:tc>
          <w:tcPr>
            <w:tcW w:w="1696" w:type="dxa"/>
          </w:tcPr>
          <w:p w14:paraId="22D2104A" w14:textId="77777777" w:rsidR="00CA2A89" w:rsidRPr="00877205" w:rsidRDefault="00CA2A89" w:rsidP="00AB7235">
            <w:pPr>
              <w:jc w:val="center"/>
            </w:pPr>
            <w:r w:rsidRPr="00877205">
              <w:t>4</w:t>
            </w:r>
            <w:r w:rsidR="00AB7235">
              <w:t>8</w:t>
            </w:r>
          </w:p>
        </w:tc>
        <w:tc>
          <w:tcPr>
            <w:tcW w:w="6951" w:type="dxa"/>
            <w:vMerge/>
            <w:vAlign w:val="bottom"/>
          </w:tcPr>
          <w:p w14:paraId="6FC7BD1F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</w:p>
        </w:tc>
      </w:tr>
      <w:tr w:rsidR="00CA2A89" w:rsidRPr="00877205" w14:paraId="74FB513E" w14:textId="77777777" w:rsidTr="00A3376C">
        <w:tc>
          <w:tcPr>
            <w:tcW w:w="1271" w:type="dxa"/>
          </w:tcPr>
          <w:p w14:paraId="4CC69886" w14:textId="77777777" w:rsidR="00CA2A89" w:rsidRPr="00877205" w:rsidRDefault="00CA2A89" w:rsidP="00A3376C">
            <w:pPr>
              <w:jc w:val="center"/>
            </w:pPr>
            <w:r w:rsidRPr="00877205">
              <w:t>25</w:t>
            </w:r>
          </w:p>
        </w:tc>
        <w:tc>
          <w:tcPr>
            <w:tcW w:w="1696" w:type="dxa"/>
          </w:tcPr>
          <w:p w14:paraId="79D63D38" w14:textId="77777777" w:rsidR="00CA2A89" w:rsidRPr="00877205" w:rsidRDefault="00AB7235" w:rsidP="00A3376C">
            <w:pPr>
              <w:jc w:val="center"/>
            </w:pPr>
            <w:r>
              <w:t>49</w:t>
            </w:r>
          </w:p>
        </w:tc>
        <w:tc>
          <w:tcPr>
            <w:tcW w:w="6951" w:type="dxa"/>
            <w:vAlign w:val="bottom"/>
          </w:tcPr>
          <w:p w14:paraId="2AF786CE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2. Phương trình bậc hai một ẩn (§3 cũ)</w:t>
            </w:r>
          </w:p>
        </w:tc>
      </w:tr>
      <w:tr w:rsidR="00AB7235" w:rsidRPr="00877205" w14:paraId="373BCC97" w14:textId="77777777" w:rsidTr="00A3376C">
        <w:tc>
          <w:tcPr>
            <w:tcW w:w="1271" w:type="dxa"/>
          </w:tcPr>
          <w:p w14:paraId="6868B181" w14:textId="77777777" w:rsidR="00AB7235" w:rsidRDefault="00AB7235" w:rsidP="00A3376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5</w:t>
            </w:r>
          </w:p>
          <w:p w14:paraId="136E96FB" w14:textId="77777777" w:rsidR="00AB7235" w:rsidRPr="00AB7235" w:rsidRDefault="00AB7235" w:rsidP="00A3376C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26</w:t>
            </w:r>
          </w:p>
        </w:tc>
        <w:tc>
          <w:tcPr>
            <w:tcW w:w="1696" w:type="dxa"/>
          </w:tcPr>
          <w:p w14:paraId="14A2CAFE" w14:textId="77777777" w:rsidR="00AB7235" w:rsidRPr="00AB7235" w:rsidRDefault="00AB7235" w:rsidP="00A3376C">
            <w:pPr>
              <w:jc w:val="center"/>
              <w:rPr>
                <w:b/>
                <w:color w:val="FF0000"/>
              </w:rPr>
            </w:pPr>
            <w:r w:rsidRPr="00AB7235">
              <w:rPr>
                <w:b/>
                <w:color w:val="FF0000"/>
              </w:rPr>
              <w:t>50</w:t>
            </w:r>
          </w:p>
          <w:p w14:paraId="44522167" w14:textId="77777777" w:rsidR="00AB7235" w:rsidRPr="00AB7235" w:rsidRDefault="00AB7235" w:rsidP="00A3376C">
            <w:pPr>
              <w:jc w:val="center"/>
              <w:rPr>
                <w:b/>
                <w:color w:val="FF0000"/>
              </w:rPr>
            </w:pPr>
            <w:r w:rsidRPr="00AB7235">
              <w:rPr>
                <w:b/>
                <w:color w:val="FF0000"/>
              </w:rPr>
              <w:t>51</w:t>
            </w:r>
          </w:p>
        </w:tc>
        <w:tc>
          <w:tcPr>
            <w:tcW w:w="6951" w:type="dxa"/>
            <w:vAlign w:val="bottom"/>
          </w:tcPr>
          <w:p w14:paraId="1DD84FED" w14:textId="77777777" w:rsidR="00AB7235" w:rsidRPr="00AB7235" w:rsidRDefault="00AB7235" w:rsidP="00A3376C">
            <w:pPr>
              <w:spacing w:line="320" w:lineRule="exact"/>
              <w:ind w:left="100"/>
              <w:rPr>
                <w:b/>
                <w:color w:val="FF0000"/>
                <w:sz w:val="28"/>
              </w:rPr>
            </w:pPr>
            <w:r w:rsidRPr="00AB7235">
              <w:rPr>
                <w:b/>
                <w:color w:val="FF0000"/>
                <w:sz w:val="28"/>
              </w:rPr>
              <w:t>Ôn tập giữa kỳ</w:t>
            </w:r>
          </w:p>
          <w:p w14:paraId="0E7EF2F8" w14:textId="77777777" w:rsidR="00AB7235" w:rsidRPr="00AB7235" w:rsidRDefault="00AB7235" w:rsidP="00A3376C">
            <w:pPr>
              <w:spacing w:line="320" w:lineRule="exact"/>
              <w:ind w:left="100"/>
              <w:rPr>
                <w:b/>
                <w:color w:val="FF0000"/>
                <w:sz w:val="28"/>
              </w:rPr>
            </w:pPr>
            <w:r w:rsidRPr="00AB7235">
              <w:rPr>
                <w:b/>
                <w:color w:val="FF0000"/>
                <w:sz w:val="28"/>
              </w:rPr>
              <w:t>Kiểm tra giữa kỳ</w:t>
            </w:r>
          </w:p>
        </w:tc>
      </w:tr>
      <w:tr w:rsidR="003952BA" w:rsidRPr="00877205" w14:paraId="104551C6" w14:textId="77777777" w:rsidTr="00220AB7">
        <w:trPr>
          <w:trHeight w:val="323"/>
        </w:trPr>
        <w:tc>
          <w:tcPr>
            <w:tcW w:w="1271" w:type="dxa"/>
          </w:tcPr>
          <w:p w14:paraId="0C24950D" w14:textId="77777777" w:rsidR="003952BA" w:rsidRPr="00877205" w:rsidRDefault="003952BA" w:rsidP="00A3376C">
            <w:pPr>
              <w:jc w:val="center"/>
            </w:pPr>
            <w:r w:rsidRPr="00877205">
              <w:t>26</w:t>
            </w:r>
          </w:p>
        </w:tc>
        <w:tc>
          <w:tcPr>
            <w:tcW w:w="1696" w:type="dxa"/>
            <w:vMerge w:val="restart"/>
          </w:tcPr>
          <w:p w14:paraId="7276BF2E" w14:textId="77777777" w:rsidR="003952BA" w:rsidRDefault="003952BA" w:rsidP="00AB7235">
            <w:pPr>
              <w:jc w:val="center"/>
            </w:pPr>
            <w:r w:rsidRPr="00877205">
              <w:t>5</w:t>
            </w:r>
            <w:r>
              <w:t>2</w:t>
            </w:r>
          </w:p>
          <w:p w14:paraId="50912F09" w14:textId="77777777" w:rsidR="003952BA" w:rsidRPr="00877205" w:rsidRDefault="003952BA" w:rsidP="00AB7235">
            <w:pPr>
              <w:jc w:val="center"/>
            </w:pPr>
            <w:r>
              <w:t>53, 54</w:t>
            </w:r>
          </w:p>
        </w:tc>
        <w:tc>
          <w:tcPr>
            <w:tcW w:w="6951" w:type="dxa"/>
            <w:vMerge w:val="restart"/>
          </w:tcPr>
          <w:p w14:paraId="6CC658B0" w14:textId="77777777" w:rsidR="003952BA" w:rsidRPr="00877205" w:rsidRDefault="003952BA" w:rsidP="00220AB7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3. Công thức nghiệm của phương trình bậc hai  (§4 và §5 cũ)</w:t>
            </w:r>
          </w:p>
        </w:tc>
      </w:tr>
      <w:tr w:rsidR="003952BA" w:rsidRPr="00877205" w14:paraId="1918DE22" w14:textId="77777777" w:rsidTr="00A3376C">
        <w:trPr>
          <w:trHeight w:val="322"/>
        </w:trPr>
        <w:tc>
          <w:tcPr>
            <w:tcW w:w="1271" w:type="dxa"/>
          </w:tcPr>
          <w:p w14:paraId="4E5ED9E4" w14:textId="77777777" w:rsidR="003952BA" w:rsidRPr="00877205" w:rsidRDefault="003952BA" w:rsidP="00A3376C">
            <w:pPr>
              <w:jc w:val="center"/>
            </w:pPr>
            <w:r>
              <w:t>27</w:t>
            </w:r>
          </w:p>
        </w:tc>
        <w:tc>
          <w:tcPr>
            <w:tcW w:w="1696" w:type="dxa"/>
            <w:vMerge/>
          </w:tcPr>
          <w:p w14:paraId="27D9EC2D" w14:textId="77777777" w:rsidR="003952BA" w:rsidRPr="00877205" w:rsidRDefault="003952BA" w:rsidP="00AB7235">
            <w:pPr>
              <w:jc w:val="center"/>
            </w:pPr>
          </w:p>
        </w:tc>
        <w:tc>
          <w:tcPr>
            <w:tcW w:w="6951" w:type="dxa"/>
            <w:vMerge/>
            <w:vAlign w:val="bottom"/>
          </w:tcPr>
          <w:p w14:paraId="6E4646D9" w14:textId="77777777" w:rsidR="003952BA" w:rsidRPr="00877205" w:rsidRDefault="003952BA" w:rsidP="00A3376C">
            <w:pPr>
              <w:spacing w:line="320" w:lineRule="exact"/>
              <w:ind w:left="100"/>
              <w:rPr>
                <w:sz w:val="28"/>
              </w:rPr>
            </w:pPr>
          </w:p>
        </w:tc>
      </w:tr>
      <w:tr w:rsidR="00220AB7" w:rsidRPr="00877205" w14:paraId="2BD0A019" w14:textId="77777777" w:rsidTr="00A3376C">
        <w:tc>
          <w:tcPr>
            <w:tcW w:w="1271" w:type="dxa"/>
          </w:tcPr>
          <w:p w14:paraId="6A0E7605" w14:textId="77777777" w:rsidR="00220AB7" w:rsidRPr="00877205" w:rsidRDefault="00220AB7" w:rsidP="003952BA">
            <w:pPr>
              <w:jc w:val="center"/>
            </w:pPr>
            <w:r w:rsidRPr="00877205">
              <w:t>2</w:t>
            </w:r>
            <w:r w:rsidR="003952BA">
              <w:t>8</w:t>
            </w:r>
          </w:p>
        </w:tc>
        <w:tc>
          <w:tcPr>
            <w:tcW w:w="1696" w:type="dxa"/>
          </w:tcPr>
          <w:p w14:paraId="47D29C72" w14:textId="77777777" w:rsidR="00220AB7" w:rsidRPr="00877205" w:rsidRDefault="00220AB7" w:rsidP="00220AB7">
            <w:pPr>
              <w:jc w:val="center"/>
            </w:pPr>
            <w:r w:rsidRPr="00877205">
              <w:t xml:space="preserve"> 5</w:t>
            </w:r>
            <w:r>
              <w:t>5, 56</w:t>
            </w:r>
          </w:p>
        </w:tc>
        <w:tc>
          <w:tcPr>
            <w:tcW w:w="6951" w:type="dxa"/>
            <w:vAlign w:val="bottom"/>
          </w:tcPr>
          <w:p w14:paraId="75C89A33" w14:textId="77777777" w:rsidR="00220AB7" w:rsidRPr="00877205" w:rsidRDefault="003952BA" w:rsidP="00A3376C">
            <w:pPr>
              <w:spacing w:line="0" w:lineRule="atLeast"/>
              <w:ind w:left="81"/>
              <w:rPr>
                <w:sz w:val="28"/>
              </w:rPr>
            </w:pPr>
            <w:r w:rsidRPr="00877205">
              <w:rPr>
                <w:sz w:val="28"/>
              </w:rPr>
              <w:t>§4. Hệ thức Vi-ét và ứng dụng (§6 cũ)</w:t>
            </w:r>
          </w:p>
        </w:tc>
      </w:tr>
      <w:tr w:rsidR="00CA2A89" w:rsidRPr="00877205" w14:paraId="4BB3833B" w14:textId="77777777" w:rsidTr="00A3376C">
        <w:tc>
          <w:tcPr>
            <w:tcW w:w="1271" w:type="dxa"/>
          </w:tcPr>
          <w:p w14:paraId="7D9AA570" w14:textId="77777777" w:rsidR="00CA2A89" w:rsidRPr="00877205" w:rsidRDefault="00AB7235" w:rsidP="00A3376C">
            <w:pPr>
              <w:jc w:val="center"/>
            </w:pPr>
            <w:r>
              <w:t>29</w:t>
            </w:r>
          </w:p>
        </w:tc>
        <w:tc>
          <w:tcPr>
            <w:tcW w:w="1696" w:type="dxa"/>
          </w:tcPr>
          <w:p w14:paraId="30C9A908" w14:textId="77777777" w:rsidR="00CA2A89" w:rsidRPr="00877205" w:rsidRDefault="00CA2A89" w:rsidP="00AB7235">
            <w:pPr>
              <w:jc w:val="center"/>
            </w:pPr>
            <w:r w:rsidRPr="00877205">
              <w:t>5</w:t>
            </w:r>
            <w:r w:rsidR="00AB7235">
              <w:t>7</w:t>
            </w:r>
          </w:p>
        </w:tc>
        <w:tc>
          <w:tcPr>
            <w:tcW w:w="6951" w:type="dxa"/>
            <w:vAlign w:val="bottom"/>
          </w:tcPr>
          <w:p w14:paraId="43666EC0" w14:textId="77777777" w:rsidR="00CA2A89" w:rsidRPr="00877205" w:rsidRDefault="003952BA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7D931291" w14:textId="77777777" w:rsidTr="00A3376C">
        <w:tc>
          <w:tcPr>
            <w:tcW w:w="1271" w:type="dxa"/>
          </w:tcPr>
          <w:p w14:paraId="40BE5336" w14:textId="77777777" w:rsidR="00CA2A89" w:rsidRPr="00877205" w:rsidRDefault="00CA2A89" w:rsidP="00A3376C">
            <w:pPr>
              <w:jc w:val="center"/>
            </w:pPr>
            <w:r w:rsidRPr="00877205">
              <w:t>29</w:t>
            </w:r>
          </w:p>
        </w:tc>
        <w:tc>
          <w:tcPr>
            <w:tcW w:w="1696" w:type="dxa"/>
          </w:tcPr>
          <w:p w14:paraId="608B2438" w14:textId="77777777" w:rsidR="00CA2A89" w:rsidRPr="00877205" w:rsidRDefault="00CA2A89" w:rsidP="00AB7235">
            <w:pPr>
              <w:jc w:val="center"/>
            </w:pPr>
            <w:r w:rsidRPr="00877205">
              <w:t>5</w:t>
            </w:r>
            <w:r w:rsidR="00AB7235">
              <w:t>8</w:t>
            </w:r>
          </w:p>
        </w:tc>
        <w:tc>
          <w:tcPr>
            <w:tcW w:w="6951" w:type="dxa"/>
            <w:vAlign w:val="bottom"/>
          </w:tcPr>
          <w:p w14:paraId="54F95DDF" w14:textId="77777777" w:rsidR="00CA2A89" w:rsidRPr="00877205" w:rsidRDefault="003952BA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5. Phương trình quy về phương trình bậc hai (§7 cũ)</w:t>
            </w:r>
          </w:p>
        </w:tc>
      </w:tr>
      <w:tr w:rsidR="00220AB7" w:rsidRPr="00877205" w14:paraId="7810BDCF" w14:textId="77777777" w:rsidTr="00A3376C">
        <w:tc>
          <w:tcPr>
            <w:tcW w:w="1271" w:type="dxa"/>
          </w:tcPr>
          <w:p w14:paraId="0E3C4DB9" w14:textId="77777777" w:rsidR="00220AB7" w:rsidRPr="00877205" w:rsidRDefault="00220AB7" w:rsidP="00220AB7">
            <w:pPr>
              <w:jc w:val="center"/>
            </w:pPr>
            <w:r>
              <w:t>30</w:t>
            </w:r>
          </w:p>
        </w:tc>
        <w:tc>
          <w:tcPr>
            <w:tcW w:w="1696" w:type="dxa"/>
          </w:tcPr>
          <w:p w14:paraId="3A7E6E3A" w14:textId="77777777" w:rsidR="00220AB7" w:rsidRPr="00877205" w:rsidRDefault="00220AB7" w:rsidP="00220AB7">
            <w:pPr>
              <w:jc w:val="center"/>
            </w:pPr>
            <w:r w:rsidRPr="00877205">
              <w:t>5</w:t>
            </w:r>
            <w:r>
              <w:t>9</w:t>
            </w:r>
          </w:p>
        </w:tc>
        <w:tc>
          <w:tcPr>
            <w:tcW w:w="6951" w:type="dxa"/>
            <w:vAlign w:val="bottom"/>
          </w:tcPr>
          <w:p w14:paraId="1F576D81" w14:textId="77777777" w:rsidR="00220AB7" w:rsidRPr="00877205" w:rsidRDefault="003952BA" w:rsidP="00220AB7">
            <w:pPr>
              <w:spacing w:line="281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220AB7" w:rsidRPr="00877205" w14:paraId="087E8BBB" w14:textId="77777777" w:rsidTr="00A3376C">
        <w:tc>
          <w:tcPr>
            <w:tcW w:w="1271" w:type="dxa"/>
          </w:tcPr>
          <w:p w14:paraId="354EA722" w14:textId="77777777" w:rsidR="00220AB7" w:rsidRPr="00877205" w:rsidRDefault="00220AB7" w:rsidP="00220AB7">
            <w:pPr>
              <w:jc w:val="center"/>
            </w:pPr>
            <w:r w:rsidRPr="00877205">
              <w:t>30</w:t>
            </w:r>
          </w:p>
        </w:tc>
        <w:tc>
          <w:tcPr>
            <w:tcW w:w="1696" w:type="dxa"/>
          </w:tcPr>
          <w:p w14:paraId="256EA3C9" w14:textId="77777777" w:rsidR="00220AB7" w:rsidRPr="00877205" w:rsidRDefault="00220AB7" w:rsidP="00220AB7">
            <w:pPr>
              <w:jc w:val="center"/>
            </w:pPr>
            <w:r w:rsidRPr="00877205">
              <w:t>60</w:t>
            </w:r>
          </w:p>
        </w:tc>
        <w:tc>
          <w:tcPr>
            <w:tcW w:w="6951" w:type="dxa"/>
            <w:vAlign w:val="bottom"/>
          </w:tcPr>
          <w:p w14:paraId="208E2718" w14:textId="77777777" w:rsidR="00220AB7" w:rsidRPr="00877205" w:rsidRDefault="003952BA" w:rsidP="00220AB7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6. Giải bài toán bằng cách lập phương trình (§8 cũ)</w:t>
            </w:r>
          </w:p>
        </w:tc>
      </w:tr>
      <w:tr w:rsidR="00220AB7" w:rsidRPr="00877205" w14:paraId="38F21F7F" w14:textId="77777777" w:rsidTr="00A3376C">
        <w:tc>
          <w:tcPr>
            <w:tcW w:w="1271" w:type="dxa"/>
          </w:tcPr>
          <w:p w14:paraId="79C32766" w14:textId="77777777" w:rsidR="00220AB7" w:rsidRPr="003952BA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3952BA">
              <w:rPr>
                <w:color w:val="538135" w:themeColor="accent6" w:themeShade="BF"/>
              </w:rPr>
              <w:t>31</w:t>
            </w:r>
          </w:p>
        </w:tc>
        <w:tc>
          <w:tcPr>
            <w:tcW w:w="1696" w:type="dxa"/>
          </w:tcPr>
          <w:p w14:paraId="4ECB632C" w14:textId="77777777" w:rsidR="00220AB7" w:rsidRPr="003952BA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3952BA">
              <w:rPr>
                <w:color w:val="538135" w:themeColor="accent6" w:themeShade="BF"/>
              </w:rPr>
              <w:t>61</w:t>
            </w:r>
          </w:p>
        </w:tc>
        <w:tc>
          <w:tcPr>
            <w:tcW w:w="6951" w:type="dxa"/>
            <w:vAlign w:val="bottom"/>
          </w:tcPr>
          <w:p w14:paraId="6BA87735" w14:textId="77777777" w:rsidR="00220AB7" w:rsidRPr="00877205" w:rsidRDefault="003952BA" w:rsidP="00220AB7">
            <w:pPr>
              <w:spacing w:line="320" w:lineRule="exact"/>
              <w:ind w:left="100"/>
              <w:rPr>
                <w:sz w:val="28"/>
              </w:rPr>
            </w:pPr>
            <w:r w:rsidRPr="00220AB7">
              <w:rPr>
                <w:color w:val="538135" w:themeColor="accent6" w:themeShade="BF"/>
                <w:sz w:val="28"/>
              </w:rPr>
              <w:t>Ôn tập chương IV</w:t>
            </w:r>
          </w:p>
        </w:tc>
      </w:tr>
      <w:tr w:rsidR="00220AB7" w:rsidRPr="00877205" w14:paraId="5AF4C2C9" w14:textId="77777777" w:rsidTr="00A3376C">
        <w:tc>
          <w:tcPr>
            <w:tcW w:w="1271" w:type="dxa"/>
          </w:tcPr>
          <w:p w14:paraId="3BAF0CB3" w14:textId="77777777" w:rsidR="00220AB7" w:rsidRPr="00220AB7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220AB7">
              <w:rPr>
                <w:color w:val="538135" w:themeColor="accent6" w:themeShade="BF"/>
              </w:rPr>
              <w:t>31</w:t>
            </w:r>
          </w:p>
        </w:tc>
        <w:tc>
          <w:tcPr>
            <w:tcW w:w="1696" w:type="dxa"/>
          </w:tcPr>
          <w:p w14:paraId="45870665" w14:textId="77777777" w:rsidR="00220AB7" w:rsidRPr="00220AB7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220AB7">
              <w:rPr>
                <w:color w:val="538135" w:themeColor="accent6" w:themeShade="BF"/>
              </w:rPr>
              <w:t>62</w:t>
            </w:r>
          </w:p>
        </w:tc>
        <w:tc>
          <w:tcPr>
            <w:tcW w:w="6951" w:type="dxa"/>
            <w:vAlign w:val="bottom"/>
          </w:tcPr>
          <w:p w14:paraId="680D2296" w14:textId="77777777" w:rsidR="00220AB7" w:rsidRPr="00220AB7" w:rsidRDefault="00220AB7" w:rsidP="00220AB7">
            <w:pPr>
              <w:spacing w:line="320" w:lineRule="exact"/>
              <w:ind w:left="100"/>
              <w:rPr>
                <w:color w:val="538135" w:themeColor="accent6" w:themeShade="BF"/>
                <w:sz w:val="28"/>
              </w:rPr>
            </w:pPr>
            <w:r w:rsidRPr="00220AB7">
              <w:rPr>
                <w:color w:val="538135" w:themeColor="accent6" w:themeShade="BF"/>
                <w:sz w:val="28"/>
              </w:rPr>
              <w:t>Ôn tập chương IV</w:t>
            </w:r>
            <w:r w:rsidR="003952BA">
              <w:rPr>
                <w:color w:val="538135" w:themeColor="accent6" w:themeShade="BF"/>
                <w:sz w:val="28"/>
              </w:rPr>
              <w:t>(tt)</w:t>
            </w:r>
          </w:p>
        </w:tc>
      </w:tr>
      <w:tr w:rsidR="00220AB7" w:rsidRPr="00877205" w14:paraId="52E64092" w14:textId="77777777" w:rsidTr="00A3376C">
        <w:tc>
          <w:tcPr>
            <w:tcW w:w="1271" w:type="dxa"/>
          </w:tcPr>
          <w:p w14:paraId="7AE1813E" w14:textId="77777777" w:rsidR="00220AB7" w:rsidRPr="001E524E" w:rsidRDefault="00220AB7" w:rsidP="00220AB7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2</w:t>
            </w:r>
          </w:p>
        </w:tc>
        <w:tc>
          <w:tcPr>
            <w:tcW w:w="1696" w:type="dxa"/>
          </w:tcPr>
          <w:p w14:paraId="38281AC4" w14:textId="77777777" w:rsidR="00220AB7" w:rsidRPr="001E524E" w:rsidRDefault="00220AB7" w:rsidP="00220AB7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63, 64</w:t>
            </w:r>
          </w:p>
        </w:tc>
        <w:tc>
          <w:tcPr>
            <w:tcW w:w="6951" w:type="dxa"/>
            <w:vAlign w:val="bottom"/>
          </w:tcPr>
          <w:p w14:paraId="759792C3" w14:textId="77777777" w:rsidR="00220AB7" w:rsidRPr="001E524E" w:rsidRDefault="00220AB7" w:rsidP="00220AB7">
            <w:pPr>
              <w:spacing w:line="320" w:lineRule="exact"/>
              <w:ind w:left="100"/>
              <w:rPr>
                <w:b/>
                <w:color w:val="FF0000"/>
                <w:sz w:val="28"/>
              </w:rPr>
            </w:pPr>
            <w:r w:rsidRPr="001E524E">
              <w:rPr>
                <w:b/>
                <w:color w:val="FF0000"/>
                <w:sz w:val="28"/>
              </w:rPr>
              <w:t>Ôn tập HKII</w:t>
            </w:r>
          </w:p>
        </w:tc>
      </w:tr>
      <w:tr w:rsidR="00220AB7" w:rsidRPr="00877205" w14:paraId="0E0754FC" w14:textId="77777777" w:rsidTr="00A3376C">
        <w:tc>
          <w:tcPr>
            <w:tcW w:w="1271" w:type="dxa"/>
          </w:tcPr>
          <w:p w14:paraId="6647F315" w14:textId="77777777" w:rsidR="00220AB7" w:rsidRPr="001E524E" w:rsidRDefault="00220AB7" w:rsidP="00220AB7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3</w:t>
            </w:r>
          </w:p>
        </w:tc>
        <w:tc>
          <w:tcPr>
            <w:tcW w:w="1696" w:type="dxa"/>
          </w:tcPr>
          <w:p w14:paraId="714568DB" w14:textId="77777777" w:rsidR="00220AB7" w:rsidRPr="001E524E" w:rsidRDefault="00220AB7" w:rsidP="00220AB7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65</w:t>
            </w:r>
          </w:p>
        </w:tc>
        <w:tc>
          <w:tcPr>
            <w:tcW w:w="6951" w:type="dxa"/>
            <w:vAlign w:val="bottom"/>
          </w:tcPr>
          <w:p w14:paraId="0ED49FE9" w14:textId="77777777" w:rsidR="00220AB7" w:rsidRPr="001E524E" w:rsidRDefault="00220AB7" w:rsidP="00220AB7">
            <w:pPr>
              <w:spacing w:line="320" w:lineRule="exact"/>
              <w:ind w:left="100"/>
              <w:rPr>
                <w:b/>
                <w:color w:val="FF0000"/>
                <w:sz w:val="28"/>
              </w:rPr>
            </w:pPr>
            <w:r w:rsidRPr="001E524E">
              <w:rPr>
                <w:b/>
                <w:color w:val="FF0000"/>
                <w:sz w:val="28"/>
                <w:szCs w:val="28"/>
              </w:rPr>
              <w:t>Kiểm tra HK2 (Đại số)</w:t>
            </w:r>
          </w:p>
        </w:tc>
      </w:tr>
      <w:tr w:rsidR="00220AB7" w:rsidRPr="00877205" w14:paraId="7605C83A" w14:textId="77777777" w:rsidTr="00A3376C">
        <w:tc>
          <w:tcPr>
            <w:tcW w:w="1271" w:type="dxa"/>
          </w:tcPr>
          <w:p w14:paraId="4A5408E2" w14:textId="77777777" w:rsidR="00220AB7" w:rsidRPr="003952BA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3952BA">
              <w:rPr>
                <w:color w:val="538135" w:themeColor="accent6" w:themeShade="BF"/>
              </w:rPr>
              <w:t>33</w:t>
            </w:r>
          </w:p>
        </w:tc>
        <w:tc>
          <w:tcPr>
            <w:tcW w:w="1696" w:type="dxa"/>
          </w:tcPr>
          <w:p w14:paraId="14E5AEEE" w14:textId="77777777" w:rsidR="00220AB7" w:rsidRPr="003952BA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3952BA">
              <w:rPr>
                <w:color w:val="538135" w:themeColor="accent6" w:themeShade="BF"/>
              </w:rPr>
              <w:t>66</w:t>
            </w:r>
          </w:p>
        </w:tc>
        <w:tc>
          <w:tcPr>
            <w:tcW w:w="6951" w:type="dxa"/>
            <w:vAlign w:val="bottom"/>
          </w:tcPr>
          <w:p w14:paraId="4A74985B" w14:textId="77777777" w:rsidR="00220AB7" w:rsidRPr="003952BA" w:rsidRDefault="00220AB7" w:rsidP="003952BA">
            <w:pPr>
              <w:spacing w:line="320" w:lineRule="exact"/>
              <w:ind w:left="100"/>
              <w:rPr>
                <w:color w:val="538135" w:themeColor="accent6" w:themeShade="BF"/>
                <w:sz w:val="28"/>
              </w:rPr>
            </w:pPr>
            <w:r w:rsidRPr="003952BA">
              <w:rPr>
                <w:color w:val="538135" w:themeColor="accent6" w:themeShade="BF"/>
                <w:sz w:val="28"/>
              </w:rPr>
              <w:t>Luyện tập</w:t>
            </w:r>
            <w:r w:rsidR="003952BA" w:rsidRPr="003952BA">
              <w:rPr>
                <w:color w:val="538135" w:themeColor="accent6" w:themeShade="BF"/>
                <w:sz w:val="28"/>
              </w:rPr>
              <w:t xml:space="preserve"> (về giải toán bàng cách lập phương trình)</w:t>
            </w:r>
          </w:p>
        </w:tc>
      </w:tr>
      <w:tr w:rsidR="00220AB7" w:rsidRPr="00877205" w14:paraId="149E95AD" w14:textId="77777777" w:rsidTr="00A3376C">
        <w:tc>
          <w:tcPr>
            <w:tcW w:w="1271" w:type="dxa"/>
          </w:tcPr>
          <w:p w14:paraId="56DF4BDC" w14:textId="77777777" w:rsidR="00220AB7" w:rsidRPr="003952BA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3952BA">
              <w:rPr>
                <w:color w:val="538135" w:themeColor="accent6" w:themeShade="BF"/>
              </w:rPr>
              <w:t>34</w:t>
            </w:r>
          </w:p>
        </w:tc>
        <w:tc>
          <w:tcPr>
            <w:tcW w:w="1696" w:type="dxa"/>
          </w:tcPr>
          <w:p w14:paraId="4F6E1B40" w14:textId="77777777" w:rsidR="00220AB7" w:rsidRPr="003952BA" w:rsidRDefault="00220AB7" w:rsidP="00220AB7">
            <w:pPr>
              <w:jc w:val="center"/>
              <w:rPr>
                <w:color w:val="538135" w:themeColor="accent6" w:themeShade="BF"/>
              </w:rPr>
            </w:pPr>
            <w:r w:rsidRPr="003952BA">
              <w:rPr>
                <w:color w:val="538135" w:themeColor="accent6" w:themeShade="BF"/>
              </w:rPr>
              <w:t>67</w:t>
            </w:r>
          </w:p>
        </w:tc>
        <w:tc>
          <w:tcPr>
            <w:tcW w:w="6951" w:type="dxa"/>
            <w:vAlign w:val="bottom"/>
          </w:tcPr>
          <w:p w14:paraId="4E184868" w14:textId="77777777" w:rsidR="00220AB7" w:rsidRPr="003952BA" w:rsidRDefault="003952BA" w:rsidP="00220AB7">
            <w:pPr>
              <w:spacing w:line="320" w:lineRule="exact"/>
              <w:ind w:left="100"/>
              <w:rPr>
                <w:color w:val="538135" w:themeColor="accent6" w:themeShade="BF"/>
                <w:sz w:val="28"/>
              </w:rPr>
            </w:pPr>
            <w:r w:rsidRPr="003952BA">
              <w:rPr>
                <w:color w:val="538135" w:themeColor="accent6" w:themeShade="BF"/>
                <w:sz w:val="28"/>
              </w:rPr>
              <w:t>Luyện tập (về giải toán bàng cách lập phương trình)</w:t>
            </w:r>
          </w:p>
        </w:tc>
      </w:tr>
      <w:tr w:rsidR="00220AB7" w:rsidRPr="00877205" w14:paraId="43D930EA" w14:textId="77777777" w:rsidTr="00A3376C">
        <w:tc>
          <w:tcPr>
            <w:tcW w:w="1271" w:type="dxa"/>
          </w:tcPr>
          <w:p w14:paraId="22E0C3CC" w14:textId="77777777" w:rsidR="00220AB7" w:rsidRPr="00877205" w:rsidRDefault="00220AB7" w:rsidP="00220AB7">
            <w:pPr>
              <w:jc w:val="center"/>
            </w:pPr>
            <w:r w:rsidRPr="00877205">
              <w:t>34</w:t>
            </w:r>
          </w:p>
        </w:tc>
        <w:tc>
          <w:tcPr>
            <w:tcW w:w="1696" w:type="dxa"/>
          </w:tcPr>
          <w:p w14:paraId="23C43A8F" w14:textId="77777777" w:rsidR="00220AB7" w:rsidRPr="00877205" w:rsidRDefault="00220AB7" w:rsidP="00220AB7">
            <w:pPr>
              <w:jc w:val="center"/>
            </w:pPr>
            <w:r w:rsidRPr="00877205">
              <w:t>68</w:t>
            </w:r>
          </w:p>
        </w:tc>
        <w:tc>
          <w:tcPr>
            <w:tcW w:w="6951" w:type="dxa"/>
            <w:vAlign w:val="bottom"/>
          </w:tcPr>
          <w:p w14:paraId="3A07446F" w14:textId="77777777" w:rsidR="00220AB7" w:rsidRPr="00877205" w:rsidRDefault="00220AB7" w:rsidP="00220AB7">
            <w:pPr>
              <w:spacing w:line="0" w:lineRule="atLeast"/>
              <w:rPr>
                <w:b/>
                <w:i/>
                <w:sz w:val="28"/>
                <w:szCs w:val="28"/>
              </w:rPr>
            </w:pPr>
            <w:r w:rsidRPr="00877205">
              <w:rPr>
                <w:sz w:val="28"/>
              </w:rPr>
              <w:t>Trả bài kiểm tra học kỳ II</w:t>
            </w:r>
          </w:p>
        </w:tc>
      </w:tr>
      <w:tr w:rsidR="00220AB7" w:rsidRPr="00877205" w14:paraId="3390D08C" w14:textId="77777777" w:rsidTr="00A3376C">
        <w:trPr>
          <w:trHeight w:val="206"/>
        </w:trPr>
        <w:tc>
          <w:tcPr>
            <w:tcW w:w="1271" w:type="dxa"/>
          </w:tcPr>
          <w:p w14:paraId="7E364BA2" w14:textId="77777777" w:rsidR="00220AB7" w:rsidRPr="00877205" w:rsidRDefault="00220AB7" w:rsidP="00220AB7">
            <w:pPr>
              <w:jc w:val="center"/>
            </w:pPr>
            <w:r w:rsidRPr="00877205">
              <w:t>35</w:t>
            </w:r>
          </w:p>
        </w:tc>
        <w:tc>
          <w:tcPr>
            <w:tcW w:w="1696" w:type="dxa"/>
          </w:tcPr>
          <w:p w14:paraId="040082C3" w14:textId="77777777" w:rsidR="00220AB7" w:rsidRPr="00877205" w:rsidRDefault="00220AB7" w:rsidP="00220AB7">
            <w:pPr>
              <w:jc w:val="center"/>
            </w:pPr>
            <w:r w:rsidRPr="00877205">
              <w:t>69, 70</w:t>
            </w:r>
          </w:p>
        </w:tc>
        <w:tc>
          <w:tcPr>
            <w:tcW w:w="6951" w:type="dxa"/>
            <w:vAlign w:val="bottom"/>
          </w:tcPr>
          <w:p w14:paraId="22A51E86" w14:textId="77777777" w:rsidR="00220AB7" w:rsidRPr="00877205" w:rsidRDefault="00220AB7" w:rsidP="00220AB7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Ôn tập cuối năm</w:t>
            </w:r>
          </w:p>
        </w:tc>
      </w:tr>
    </w:tbl>
    <w:p w14:paraId="559D6AD7" w14:textId="77777777" w:rsidR="00CA2A89" w:rsidRPr="00877205" w:rsidRDefault="00CA2A89" w:rsidP="00CA2A89">
      <w:pPr>
        <w:rPr>
          <w:b/>
        </w:rPr>
      </w:pPr>
    </w:p>
    <w:p w14:paraId="1318AE19" w14:textId="77777777" w:rsidR="00CA2A89" w:rsidRPr="00877205" w:rsidRDefault="00CA2A89" w:rsidP="00CA2A89">
      <w:pPr>
        <w:rPr>
          <w:b/>
        </w:rPr>
      </w:pPr>
      <w:r w:rsidRPr="00877205">
        <w:rPr>
          <w:b/>
        </w:rPr>
        <w:t>HÌNH HỌC:</w:t>
      </w:r>
      <w:r w:rsidRPr="00877205">
        <w:rPr>
          <w:b/>
        </w:rPr>
        <w:tab/>
        <w:t xml:space="preserve"> 36 tiết</w:t>
      </w:r>
      <w:r w:rsidRPr="00877205">
        <w:rPr>
          <w:b/>
        </w:rPr>
        <w:tab/>
      </w:r>
      <w:r w:rsidRPr="00877205">
        <w:rPr>
          <w:b/>
        </w:rPr>
        <w:tab/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988"/>
        <w:gridCol w:w="895"/>
        <w:gridCol w:w="8035"/>
      </w:tblGrid>
      <w:tr w:rsidR="00CA2A89" w:rsidRPr="00877205" w14:paraId="6AE6BBB9" w14:textId="77777777" w:rsidTr="00A3376C">
        <w:tc>
          <w:tcPr>
            <w:tcW w:w="9918" w:type="dxa"/>
            <w:gridSpan w:val="3"/>
          </w:tcPr>
          <w:p w14:paraId="34DBAF74" w14:textId="77777777" w:rsidR="00CA2A89" w:rsidRPr="00877205" w:rsidRDefault="00CA2A89" w:rsidP="00CA2A89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</w:t>
            </w:r>
          </w:p>
        </w:tc>
      </w:tr>
      <w:tr w:rsidR="00CA2A89" w:rsidRPr="00877205" w14:paraId="6FB87AAC" w14:textId="77777777" w:rsidTr="00A3376C">
        <w:tc>
          <w:tcPr>
            <w:tcW w:w="988" w:type="dxa"/>
            <w:vMerge w:val="restart"/>
          </w:tcPr>
          <w:p w14:paraId="30BC8618" w14:textId="77777777" w:rsidR="00CA2A89" w:rsidRPr="00877205" w:rsidRDefault="00CA2A89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895" w:type="dxa"/>
            <w:vMerge w:val="restart"/>
          </w:tcPr>
          <w:p w14:paraId="4B71111F" w14:textId="77777777" w:rsidR="00CA2A89" w:rsidRPr="00877205" w:rsidRDefault="00CA2A89" w:rsidP="00CA2A89">
            <w:pPr>
              <w:jc w:val="center"/>
            </w:pPr>
            <w:r w:rsidRPr="00877205">
              <w:t>TIẾT</w:t>
            </w:r>
          </w:p>
        </w:tc>
        <w:tc>
          <w:tcPr>
            <w:tcW w:w="8035" w:type="dxa"/>
          </w:tcPr>
          <w:p w14:paraId="4BAABA43" w14:textId="77777777" w:rsidR="00CA2A89" w:rsidRPr="00877205" w:rsidRDefault="00CA2A89" w:rsidP="00A3376C">
            <w:pPr>
              <w:jc w:val="center"/>
            </w:pPr>
            <w:r w:rsidRPr="00877205">
              <w:t>TÊN BÀI DẠY</w:t>
            </w:r>
          </w:p>
        </w:tc>
      </w:tr>
      <w:tr w:rsidR="00CA2A89" w:rsidRPr="00877205" w14:paraId="24789A2D" w14:textId="77777777" w:rsidTr="00A3376C">
        <w:tc>
          <w:tcPr>
            <w:tcW w:w="988" w:type="dxa"/>
            <w:vMerge/>
          </w:tcPr>
          <w:p w14:paraId="13470CA0" w14:textId="77777777" w:rsidR="00CA2A89" w:rsidRPr="00877205" w:rsidRDefault="00CA2A89" w:rsidP="00A3376C">
            <w:pPr>
              <w:jc w:val="center"/>
            </w:pPr>
          </w:p>
        </w:tc>
        <w:tc>
          <w:tcPr>
            <w:tcW w:w="895" w:type="dxa"/>
            <w:vMerge/>
          </w:tcPr>
          <w:p w14:paraId="27BC1E95" w14:textId="77777777" w:rsidR="00CA2A89" w:rsidRPr="00877205" w:rsidRDefault="00CA2A89" w:rsidP="00A3376C">
            <w:pPr>
              <w:jc w:val="center"/>
            </w:pPr>
          </w:p>
        </w:tc>
        <w:tc>
          <w:tcPr>
            <w:tcW w:w="8035" w:type="dxa"/>
            <w:vAlign w:val="bottom"/>
          </w:tcPr>
          <w:p w14:paraId="76EE0667" w14:textId="77777777" w:rsidR="00CA2A89" w:rsidRPr="00877205" w:rsidRDefault="00CA2A89" w:rsidP="00A3376C">
            <w:pPr>
              <w:spacing w:line="320" w:lineRule="exact"/>
              <w:ind w:left="8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: Hệ thức lượng trong tam giác vuông</w:t>
            </w:r>
          </w:p>
        </w:tc>
      </w:tr>
      <w:tr w:rsidR="00CA2A89" w:rsidRPr="00877205" w14:paraId="2BFD93BD" w14:textId="77777777" w:rsidTr="00A3376C">
        <w:tc>
          <w:tcPr>
            <w:tcW w:w="988" w:type="dxa"/>
          </w:tcPr>
          <w:p w14:paraId="41BF7475" w14:textId="77777777" w:rsidR="00CA2A89" w:rsidRPr="00877205" w:rsidRDefault="00CA2A89" w:rsidP="00A3376C">
            <w:pPr>
              <w:jc w:val="center"/>
            </w:pPr>
            <w:r w:rsidRPr="00877205">
              <w:t>1</w:t>
            </w:r>
          </w:p>
        </w:tc>
        <w:tc>
          <w:tcPr>
            <w:tcW w:w="895" w:type="dxa"/>
          </w:tcPr>
          <w:p w14:paraId="68E38A9D" w14:textId="77777777" w:rsidR="00CA2A89" w:rsidRPr="00877205" w:rsidRDefault="00CA2A89" w:rsidP="00A3376C">
            <w:pPr>
              <w:jc w:val="center"/>
            </w:pPr>
            <w:r w:rsidRPr="00877205">
              <w:t>1</w:t>
            </w:r>
          </w:p>
        </w:tc>
        <w:tc>
          <w:tcPr>
            <w:tcW w:w="8035" w:type="dxa"/>
            <w:vMerge w:val="restart"/>
            <w:vAlign w:val="center"/>
          </w:tcPr>
          <w:p w14:paraId="7C498844" w14:textId="77777777" w:rsidR="00CA2A89" w:rsidRPr="00877205" w:rsidRDefault="00CA2A89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Một số hệ thức về cạnh và đường cao trong tam giác vuông</w:t>
            </w:r>
          </w:p>
        </w:tc>
      </w:tr>
      <w:tr w:rsidR="00CA2A89" w:rsidRPr="00877205" w14:paraId="21221020" w14:textId="77777777" w:rsidTr="00A3376C">
        <w:tc>
          <w:tcPr>
            <w:tcW w:w="988" w:type="dxa"/>
          </w:tcPr>
          <w:p w14:paraId="3A197707" w14:textId="77777777" w:rsidR="00CA2A89" w:rsidRPr="00877205" w:rsidRDefault="00CA2A89" w:rsidP="00A3376C">
            <w:pPr>
              <w:jc w:val="center"/>
            </w:pPr>
            <w:r w:rsidRPr="00877205">
              <w:t>2</w:t>
            </w:r>
          </w:p>
        </w:tc>
        <w:tc>
          <w:tcPr>
            <w:tcW w:w="895" w:type="dxa"/>
          </w:tcPr>
          <w:p w14:paraId="7DF81850" w14:textId="77777777" w:rsidR="00CA2A89" w:rsidRPr="00877205" w:rsidRDefault="00CA2A89" w:rsidP="00A3376C">
            <w:pPr>
              <w:jc w:val="center"/>
            </w:pPr>
            <w:r w:rsidRPr="00877205">
              <w:t>2</w:t>
            </w:r>
          </w:p>
        </w:tc>
        <w:tc>
          <w:tcPr>
            <w:tcW w:w="8035" w:type="dxa"/>
            <w:vMerge/>
            <w:vAlign w:val="bottom"/>
          </w:tcPr>
          <w:p w14:paraId="31C9ADEC" w14:textId="77777777" w:rsidR="00CA2A89" w:rsidRPr="00877205" w:rsidRDefault="00CA2A89" w:rsidP="00A3376C">
            <w:pPr>
              <w:spacing w:line="278" w:lineRule="exact"/>
              <w:ind w:left="80"/>
              <w:rPr>
                <w:sz w:val="28"/>
              </w:rPr>
            </w:pPr>
          </w:p>
        </w:tc>
      </w:tr>
      <w:tr w:rsidR="00CA2A89" w:rsidRPr="00877205" w14:paraId="5DE9EF7E" w14:textId="77777777" w:rsidTr="00A3376C">
        <w:tc>
          <w:tcPr>
            <w:tcW w:w="988" w:type="dxa"/>
          </w:tcPr>
          <w:p w14:paraId="32D169DA" w14:textId="77777777" w:rsidR="00CA2A89" w:rsidRPr="00877205" w:rsidRDefault="00CA2A89" w:rsidP="00A3376C">
            <w:pPr>
              <w:jc w:val="center"/>
            </w:pPr>
            <w:r w:rsidRPr="00877205">
              <w:t>3</w:t>
            </w:r>
          </w:p>
        </w:tc>
        <w:tc>
          <w:tcPr>
            <w:tcW w:w="895" w:type="dxa"/>
          </w:tcPr>
          <w:p w14:paraId="26D69BF3" w14:textId="77777777" w:rsidR="00CA2A89" w:rsidRPr="00877205" w:rsidRDefault="00CA2A89" w:rsidP="00A3376C">
            <w:pPr>
              <w:jc w:val="center"/>
            </w:pPr>
            <w:r w:rsidRPr="00877205">
              <w:t>3, 4</w:t>
            </w:r>
          </w:p>
        </w:tc>
        <w:tc>
          <w:tcPr>
            <w:tcW w:w="8035" w:type="dxa"/>
            <w:vAlign w:val="bottom"/>
          </w:tcPr>
          <w:p w14:paraId="12298542" w14:textId="77777777" w:rsidR="00CA2A89" w:rsidRPr="00877205" w:rsidRDefault="00CA2A89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.</w:t>
            </w:r>
          </w:p>
        </w:tc>
      </w:tr>
      <w:tr w:rsidR="00CA2A89" w:rsidRPr="00877205" w14:paraId="0063B609" w14:textId="77777777" w:rsidTr="00A3376C">
        <w:tc>
          <w:tcPr>
            <w:tcW w:w="988" w:type="dxa"/>
          </w:tcPr>
          <w:p w14:paraId="7295AFA7" w14:textId="77777777" w:rsidR="00CA2A89" w:rsidRPr="00877205" w:rsidRDefault="00CA2A89" w:rsidP="00A3376C">
            <w:pPr>
              <w:jc w:val="center"/>
            </w:pPr>
            <w:r w:rsidRPr="00877205">
              <w:t>3</w:t>
            </w:r>
          </w:p>
        </w:tc>
        <w:tc>
          <w:tcPr>
            <w:tcW w:w="895" w:type="dxa"/>
          </w:tcPr>
          <w:p w14:paraId="738095AC" w14:textId="77777777" w:rsidR="00CA2A89" w:rsidRPr="00877205" w:rsidRDefault="00CA2A89" w:rsidP="00A3376C">
            <w:pPr>
              <w:jc w:val="center"/>
            </w:pPr>
            <w:r w:rsidRPr="00877205">
              <w:t>5</w:t>
            </w:r>
          </w:p>
        </w:tc>
        <w:tc>
          <w:tcPr>
            <w:tcW w:w="8035" w:type="dxa"/>
            <w:vMerge w:val="restart"/>
            <w:vAlign w:val="center"/>
          </w:tcPr>
          <w:p w14:paraId="26FAD901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2. Tỉ số lượng giác của góc nhọn</w:t>
            </w:r>
          </w:p>
        </w:tc>
      </w:tr>
      <w:tr w:rsidR="00CA2A89" w:rsidRPr="00877205" w14:paraId="79E6DBCE" w14:textId="77777777" w:rsidTr="00A3376C">
        <w:tc>
          <w:tcPr>
            <w:tcW w:w="988" w:type="dxa"/>
          </w:tcPr>
          <w:p w14:paraId="0C4B335E" w14:textId="77777777" w:rsidR="00CA2A89" w:rsidRPr="00877205" w:rsidRDefault="00CA2A89" w:rsidP="00A3376C">
            <w:pPr>
              <w:jc w:val="center"/>
            </w:pPr>
            <w:r w:rsidRPr="00877205">
              <w:t>4</w:t>
            </w:r>
          </w:p>
        </w:tc>
        <w:tc>
          <w:tcPr>
            <w:tcW w:w="895" w:type="dxa"/>
          </w:tcPr>
          <w:p w14:paraId="3BFE4430" w14:textId="77777777" w:rsidR="00CA2A89" w:rsidRPr="00877205" w:rsidRDefault="00CA2A89" w:rsidP="00A3376C">
            <w:pPr>
              <w:jc w:val="center"/>
            </w:pPr>
            <w:r w:rsidRPr="00877205">
              <w:t>6</w:t>
            </w:r>
          </w:p>
        </w:tc>
        <w:tc>
          <w:tcPr>
            <w:tcW w:w="8035" w:type="dxa"/>
            <w:vMerge/>
            <w:vAlign w:val="bottom"/>
          </w:tcPr>
          <w:p w14:paraId="248ABFA5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</w:p>
        </w:tc>
      </w:tr>
      <w:tr w:rsidR="00CA2A89" w:rsidRPr="00877205" w14:paraId="1A8C36ED" w14:textId="77777777" w:rsidTr="00A3376C">
        <w:tc>
          <w:tcPr>
            <w:tcW w:w="988" w:type="dxa"/>
          </w:tcPr>
          <w:p w14:paraId="288B56E3" w14:textId="77777777" w:rsidR="00CA2A89" w:rsidRPr="00877205" w:rsidRDefault="00CA2A89" w:rsidP="00A3376C">
            <w:pPr>
              <w:jc w:val="center"/>
            </w:pPr>
            <w:r w:rsidRPr="00877205">
              <w:t>4</w:t>
            </w:r>
          </w:p>
        </w:tc>
        <w:tc>
          <w:tcPr>
            <w:tcW w:w="895" w:type="dxa"/>
          </w:tcPr>
          <w:p w14:paraId="04910F6C" w14:textId="77777777" w:rsidR="00CA2A89" w:rsidRPr="00877205" w:rsidRDefault="00CA2A89" w:rsidP="00A3376C">
            <w:pPr>
              <w:jc w:val="center"/>
            </w:pPr>
            <w:r w:rsidRPr="00877205">
              <w:t>7, 8</w:t>
            </w:r>
          </w:p>
        </w:tc>
        <w:tc>
          <w:tcPr>
            <w:tcW w:w="8035" w:type="dxa"/>
            <w:vAlign w:val="bottom"/>
          </w:tcPr>
          <w:p w14:paraId="4C094440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.</w:t>
            </w:r>
          </w:p>
        </w:tc>
      </w:tr>
      <w:tr w:rsidR="00CA2A89" w:rsidRPr="00877205" w14:paraId="2F93114C" w14:textId="77777777" w:rsidTr="00A3376C">
        <w:tc>
          <w:tcPr>
            <w:tcW w:w="988" w:type="dxa"/>
          </w:tcPr>
          <w:p w14:paraId="1023D640" w14:textId="77777777" w:rsidR="00CA2A89" w:rsidRPr="00877205" w:rsidRDefault="00CA2A89" w:rsidP="00A3376C">
            <w:pPr>
              <w:jc w:val="center"/>
            </w:pPr>
            <w:r w:rsidRPr="00877205">
              <w:t>5</w:t>
            </w:r>
          </w:p>
        </w:tc>
        <w:tc>
          <w:tcPr>
            <w:tcW w:w="895" w:type="dxa"/>
          </w:tcPr>
          <w:p w14:paraId="49DF18E9" w14:textId="77777777" w:rsidR="00CA2A89" w:rsidRPr="00877205" w:rsidRDefault="00CA2A89" w:rsidP="00A3376C">
            <w:pPr>
              <w:jc w:val="center"/>
            </w:pPr>
            <w:r w:rsidRPr="00877205">
              <w:t>9, 10</w:t>
            </w:r>
          </w:p>
        </w:tc>
        <w:tc>
          <w:tcPr>
            <w:tcW w:w="8035" w:type="dxa"/>
            <w:vAlign w:val="bottom"/>
          </w:tcPr>
          <w:p w14:paraId="0ECB7D50" w14:textId="77777777" w:rsidR="00CA2A89" w:rsidRPr="00877205" w:rsidRDefault="00CA2A89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Một số hệ thức về cạnh và góc trong tam giác vuông (§4 cũ)</w:t>
            </w:r>
          </w:p>
        </w:tc>
      </w:tr>
      <w:tr w:rsidR="00CA2A89" w:rsidRPr="00877205" w14:paraId="33D623C6" w14:textId="77777777" w:rsidTr="00A3376C">
        <w:tc>
          <w:tcPr>
            <w:tcW w:w="988" w:type="dxa"/>
          </w:tcPr>
          <w:p w14:paraId="380B6308" w14:textId="77777777" w:rsidR="00CA2A89" w:rsidRPr="00877205" w:rsidRDefault="00CA2A89" w:rsidP="00A3376C">
            <w:pPr>
              <w:jc w:val="center"/>
            </w:pPr>
            <w:r w:rsidRPr="00877205">
              <w:t>6</w:t>
            </w:r>
          </w:p>
        </w:tc>
        <w:tc>
          <w:tcPr>
            <w:tcW w:w="895" w:type="dxa"/>
          </w:tcPr>
          <w:p w14:paraId="27E2FC41" w14:textId="77777777" w:rsidR="00CA2A89" w:rsidRPr="00877205" w:rsidRDefault="00CA2A89" w:rsidP="00A3376C">
            <w:pPr>
              <w:jc w:val="center"/>
            </w:pPr>
            <w:r w:rsidRPr="00877205">
              <w:t>11,12</w:t>
            </w:r>
          </w:p>
        </w:tc>
        <w:tc>
          <w:tcPr>
            <w:tcW w:w="8035" w:type="dxa"/>
            <w:vAlign w:val="bottom"/>
          </w:tcPr>
          <w:p w14:paraId="49F414FE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16298674" w14:textId="77777777" w:rsidTr="00A3376C">
        <w:tc>
          <w:tcPr>
            <w:tcW w:w="988" w:type="dxa"/>
          </w:tcPr>
          <w:p w14:paraId="3927320E" w14:textId="77777777" w:rsidR="00CA2A89" w:rsidRPr="00877205" w:rsidRDefault="00CA2A89" w:rsidP="00A3376C">
            <w:pPr>
              <w:jc w:val="center"/>
            </w:pPr>
            <w:r w:rsidRPr="00877205">
              <w:t>7</w:t>
            </w:r>
          </w:p>
        </w:tc>
        <w:tc>
          <w:tcPr>
            <w:tcW w:w="895" w:type="dxa"/>
          </w:tcPr>
          <w:p w14:paraId="2FB815BC" w14:textId="77777777" w:rsidR="00CA2A89" w:rsidRPr="00877205" w:rsidRDefault="00CA2A89" w:rsidP="00A3376C">
            <w:pPr>
              <w:jc w:val="center"/>
            </w:pPr>
            <w:r w:rsidRPr="00877205">
              <w:t>13, 14</w:t>
            </w:r>
          </w:p>
        </w:tc>
        <w:tc>
          <w:tcPr>
            <w:tcW w:w="8035" w:type="dxa"/>
            <w:vAlign w:val="bottom"/>
          </w:tcPr>
          <w:p w14:paraId="44268E2F" w14:textId="77777777" w:rsidR="00CA2A89" w:rsidRPr="00877205" w:rsidRDefault="00CA2A89" w:rsidP="00A3376C">
            <w:pPr>
              <w:spacing w:line="280" w:lineRule="exact"/>
              <w:ind w:left="80"/>
              <w:rPr>
                <w:spacing w:val="-2"/>
                <w:sz w:val="28"/>
              </w:rPr>
            </w:pPr>
            <w:r w:rsidRPr="00877205">
              <w:rPr>
                <w:spacing w:val="-2"/>
                <w:sz w:val="28"/>
              </w:rPr>
              <w:t>§4. Ứng dụng thực tế các tỉ số lượng giác của góc nhọn. Thực hành ngoài trời.</w:t>
            </w:r>
          </w:p>
        </w:tc>
      </w:tr>
      <w:tr w:rsidR="00CA2A89" w:rsidRPr="00877205" w14:paraId="27A75CB7" w14:textId="77777777" w:rsidTr="00A3376C">
        <w:tc>
          <w:tcPr>
            <w:tcW w:w="988" w:type="dxa"/>
          </w:tcPr>
          <w:p w14:paraId="5217E0C3" w14:textId="77777777" w:rsidR="00CA2A89" w:rsidRPr="00877205" w:rsidRDefault="00CA2A89" w:rsidP="00A3376C">
            <w:pPr>
              <w:jc w:val="center"/>
            </w:pPr>
            <w:r w:rsidRPr="00877205">
              <w:t>8</w:t>
            </w:r>
          </w:p>
        </w:tc>
        <w:tc>
          <w:tcPr>
            <w:tcW w:w="895" w:type="dxa"/>
          </w:tcPr>
          <w:p w14:paraId="791683C2" w14:textId="77777777" w:rsidR="00CA2A89" w:rsidRPr="00877205" w:rsidRDefault="00CA2A89" w:rsidP="00A3376C">
            <w:pPr>
              <w:jc w:val="center"/>
            </w:pPr>
            <w:r w:rsidRPr="00877205">
              <w:t>15, 16</w:t>
            </w:r>
          </w:p>
        </w:tc>
        <w:tc>
          <w:tcPr>
            <w:tcW w:w="8035" w:type="dxa"/>
            <w:vAlign w:val="bottom"/>
          </w:tcPr>
          <w:p w14:paraId="6FC9B165" w14:textId="77777777" w:rsidR="00CA2A89" w:rsidRPr="00877205" w:rsidRDefault="00CA2A89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</w:t>
            </w:r>
          </w:p>
        </w:tc>
      </w:tr>
      <w:tr w:rsidR="00CA2A89" w:rsidRPr="00877205" w14:paraId="27A0BD66" w14:textId="77777777" w:rsidTr="00A3376C">
        <w:tc>
          <w:tcPr>
            <w:tcW w:w="988" w:type="dxa"/>
          </w:tcPr>
          <w:p w14:paraId="5A9C970B" w14:textId="77777777" w:rsidR="00CA2A89" w:rsidRPr="00863F01" w:rsidRDefault="00CA2A89" w:rsidP="00A3376C">
            <w:pPr>
              <w:jc w:val="center"/>
              <w:rPr>
                <w:b/>
                <w:color w:val="FF0000"/>
              </w:rPr>
            </w:pPr>
            <w:r w:rsidRPr="00863F01">
              <w:rPr>
                <w:b/>
                <w:color w:val="FF0000"/>
              </w:rPr>
              <w:lastRenderedPageBreak/>
              <w:t>9</w:t>
            </w:r>
          </w:p>
        </w:tc>
        <w:tc>
          <w:tcPr>
            <w:tcW w:w="895" w:type="dxa"/>
          </w:tcPr>
          <w:p w14:paraId="445B7489" w14:textId="77777777" w:rsidR="00CA2A89" w:rsidRPr="00863F01" w:rsidRDefault="00CA2A89" w:rsidP="00A3376C">
            <w:pPr>
              <w:jc w:val="center"/>
              <w:rPr>
                <w:b/>
                <w:color w:val="FF0000"/>
              </w:rPr>
            </w:pPr>
            <w:r w:rsidRPr="00863F01">
              <w:rPr>
                <w:b/>
                <w:color w:val="FF0000"/>
              </w:rPr>
              <w:t>17</w:t>
            </w:r>
          </w:p>
        </w:tc>
        <w:tc>
          <w:tcPr>
            <w:tcW w:w="8035" w:type="dxa"/>
            <w:vAlign w:val="bottom"/>
          </w:tcPr>
          <w:p w14:paraId="0392890F" w14:textId="77777777" w:rsidR="00CA2A89" w:rsidRPr="00863F01" w:rsidRDefault="00CA2A89" w:rsidP="00A3376C">
            <w:pPr>
              <w:spacing w:line="0" w:lineRule="atLeast"/>
              <w:rPr>
                <w:b/>
                <w:color w:val="FF0000"/>
                <w:sz w:val="13"/>
              </w:rPr>
            </w:pPr>
            <w:r w:rsidRPr="00863F01">
              <w:rPr>
                <w:b/>
                <w:color w:val="FF0000"/>
                <w:sz w:val="28"/>
              </w:rPr>
              <w:t xml:space="preserve">Kiểm tra </w:t>
            </w:r>
            <w:r w:rsidR="00863F01">
              <w:rPr>
                <w:b/>
                <w:color w:val="FF0000"/>
                <w:sz w:val="28"/>
              </w:rPr>
              <w:t>giữa kỳ</w:t>
            </w:r>
          </w:p>
        </w:tc>
      </w:tr>
      <w:tr w:rsidR="00CA2A89" w:rsidRPr="00877205" w14:paraId="34883C20" w14:textId="77777777" w:rsidTr="00A3376C">
        <w:tc>
          <w:tcPr>
            <w:tcW w:w="988" w:type="dxa"/>
          </w:tcPr>
          <w:p w14:paraId="5C8EA754" w14:textId="77777777" w:rsidR="00CA2A89" w:rsidRPr="00877205" w:rsidRDefault="00CA2A89" w:rsidP="00A3376C">
            <w:pPr>
              <w:jc w:val="center"/>
            </w:pPr>
          </w:p>
        </w:tc>
        <w:tc>
          <w:tcPr>
            <w:tcW w:w="895" w:type="dxa"/>
          </w:tcPr>
          <w:p w14:paraId="67B620F9" w14:textId="77777777" w:rsidR="00CA2A89" w:rsidRPr="00877205" w:rsidRDefault="00CA2A89" w:rsidP="00A3376C">
            <w:pPr>
              <w:jc w:val="center"/>
            </w:pPr>
          </w:p>
        </w:tc>
        <w:tc>
          <w:tcPr>
            <w:tcW w:w="8035" w:type="dxa"/>
            <w:vAlign w:val="bottom"/>
          </w:tcPr>
          <w:p w14:paraId="511BDA08" w14:textId="77777777" w:rsidR="00CA2A89" w:rsidRPr="00877205" w:rsidRDefault="00CA2A89" w:rsidP="00A3376C">
            <w:pPr>
              <w:spacing w:line="320" w:lineRule="exact"/>
              <w:ind w:left="80"/>
              <w:rPr>
                <w:b/>
                <w:sz w:val="28"/>
              </w:rPr>
            </w:pPr>
            <w:r w:rsidRPr="00877205">
              <w:rPr>
                <w:b/>
                <w:i/>
                <w:sz w:val="28"/>
              </w:rPr>
              <w:t>Chương II:Đường tròn</w:t>
            </w:r>
          </w:p>
        </w:tc>
      </w:tr>
      <w:tr w:rsidR="00CA2A89" w:rsidRPr="00877205" w14:paraId="0C30EFB8" w14:textId="77777777" w:rsidTr="00A3376C">
        <w:tc>
          <w:tcPr>
            <w:tcW w:w="988" w:type="dxa"/>
          </w:tcPr>
          <w:p w14:paraId="69775B95" w14:textId="77777777" w:rsidR="00CA2A89" w:rsidRPr="00877205" w:rsidRDefault="00CA2A89" w:rsidP="00A3376C">
            <w:pPr>
              <w:jc w:val="center"/>
            </w:pPr>
            <w:r w:rsidRPr="00877205">
              <w:t>9</w:t>
            </w:r>
          </w:p>
        </w:tc>
        <w:tc>
          <w:tcPr>
            <w:tcW w:w="895" w:type="dxa"/>
          </w:tcPr>
          <w:p w14:paraId="230159AB" w14:textId="77777777" w:rsidR="00CA2A89" w:rsidRPr="00877205" w:rsidRDefault="00CA2A89" w:rsidP="00A3376C">
            <w:pPr>
              <w:jc w:val="center"/>
            </w:pPr>
            <w:r w:rsidRPr="00877205">
              <w:t>18</w:t>
            </w:r>
          </w:p>
        </w:tc>
        <w:tc>
          <w:tcPr>
            <w:tcW w:w="8035" w:type="dxa"/>
            <w:vAlign w:val="bottom"/>
          </w:tcPr>
          <w:p w14:paraId="05D9B63D" w14:textId="77777777" w:rsidR="00CA2A89" w:rsidRPr="00877205" w:rsidRDefault="00CA2A89" w:rsidP="00A3376C">
            <w:pPr>
              <w:spacing w:line="281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1. Sự xác định đường tròn. Tính chất đối xứng của đường tròn</w:t>
            </w:r>
          </w:p>
        </w:tc>
      </w:tr>
      <w:tr w:rsidR="00CA2A89" w:rsidRPr="00877205" w14:paraId="095EF7B3" w14:textId="77777777" w:rsidTr="00A3376C">
        <w:tc>
          <w:tcPr>
            <w:tcW w:w="988" w:type="dxa"/>
          </w:tcPr>
          <w:p w14:paraId="4C692A1A" w14:textId="77777777" w:rsidR="00CA2A89" w:rsidRPr="00877205" w:rsidRDefault="00CA2A89" w:rsidP="00A3376C">
            <w:pPr>
              <w:jc w:val="center"/>
            </w:pPr>
            <w:r w:rsidRPr="00877205">
              <w:t>10</w:t>
            </w:r>
          </w:p>
        </w:tc>
        <w:tc>
          <w:tcPr>
            <w:tcW w:w="895" w:type="dxa"/>
          </w:tcPr>
          <w:p w14:paraId="7981137D" w14:textId="77777777" w:rsidR="00CA2A89" w:rsidRPr="00877205" w:rsidRDefault="00CA2A89" w:rsidP="00A3376C">
            <w:pPr>
              <w:jc w:val="center"/>
            </w:pPr>
            <w:r w:rsidRPr="00877205">
              <w:t>19</w:t>
            </w:r>
          </w:p>
        </w:tc>
        <w:tc>
          <w:tcPr>
            <w:tcW w:w="8035" w:type="dxa"/>
            <w:vAlign w:val="bottom"/>
          </w:tcPr>
          <w:p w14:paraId="67D59FC3" w14:textId="77777777" w:rsidR="00CA2A89" w:rsidRPr="00877205" w:rsidRDefault="00CA2A89" w:rsidP="00A3376C">
            <w:pPr>
              <w:spacing w:line="0" w:lineRule="atLeast"/>
              <w:rPr>
                <w:sz w:val="10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0CB7B548" w14:textId="77777777" w:rsidTr="00A3376C">
        <w:tc>
          <w:tcPr>
            <w:tcW w:w="988" w:type="dxa"/>
          </w:tcPr>
          <w:p w14:paraId="1B514B2C" w14:textId="77777777" w:rsidR="00CA2A89" w:rsidRPr="00877205" w:rsidRDefault="00CA2A89" w:rsidP="00A3376C">
            <w:pPr>
              <w:jc w:val="center"/>
            </w:pPr>
            <w:r w:rsidRPr="00877205">
              <w:t>10</w:t>
            </w:r>
          </w:p>
        </w:tc>
        <w:tc>
          <w:tcPr>
            <w:tcW w:w="895" w:type="dxa"/>
          </w:tcPr>
          <w:p w14:paraId="18BD92DB" w14:textId="77777777" w:rsidR="00CA2A89" w:rsidRPr="00877205" w:rsidRDefault="00CA2A89" w:rsidP="00A3376C">
            <w:pPr>
              <w:jc w:val="center"/>
            </w:pPr>
            <w:r w:rsidRPr="00877205">
              <w:t>20</w:t>
            </w:r>
          </w:p>
        </w:tc>
        <w:tc>
          <w:tcPr>
            <w:tcW w:w="8035" w:type="dxa"/>
            <w:vAlign w:val="bottom"/>
          </w:tcPr>
          <w:p w14:paraId="3BB7940E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2. Đường kính và dây của đường tròn.</w:t>
            </w:r>
          </w:p>
        </w:tc>
      </w:tr>
      <w:tr w:rsidR="00CA2A89" w:rsidRPr="00877205" w14:paraId="673A5EF0" w14:textId="77777777" w:rsidTr="00A3376C">
        <w:tc>
          <w:tcPr>
            <w:tcW w:w="988" w:type="dxa"/>
          </w:tcPr>
          <w:p w14:paraId="7EB2369C" w14:textId="77777777" w:rsidR="00CA2A89" w:rsidRPr="00877205" w:rsidRDefault="00CA2A89" w:rsidP="00A3376C">
            <w:pPr>
              <w:jc w:val="center"/>
            </w:pPr>
            <w:r w:rsidRPr="00877205">
              <w:t>11</w:t>
            </w:r>
          </w:p>
        </w:tc>
        <w:tc>
          <w:tcPr>
            <w:tcW w:w="895" w:type="dxa"/>
          </w:tcPr>
          <w:p w14:paraId="15E60C5D" w14:textId="77777777" w:rsidR="00CA2A89" w:rsidRPr="00877205" w:rsidRDefault="00CA2A89" w:rsidP="00A3376C">
            <w:pPr>
              <w:jc w:val="center"/>
            </w:pPr>
            <w:r w:rsidRPr="00877205">
              <w:t>21</w:t>
            </w:r>
          </w:p>
        </w:tc>
        <w:tc>
          <w:tcPr>
            <w:tcW w:w="8035" w:type="dxa"/>
            <w:vAlign w:val="bottom"/>
          </w:tcPr>
          <w:p w14:paraId="357511D8" w14:textId="77777777" w:rsidR="00CA2A89" w:rsidRPr="00877205" w:rsidRDefault="00CA2A89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6BBC4AD4" w14:textId="77777777" w:rsidTr="00A3376C">
        <w:tc>
          <w:tcPr>
            <w:tcW w:w="988" w:type="dxa"/>
          </w:tcPr>
          <w:p w14:paraId="4559045D" w14:textId="77777777" w:rsidR="00CA2A89" w:rsidRPr="00877205" w:rsidRDefault="00CA2A89" w:rsidP="00A3376C">
            <w:pPr>
              <w:jc w:val="center"/>
            </w:pPr>
            <w:r w:rsidRPr="00877205">
              <w:t>11</w:t>
            </w:r>
          </w:p>
        </w:tc>
        <w:tc>
          <w:tcPr>
            <w:tcW w:w="895" w:type="dxa"/>
          </w:tcPr>
          <w:p w14:paraId="03094233" w14:textId="77777777" w:rsidR="00CA2A89" w:rsidRPr="00877205" w:rsidRDefault="00CA2A89" w:rsidP="00A3376C">
            <w:pPr>
              <w:jc w:val="center"/>
            </w:pPr>
            <w:r w:rsidRPr="00877205">
              <w:t>22</w:t>
            </w:r>
          </w:p>
        </w:tc>
        <w:tc>
          <w:tcPr>
            <w:tcW w:w="8035" w:type="dxa"/>
            <w:vAlign w:val="bottom"/>
          </w:tcPr>
          <w:p w14:paraId="153D4CE9" w14:textId="77777777" w:rsidR="00CA2A89" w:rsidRPr="00877205" w:rsidRDefault="00CA2A89" w:rsidP="00A3376C">
            <w:pPr>
              <w:spacing w:line="32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3. Liên hệ giữa dây và khoảng cách từ tâm đến dây</w:t>
            </w:r>
          </w:p>
        </w:tc>
      </w:tr>
      <w:tr w:rsidR="00CA2A89" w:rsidRPr="00877205" w14:paraId="466204B1" w14:textId="77777777" w:rsidTr="00A3376C">
        <w:tc>
          <w:tcPr>
            <w:tcW w:w="988" w:type="dxa"/>
          </w:tcPr>
          <w:p w14:paraId="318FA319" w14:textId="77777777" w:rsidR="00CA2A89" w:rsidRPr="00877205" w:rsidRDefault="00CA2A89" w:rsidP="00A3376C">
            <w:pPr>
              <w:jc w:val="center"/>
            </w:pPr>
            <w:r w:rsidRPr="00877205">
              <w:t>12</w:t>
            </w:r>
          </w:p>
        </w:tc>
        <w:tc>
          <w:tcPr>
            <w:tcW w:w="895" w:type="dxa"/>
          </w:tcPr>
          <w:p w14:paraId="6E70C820" w14:textId="77777777" w:rsidR="00CA2A89" w:rsidRPr="00877205" w:rsidRDefault="00CA2A89" w:rsidP="00A3376C">
            <w:pPr>
              <w:jc w:val="center"/>
            </w:pPr>
            <w:r w:rsidRPr="00877205">
              <w:t>23</w:t>
            </w:r>
          </w:p>
        </w:tc>
        <w:tc>
          <w:tcPr>
            <w:tcW w:w="8035" w:type="dxa"/>
            <w:vAlign w:val="bottom"/>
          </w:tcPr>
          <w:p w14:paraId="77BA6FDA" w14:textId="77777777" w:rsidR="00CA2A89" w:rsidRPr="00877205" w:rsidRDefault="00CA2A89" w:rsidP="00A3376C">
            <w:pPr>
              <w:spacing w:line="28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4383053F" w14:textId="77777777" w:rsidTr="00A3376C">
        <w:tc>
          <w:tcPr>
            <w:tcW w:w="988" w:type="dxa"/>
          </w:tcPr>
          <w:p w14:paraId="395AD5F0" w14:textId="77777777" w:rsidR="00CA2A89" w:rsidRPr="00877205" w:rsidRDefault="00CA2A89" w:rsidP="00A3376C">
            <w:pPr>
              <w:jc w:val="center"/>
            </w:pPr>
            <w:r w:rsidRPr="00877205">
              <w:t>12</w:t>
            </w:r>
          </w:p>
        </w:tc>
        <w:tc>
          <w:tcPr>
            <w:tcW w:w="895" w:type="dxa"/>
          </w:tcPr>
          <w:p w14:paraId="6CCE37A5" w14:textId="77777777" w:rsidR="00CA2A89" w:rsidRPr="00877205" w:rsidRDefault="00CA2A89" w:rsidP="00A3376C">
            <w:pPr>
              <w:jc w:val="center"/>
            </w:pPr>
            <w:r w:rsidRPr="00877205">
              <w:t>24</w:t>
            </w:r>
          </w:p>
        </w:tc>
        <w:tc>
          <w:tcPr>
            <w:tcW w:w="8035" w:type="dxa"/>
            <w:vAlign w:val="bottom"/>
          </w:tcPr>
          <w:p w14:paraId="3E399E84" w14:textId="77777777" w:rsidR="00CA2A89" w:rsidRPr="00877205" w:rsidRDefault="00CA2A89" w:rsidP="00A3376C">
            <w:pPr>
              <w:spacing w:line="278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4. Vị trí tương đối của đường thẳng và đường tròn</w:t>
            </w:r>
          </w:p>
        </w:tc>
      </w:tr>
      <w:tr w:rsidR="00CA2A89" w:rsidRPr="00877205" w14:paraId="7BF3BDE1" w14:textId="77777777" w:rsidTr="00A3376C">
        <w:tc>
          <w:tcPr>
            <w:tcW w:w="988" w:type="dxa"/>
          </w:tcPr>
          <w:p w14:paraId="146D0CD1" w14:textId="77777777" w:rsidR="00CA2A89" w:rsidRPr="00877205" w:rsidRDefault="00CA2A89" w:rsidP="00A3376C">
            <w:pPr>
              <w:jc w:val="center"/>
            </w:pPr>
            <w:r w:rsidRPr="00877205">
              <w:t>13</w:t>
            </w:r>
          </w:p>
        </w:tc>
        <w:tc>
          <w:tcPr>
            <w:tcW w:w="895" w:type="dxa"/>
          </w:tcPr>
          <w:p w14:paraId="369179FB" w14:textId="77777777" w:rsidR="00CA2A89" w:rsidRPr="00877205" w:rsidRDefault="00CA2A89" w:rsidP="00A3376C">
            <w:pPr>
              <w:jc w:val="center"/>
            </w:pPr>
            <w:r w:rsidRPr="00877205">
              <w:t>25</w:t>
            </w:r>
          </w:p>
        </w:tc>
        <w:tc>
          <w:tcPr>
            <w:tcW w:w="8035" w:type="dxa"/>
            <w:vAlign w:val="bottom"/>
          </w:tcPr>
          <w:p w14:paraId="060153AD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00426DF8" w14:textId="77777777" w:rsidTr="00A3376C">
        <w:tc>
          <w:tcPr>
            <w:tcW w:w="988" w:type="dxa"/>
          </w:tcPr>
          <w:p w14:paraId="50C85D1E" w14:textId="77777777" w:rsidR="00CA2A89" w:rsidRPr="00877205" w:rsidRDefault="00CA2A89" w:rsidP="00A3376C">
            <w:pPr>
              <w:jc w:val="center"/>
            </w:pPr>
            <w:r w:rsidRPr="00877205">
              <w:t>13</w:t>
            </w:r>
          </w:p>
        </w:tc>
        <w:tc>
          <w:tcPr>
            <w:tcW w:w="895" w:type="dxa"/>
          </w:tcPr>
          <w:p w14:paraId="31A935D2" w14:textId="77777777" w:rsidR="00CA2A89" w:rsidRPr="00877205" w:rsidRDefault="00CA2A89" w:rsidP="00A3376C">
            <w:pPr>
              <w:jc w:val="center"/>
            </w:pPr>
            <w:r w:rsidRPr="00877205">
              <w:t>26</w:t>
            </w:r>
          </w:p>
        </w:tc>
        <w:tc>
          <w:tcPr>
            <w:tcW w:w="8035" w:type="dxa"/>
            <w:vAlign w:val="bottom"/>
          </w:tcPr>
          <w:p w14:paraId="43827EAC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§5. Dấu hiệu nhận biết tiếp tuyến của đường tròn</w:t>
            </w:r>
          </w:p>
        </w:tc>
      </w:tr>
      <w:tr w:rsidR="00CA2A89" w:rsidRPr="00877205" w14:paraId="6FD23C64" w14:textId="77777777" w:rsidTr="00A3376C">
        <w:tc>
          <w:tcPr>
            <w:tcW w:w="988" w:type="dxa"/>
          </w:tcPr>
          <w:p w14:paraId="0F8182A3" w14:textId="77777777" w:rsidR="00CA2A89" w:rsidRPr="00877205" w:rsidRDefault="00CA2A89" w:rsidP="00A3376C">
            <w:pPr>
              <w:jc w:val="center"/>
            </w:pPr>
            <w:r w:rsidRPr="00877205">
              <w:t>14</w:t>
            </w:r>
          </w:p>
        </w:tc>
        <w:tc>
          <w:tcPr>
            <w:tcW w:w="895" w:type="dxa"/>
          </w:tcPr>
          <w:p w14:paraId="767D5BE3" w14:textId="77777777" w:rsidR="00CA2A89" w:rsidRPr="00877205" w:rsidRDefault="00CA2A89" w:rsidP="00A3376C">
            <w:pPr>
              <w:jc w:val="center"/>
            </w:pPr>
            <w:r w:rsidRPr="00877205">
              <w:t>27</w:t>
            </w:r>
          </w:p>
        </w:tc>
        <w:tc>
          <w:tcPr>
            <w:tcW w:w="8035" w:type="dxa"/>
            <w:vAlign w:val="bottom"/>
          </w:tcPr>
          <w:p w14:paraId="423B1645" w14:textId="77777777" w:rsidR="00CA2A89" w:rsidRPr="00877205" w:rsidRDefault="00CA2A89" w:rsidP="00A3376C">
            <w:pPr>
              <w:spacing w:line="280" w:lineRule="exac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1273142E" w14:textId="77777777" w:rsidTr="00A3376C">
        <w:tc>
          <w:tcPr>
            <w:tcW w:w="988" w:type="dxa"/>
          </w:tcPr>
          <w:p w14:paraId="6F63B4AC" w14:textId="77777777" w:rsidR="00CA2A89" w:rsidRPr="00877205" w:rsidRDefault="00CA2A89" w:rsidP="00A3376C">
            <w:pPr>
              <w:jc w:val="center"/>
            </w:pPr>
            <w:r w:rsidRPr="00877205">
              <w:t>14</w:t>
            </w:r>
          </w:p>
        </w:tc>
        <w:tc>
          <w:tcPr>
            <w:tcW w:w="895" w:type="dxa"/>
          </w:tcPr>
          <w:p w14:paraId="5F171D7F" w14:textId="77777777" w:rsidR="00CA2A89" w:rsidRPr="00877205" w:rsidRDefault="00CA2A89" w:rsidP="00A3376C">
            <w:pPr>
              <w:jc w:val="center"/>
            </w:pPr>
            <w:r w:rsidRPr="00877205">
              <w:t>28</w:t>
            </w:r>
          </w:p>
        </w:tc>
        <w:tc>
          <w:tcPr>
            <w:tcW w:w="8035" w:type="dxa"/>
            <w:vAlign w:val="bottom"/>
          </w:tcPr>
          <w:p w14:paraId="14D38A73" w14:textId="77777777" w:rsidR="00CA2A89" w:rsidRPr="00877205" w:rsidRDefault="00CA2A89" w:rsidP="00A3376C">
            <w:pPr>
              <w:spacing w:line="0" w:lineRule="atLeast"/>
              <w:rPr>
                <w:sz w:val="9"/>
              </w:rPr>
            </w:pPr>
            <w:r w:rsidRPr="00877205">
              <w:rPr>
                <w:sz w:val="28"/>
              </w:rPr>
              <w:t>§6. Tính chất của hai tiếp tuyến cắt nhau</w:t>
            </w:r>
          </w:p>
        </w:tc>
      </w:tr>
      <w:tr w:rsidR="00CA2A89" w:rsidRPr="00877205" w14:paraId="5F575B27" w14:textId="77777777" w:rsidTr="00A3376C">
        <w:tc>
          <w:tcPr>
            <w:tcW w:w="988" w:type="dxa"/>
          </w:tcPr>
          <w:p w14:paraId="63D9D73D" w14:textId="77777777" w:rsidR="00CA2A89" w:rsidRPr="00877205" w:rsidRDefault="00CA2A89" w:rsidP="00A3376C">
            <w:pPr>
              <w:jc w:val="center"/>
            </w:pPr>
            <w:r w:rsidRPr="00877205">
              <w:t>15</w:t>
            </w:r>
          </w:p>
        </w:tc>
        <w:tc>
          <w:tcPr>
            <w:tcW w:w="895" w:type="dxa"/>
          </w:tcPr>
          <w:p w14:paraId="372337A5" w14:textId="77777777" w:rsidR="00CA2A89" w:rsidRPr="00877205" w:rsidRDefault="00CA2A89" w:rsidP="00A3376C">
            <w:pPr>
              <w:jc w:val="center"/>
            </w:pPr>
            <w:r w:rsidRPr="00877205">
              <w:t>29</w:t>
            </w:r>
          </w:p>
        </w:tc>
        <w:tc>
          <w:tcPr>
            <w:tcW w:w="8035" w:type="dxa"/>
            <w:vAlign w:val="bottom"/>
          </w:tcPr>
          <w:p w14:paraId="5D1A91C7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Ôn tập chương II</w:t>
            </w:r>
          </w:p>
        </w:tc>
      </w:tr>
      <w:tr w:rsidR="00CA2A89" w:rsidRPr="00877205" w14:paraId="33B7787F" w14:textId="77777777" w:rsidTr="00A3376C">
        <w:tc>
          <w:tcPr>
            <w:tcW w:w="988" w:type="dxa"/>
          </w:tcPr>
          <w:p w14:paraId="3550DB88" w14:textId="77777777" w:rsidR="00CA2A89" w:rsidRPr="00877205" w:rsidRDefault="00CA2A89" w:rsidP="00A3376C">
            <w:pPr>
              <w:jc w:val="center"/>
            </w:pPr>
            <w:r w:rsidRPr="00877205">
              <w:t>15</w:t>
            </w:r>
          </w:p>
        </w:tc>
        <w:tc>
          <w:tcPr>
            <w:tcW w:w="895" w:type="dxa"/>
          </w:tcPr>
          <w:p w14:paraId="7A02CD9D" w14:textId="77777777" w:rsidR="00CA2A89" w:rsidRPr="00877205" w:rsidRDefault="00CA2A89" w:rsidP="00A3376C">
            <w:pPr>
              <w:jc w:val="center"/>
            </w:pPr>
            <w:r w:rsidRPr="00877205">
              <w:t>30</w:t>
            </w:r>
          </w:p>
        </w:tc>
        <w:tc>
          <w:tcPr>
            <w:tcW w:w="8035" w:type="dxa"/>
            <w:vMerge w:val="restart"/>
            <w:vAlign w:val="center"/>
          </w:tcPr>
          <w:p w14:paraId="5896FEBD" w14:textId="77777777" w:rsidR="00CA2A89" w:rsidRPr="00877205" w:rsidRDefault="00CA2A89" w:rsidP="00A3376C">
            <w:pPr>
              <w:spacing w:line="0" w:lineRule="atLeast"/>
              <w:rPr>
                <w:sz w:val="28"/>
                <w:szCs w:val="28"/>
              </w:rPr>
            </w:pPr>
            <w:r w:rsidRPr="00877205">
              <w:rPr>
                <w:sz w:val="28"/>
                <w:szCs w:val="28"/>
              </w:rPr>
              <w:t>Ôn tập Học Kỳ I</w:t>
            </w:r>
          </w:p>
        </w:tc>
      </w:tr>
      <w:tr w:rsidR="00CA2A89" w:rsidRPr="00877205" w14:paraId="4A6D96B8" w14:textId="77777777" w:rsidTr="00A3376C">
        <w:tc>
          <w:tcPr>
            <w:tcW w:w="988" w:type="dxa"/>
          </w:tcPr>
          <w:p w14:paraId="20965FD4" w14:textId="77777777" w:rsidR="00CA2A89" w:rsidRPr="00877205" w:rsidRDefault="00CA2A89" w:rsidP="00A3376C">
            <w:pPr>
              <w:jc w:val="center"/>
            </w:pPr>
            <w:r w:rsidRPr="00877205">
              <w:t>16</w:t>
            </w:r>
          </w:p>
        </w:tc>
        <w:tc>
          <w:tcPr>
            <w:tcW w:w="895" w:type="dxa"/>
          </w:tcPr>
          <w:p w14:paraId="43E70AA1" w14:textId="77777777" w:rsidR="00CA2A89" w:rsidRPr="00877205" w:rsidRDefault="00CA2A89" w:rsidP="00A3376C">
            <w:pPr>
              <w:jc w:val="center"/>
            </w:pPr>
            <w:r w:rsidRPr="00877205">
              <w:t>31</w:t>
            </w:r>
          </w:p>
        </w:tc>
        <w:tc>
          <w:tcPr>
            <w:tcW w:w="8035" w:type="dxa"/>
            <w:vMerge/>
            <w:vAlign w:val="bottom"/>
          </w:tcPr>
          <w:p w14:paraId="118F8853" w14:textId="77777777" w:rsidR="00CA2A89" w:rsidRPr="00877205" w:rsidRDefault="00CA2A89" w:rsidP="00A3376C">
            <w:pPr>
              <w:spacing w:line="0" w:lineRule="atLeast"/>
              <w:rPr>
                <w:sz w:val="28"/>
                <w:szCs w:val="28"/>
              </w:rPr>
            </w:pPr>
          </w:p>
        </w:tc>
      </w:tr>
      <w:tr w:rsidR="00CA2A89" w:rsidRPr="00877205" w14:paraId="288D96C1" w14:textId="77777777" w:rsidTr="00A3376C">
        <w:tc>
          <w:tcPr>
            <w:tcW w:w="988" w:type="dxa"/>
          </w:tcPr>
          <w:p w14:paraId="693BDE05" w14:textId="77777777" w:rsidR="00CA2A89" w:rsidRPr="001E524E" w:rsidRDefault="00CA2A89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16</w:t>
            </w:r>
          </w:p>
        </w:tc>
        <w:tc>
          <w:tcPr>
            <w:tcW w:w="895" w:type="dxa"/>
          </w:tcPr>
          <w:p w14:paraId="38C1431A" w14:textId="77777777" w:rsidR="00CA2A89" w:rsidRPr="001E524E" w:rsidRDefault="00CA2A89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2</w:t>
            </w:r>
          </w:p>
        </w:tc>
        <w:tc>
          <w:tcPr>
            <w:tcW w:w="8035" w:type="dxa"/>
            <w:vAlign w:val="bottom"/>
          </w:tcPr>
          <w:p w14:paraId="69381BC0" w14:textId="77777777" w:rsidR="00CA2A89" w:rsidRPr="001E524E" w:rsidRDefault="00CA2A89" w:rsidP="00A3376C">
            <w:pPr>
              <w:spacing w:line="0" w:lineRule="atLeast"/>
              <w:ind w:left="80"/>
              <w:rPr>
                <w:b/>
                <w:color w:val="FF0000"/>
                <w:sz w:val="28"/>
              </w:rPr>
            </w:pPr>
            <w:r w:rsidRPr="001E524E">
              <w:rPr>
                <w:b/>
                <w:color w:val="FF0000"/>
                <w:sz w:val="28"/>
                <w:szCs w:val="28"/>
              </w:rPr>
              <w:t>Kiểm tra Học Kỳ I</w:t>
            </w:r>
          </w:p>
        </w:tc>
      </w:tr>
      <w:tr w:rsidR="00CA2A89" w:rsidRPr="00877205" w14:paraId="4A6D46C2" w14:textId="77777777" w:rsidTr="00A3376C">
        <w:tc>
          <w:tcPr>
            <w:tcW w:w="988" w:type="dxa"/>
          </w:tcPr>
          <w:p w14:paraId="5ADD2335" w14:textId="77777777" w:rsidR="00CA2A89" w:rsidRPr="00877205" w:rsidRDefault="00CA2A89" w:rsidP="00A3376C">
            <w:pPr>
              <w:jc w:val="center"/>
            </w:pPr>
            <w:r w:rsidRPr="00877205">
              <w:t>17</w:t>
            </w:r>
          </w:p>
        </w:tc>
        <w:tc>
          <w:tcPr>
            <w:tcW w:w="895" w:type="dxa"/>
          </w:tcPr>
          <w:p w14:paraId="709C91D3" w14:textId="77777777" w:rsidR="00CA2A89" w:rsidRPr="00877205" w:rsidRDefault="00CA2A89" w:rsidP="00A3376C">
            <w:pPr>
              <w:jc w:val="center"/>
            </w:pPr>
            <w:r w:rsidRPr="00877205">
              <w:t>33</w:t>
            </w:r>
          </w:p>
        </w:tc>
        <w:tc>
          <w:tcPr>
            <w:tcW w:w="8035" w:type="dxa"/>
            <w:vAlign w:val="bottom"/>
          </w:tcPr>
          <w:p w14:paraId="4193493B" w14:textId="77777777" w:rsidR="00CA2A89" w:rsidRPr="00877205" w:rsidRDefault="00CA2A89" w:rsidP="00A3376C">
            <w:pPr>
              <w:spacing w:line="0" w:lineRule="atLeast"/>
              <w:ind w:left="8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024CDD08" w14:textId="77777777" w:rsidTr="00A3376C">
        <w:tc>
          <w:tcPr>
            <w:tcW w:w="988" w:type="dxa"/>
          </w:tcPr>
          <w:p w14:paraId="5D4050A6" w14:textId="77777777" w:rsidR="00CA2A89" w:rsidRPr="00877205" w:rsidRDefault="00CA2A89" w:rsidP="00A3376C">
            <w:pPr>
              <w:jc w:val="center"/>
            </w:pPr>
            <w:r w:rsidRPr="00877205">
              <w:t>17</w:t>
            </w:r>
          </w:p>
        </w:tc>
        <w:tc>
          <w:tcPr>
            <w:tcW w:w="895" w:type="dxa"/>
          </w:tcPr>
          <w:p w14:paraId="0762D7C9" w14:textId="77777777" w:rsidR="00CA2A89" w:rsidRPr="00877205" w:rsidRDefault="00CA2A89" w:rsidP="00A3376C">
            <w:pPr>
              <w:jc w:val="center"/>
            </w:pPr>
            <w:r w:rsidRPr="00877205">
              <w:t>34</w:t>
            </w:r>
          </w:p>
        </w:tc>
        <w:tc>
          <w:tcPr>
            <w:tcW w:w="8035" w:type="dxa"/>
            <w:vAlign w:val="bottom"/>
          </w:tcPr>
          <w:p w14:paraId="75FCE793" w14:textId="77777777" w:rsidR="00CA2A89" w:rsidRPr="00877205" w:rsidRDefault="00CA2A89" w:rsidP="00A3376C">
            <w:pPr>
              <w:spacing w:line="0" w:lineRule="atLeast"/>
              <w:rPr>
                <w:sz w:val="28"/>
                <w:szCs w:val="28"/>
              </w:rPr>
            </w:pPr>
            <w:r w:rsidRPr="00877205">
              <w:rPr>
                <w:sz w:val="28"/>
              </w:rPr>
              <w:t>Trả bài kiểm tra học kỳ I</w:t>
            </w:r>
          </w:p>
        </w:tc>
      </w:tr>
      <w:tr w:rsidR="00CA2A89" w:rsidRPr="00877205" w14:paraId="316F3A79" w14:textId="77777777" w:rsidTr="00A3376C">
        <w:tc>
          <w:tcPr>
            <w:tcW w:w="988" w:type="dxa"/>
          </w:tcPr>
          <w:p w14:paraId="59C81B4D" w14:textId="77777777" w:rsidR="00CA2A89" w:rsidRPr="00877205" w:rsidRDefault="00CA2A89" w:rsidP="00A3376C">
            <w:pPr>
              <w:jc w:val="center"/>
            </w:pPr>
            <w:r w:rsidRPr="00877205">
              <w:t>18</w:t>
            </w:r>
          </w:p>
        </w:tc>
        <w:tc>
          <w:tcPr>
            <w:tcW w:w="895" w:type="dxa"/>
          </w:tcPr>
          <w:p w14:paraId="6CCC36EF" w14:textId="77777777" w:rsidR="00CA2A89" w:rsidRPr="00877205" w:rsidRDefault="00CA2A89" w:rsidP="00A3376C">
            <w:pPr>
              <w:jc w:val="center"/>
            </w:pPr>
            <w:r w:rsidRPr="00877205">
              <w:t>35, 36</w:t>
            </w:r>
          </w:p>
        </w:tc>
        <w:tc>
          <w:tcPr>
            <w:tcW w:w="8035" w:type="dxa"/>
            <w:vAlign w:val="bottom"/>
          </w:tcPr>
          <w:p w14:paraId="7164571F" w14:textId="77777777" w:rsidR="00CA2A89" w:rsidRPr="00877205" w:rsidRDefault="00CA2A89" w:rsidP="00A3376C">
            <w:pPr>
              <w:spacing w:line="0" w:lineRule="atLeast"/>
              <w:rPr>
                <w:sz w:val="28"/>
              </w:rPr>
            </w:pPr>
            <w:r w:rsidRPr="00877205">
              <w:rPr>
                <w:sz w:val="28"/>
              </w:rPr>
              <w:t>§7. Vị trí tương đối của hai đường tròn (§7 và §8 cũ)</w:t>
            </w:r>
          </w:p>
        </w:tc>
      </w:tr>
    </w:tbl>
    <w:p w14:paraId="1322F154" w14:textId="77777777" w:rsidR="00CA2A89" w:rsidRPr="00877205" w:rsidRDefault="00CA2A89" w:rsidP="00CA2A89"/>
    <w:p w14:paraId="3E90CDED" w14:textId="77777777" w:rsidR="00CA2A89" w:rsidRPr="00877205" w:rsidRDefault="00CA2A89" w:rsidP="00CA2A89">
      <w:r w:rsidRPr="00877205">
        <w:rPr>
          <w:b/>
        </w:rPr>
        <w:t>HÌNH HỌC:</w:t>
      </w:r>
      <w:r w:rsidRPr="00877205">
        <w:rPr>
          <w:b/>
        </w:rPr>
        <w:tab/>
        <w:t xml:space="preserve"> 34 tiết</w:t>
      </w:r>
      <w:r w:rsidRPr="00877205">
        <w:tab/>
      </w:r>
    </w:p>
    <w:tbl>
      <w:tblPr>
        <w:tblStyle w:val="TableGrid"/>
        <w:tblW w:w="9918" w:type="dxa"/>
        <w:tblLayout w:type="fixed"/>
        <w:tblLook w:val="04A0" w:firstRow="1" w:lastRow="0" w:firstColumn="1" w:lastColumn="0" w:noHBand="0" w:noVBand="1"/>
      </w:tblPr>
      <w:tblGrid>
        <w:gridCol w:w="988"/>
        <w:gridCol w:w="895"/>
        <w:gridCol w:w="8035"/>
      </w:tblGrid>
      <w:tr w:rsidR="00CA2A89" w:rsidRPr="00877205" w14:paraId="2280D389" w14:textId="77777777" w:rsidTr="00A3376C">
        <w:tc>
          <w:tcPr>
            <w:tcW w:w="9918" w:type="dxa"/>
            <w:gridSpan w:val="3"/>
          </w:tcPr>
          <w:p w14:paraId="5438CF98" w14:textId="77777777" w:rsidR="00CA2A89" w:rsidRPr="00877205" w:rsidRDefault="00CA2A89" w:rsidP="00CA2A89">
            <w:pPr>
              <w:jc w:val="center"/>
              <w:rPr>
                <w:b/>
              </w:rPr>
            </w:pPr>
            <w:r w:rsidRPr="00877205">
              <w:rPr>
                <w:b/>
              </w:rPr>
              <w:t>HỌC KỲ II</w:t>
            </w:r>
          </w:p>
        </w:tc>
      </w:tr>
      <w:tr w:rsidR="00CA2A89" w:rsidRPr="00877205" w14:paraId="63CD945C" w14:textId="77777777" w:rsidTr="00A3376C">
        <w:tc>
          <w:tcPr>
            <w:tcW w:w="988" w:type="dxa"/>
          </w:tcPr>
          <w:p w14:paraId="433FF607" w14:textId="77777777" w:rsidR="00CA2A89" w:rsidRPr="00877205" w:rsidRDefault="00CA2A89" w:rsidP="00A3376C">
            <w:pPr>
              <w:jc w:val="center"/>
            </w:pPr>
            <w:r w:rsidRPr="00877205">
              <w:t>TUẦN</w:t>
            </w:r>
          </w:p>
        </w:tc>
        <w:tc>
          <w:tcPr>
            <w:tcW w:w="895" w:type="dxa"/>
          </w:tcPr>
          <w:p w14:paraId="07CE3A6C" w14:textId="77777777" w:rsidR="00CA2A89" w:rsidRPr="00877205" w:rsidRDefault="00CA2A89" w:rsidP="00A3376C">
            <w:pPr>
              <w:jc w:val="center"/>
            </w:pPr>
            <w:r w:rsidRPr="00877205">
              <w:t>TIẾT</w:t>
            </w:r>
          </w:p>
        </w:tc>
        <w:tc>
          <w:tcPr>
            <w:tcW w:w="8035" w:type="dxa"/>
          </w:tcPr>
          <w:p w14:paraId="0DA3E67A" w14:textId="77777777" w:rsidR="00CA2A89" w:rsidRPr="00877205" w:rsidRDefault="00CA2A89" w:rsidP="00A3376C">
            <w:pPr>
              <w:jc w:val="center"/>
            </w:pPr>
            <w:r w:rsidRPr="00877205">
              <w:t>TÊN BÀI DẠY</w:t>
            </w:r>
          </w:p>
        </w:tc>
      </w:tr>
      <w:tr w:rsidR="00CA2A89" w:rsidRPr="00877205" w14:paraId="33A98159" w14:textId="77777777" w:rsidTr="00A3376C">
        <w:tc>
          <w:tcPr>
            <w:tcW w:w="988" w:type="dxa"/>
          </w:tcPr>
          <w:p w14:paraId="60C1768B" w14:textId="77777777" w:rsidR="00CA2A89" w:rsidRPr="00877205" w:rsidRDefault="00CA2A89" w:rsidP="00A3376C">
            <w:pPr>
              <w:jc w:val="center"/>
            </w:pPr>
          </w:p>
        </w:tc>
        <w:tc>
          <w:tcPr>
            <w:tcW w:w="895" w:type="dxa"/>
          </w:tcPr>
          <w:p w14:paraId="78EDACA0" w14:textId="77777777" w:rsidR="00CA2A89" w:rsidRPr="00877205" w:rsidRDefault="00CA2A89" w:rsidP="00A3376C">
            <w:pPr>
              <w:jc w:val="center"/>
            </w:pPr>
          </w:p>
        </w:tc>
        <w:tc>
          <w:tcPr>
            <w:tcW w:w="8035" w:type="dxa"/>
            <w:vAlign w:val="bottom"/>
          </w:tcPr>
          <w:p w14:paraId="5104792D" w14:textId="77777777" w:rsidR="00CA2A89" w:rsidRPr="00877205" w:rsidRDefault="00CA2A89" w:rsidP="00A3376C">
            <w:pPr>
              <w:spacing w:line="320" w:lineRule="exact"/>
              <w:ind w:left="8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II: Góc với đường tròn</w:t>
            </w:r>
          </w:p>
        </w:tc>
      </w:tr>
      <w:tr w:rsidR="00CA2A89" w:rsidRPr="00877205" w14:paraId="2C49F696" w14:textId="77777777" w:rsidTr="00A3376C">
        <w:tc>
          <w:tcPr>
            <w:tcW w:w="988" w:type="dxa"/>
          </w:tcPr>
          <w:p w14:paraId="08D4108C" w14:textId="77777777" w:rsidR="00CA2A89" w:rsidRPr="00877205" w:rsidRDefault="00CA2A89" w:rsidP="00A3376C">
            <w:pPr>
              <w:jc w:val="center"/>
            </w:pPr>
            <w:r w:rsidRPr="00877205">
              <w:t>19</w:t>
            </w:r>
          </w:p>
        </w:tc>
        <w:tc>
          <w:tcPr>
            <w:tcW w:w="895" w:type="dxa"/>
          </w:tcPr>
          <w:p w14:paraId="4A8B7CD6" w14:textId="77777777" w:rsidR="00CA2A89" w:rsidRPr="00877205" w:rsidRDefault="00CA2A89" w:rsidP="00A3376C">
            <w:pPr>
              <w:jc w:val="center"/>
            </w:pPr>
            <w:r w:rsidRPr="00877205">
              <w:t>37</w:t>
            </w:r>
          </w:p>
        </w:tc>
        <w:tc>
          <w:tcPr>
            <w:tcW w:w="8035" w:type="dxa"/>
            <w:vAlign w:val="bottom"/>
          </w:tcPr>
          <w:p w14:paraId="6440FD80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1. Góc ở tâm. Số đo cung</w:t>
            </w:r>
          </w:p>
        </w:tc>
      </w:tr>
      <w:tr w:rsidR="00CA2A89" w:rsidRPr="00877205" w14:paraId="57273B8E" w14:textId="77777777" w:rsidTr="00A3376C">
        <w:tc>
          <w:tcPr>
            <w:tcW w:w="988" w:type="dxa"/>
          </w:tcPr>
          <w:p w14:paraId="2C859F3A" w14:textId="77777777" w:rsidR="00CA2A89" w:rsidRPr="00877205" w:rsidRDefault="00CA2A89" w:rsidP="00A3376C">
            <w:pPr>
              <w:jc w:val="center"/>
            </w:pPr>
            <w:r w:rsidRPr="00877205">
              <w:t>19</w:t>
            </w:r>
          </w:p>
        </w:tc>
        <w:tc>
          <w:tcPr>
            <w:tcW w:w="895" w:type="dxa"/>
          </w:tcPr>
          <w:p w14:paraId="1D3A3988" w14:textId="77777777" w:rsidR="00CA2A89" w:rsidRPr="00877205" w:rsidRDefault="00CA2A89" w:rsidP="00A3376C">
            <w:pPr>
              <w:jc w:val="center"/>
            </w:pPr>
            <w:r w:rsidRPr="00877205">
              <w:t>38</w:t>
            </w:r>
          </w:p>
        </w:tc>
        <w:tc>
          <w:tcPr>
            <w:tcW w:w="8035" w:type="dxa"/>
            <w:vAlign w:val="bottom"/>
          </w:tcPr>
          <w:p w14:paraId="5DBDD87E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45D2CA23" w14:textId="77777777" w:rsidTr="00A3376C">
        <w:tc>
          <w:tcPr>
            <w:tcW w:w="988" w:type="dxa"/>
          </w:tcPr>
          <w:p w14:paraId="17249200" w14:textId="77777777" w:rsidR="00CA2A89" w:rsidRPr="00877205" w:rsidRDefault="00CA2A89" w:rsidP="00A3376C">
            <w:pPr>
              <w:jc w:val="center"/>
            </w:pPr>
            <w:r w:rsidRPr="00877205">
              <w:t>20</w:t>
            </w:r>
          </w:p>
        </w:tc>
        <w:tc>
          <w:tcPr>
            <w:tcW w:w="895" w:type="dxa"/>
          </w:tcPr>
          <w:p w14:paraId="7101D48D" w14:textId="77777777" w:rsidR="00CA2A89" w:rsidRPr="00877205" w:rsidRDefault="00CA2A89" w:rsidP="00A3376C">
            <w:pPr>
              <w:jc w:val="center"/>
            </w:pPr>
            <w:r w:rsidRPr="00877205">
              <w:t>39</w:t>
            </w:r>
          </w:p>
        </w:tc>
        <w:tc>
          <w:tcPr>
            <w:tcW w:w="8035" w:type="dxa"/>
            <w:vAlign w:val="bottom"/>
          </w:tcPr>
          <w:p w14:paraId="6E441B28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2. Liên hệ giữa cung và dây</w:t>
            </w:r>
          </w:p>
        </w:tc>
      </w:tr>
      <w:tr w:rsidR="00CA2A89" w:rsidRPr="00877205" w14:paraId="6CD8D7AC" w14:textId="77777777" w:rsidTr="00A3376C">
        <w:tc>
          <w:tcPr>
            <w:tcW w:w="988" w:type="dxa"/>
          </w:tcPr>
          <w:p w14:paraId="42A17D40" w14:textId="77777777" w:rsidR="00CA2A89" w:rsidRPr="00877205" w:rsidRDefault="00CA2A89" w:rsidP="00A3376C">
            <w:pPr>
              <w:jc w:val="center"/>
            </w:pPr>
            <w:r w:rsidRPr="00877205">
              <w:t>20</w:t>
            </w:r>
          </w:p>
        </w:tc>
        <w:tc>
          <w:tcPr>
            <w:tcW w:w="895" w:type="dxa"/>
          </w:tcPr>
          <w:p w14:paraId="484EE69A" w14:textId="77777777" w:rsidR="00CA2A89" w:rsidRPr="00877205" w:rsidRDefault="00CA2A89" w:rsidP="00A3376C">
            <w:pPr>
              <w:jc w:val="center"/>
            </w:pPr>
            <w:r w:rsidRPr="00877205">
              <w:t>40</w:t>
            </w:r>
          </w:p>
        </w:tc>
        <w:tc>
          <w:tcPr>
            <w:tcW w:w="8035" w:type="dxa"/>
            <w:vAlign w:val="bottom"/>
          </w:tcPr>
          <w:p w14:paraId="15F1806F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3. Góc nội tiếp</w:t>
            </w:r>
          </w:p>
        </w:tc>
      </w:tr>
      <w:tr w:rsidR="00CA2A89" w:rsidRPr="00877205" w14:paraId="277BC82E" w14:textId="77777777" w:rsidTr="00A3376C">
        <w:tc>
          <w:tcPr>
            <w:tcW w:w="988" w:type="dxa"/>
          </w:tcPr>
          <w:p w14:paraId="55D6C7E9" w14:textId="77777777" w:rsidR="00CA2A89" w:rsidRPr="00877205" w:rsidRDefault="00CA2A89" w:rsidP="00A3376C">
            <w:pPr>
              <w:jc w:val="center"/>
            </w:pPr>
            <w:r w:rsidRPr="00877205">
              <w:t>21</w:t>
            </w:r>
          </w:p>
        </w:tc>
        <w:tc>
          <w:tcPr>
            <w:tcW w:w="895" w:type="dxa"/>
          </w:tcPr>
          <w:p w14:paraId="2BC01B2D" w14:textId="77777777" w:rsidR="00CA2A89" w:rsidRPr="00877205" w:rsidRDefault="00CA2A89" w:rsidP="00A3376C">
            <w:pPr>
              <w:jc w:val="center"/>
            </w:pPr>
            <w:r w:rsidRPr="00877205">
              <w:t>41</w:t>
            </w:r>
          </w:p>
        </w:tc>
        <w:tc>
          <w:tcPr>
            <w:tcW w:w="8035" w:type="dxa"/>
            <w:vAlign w:val="bottom"/>
          </w:tcPr>
          <w:p w14:paraId="03DF458C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5A3A6399" w14:textId="77777777" w:rsidTr="00A3376C">
        <w:tc>
          <w:tcPr>
            <w:tcW w:w="988" w:type="dxa"/>
          </w:tcPr>
          <w:p w14:paraId="52BB48A7" w14:textId="77777777" w:rsidR="00CA2A89" w:rsidRPr="00877205" w:rsidRDefault="00CA2A89" w:rsidP="00A3376C">
            <w:pPr>
              <w:jc w:val="center"/>
            </w:pPr>
            <w:r w:rsidRPr="00877205">
              <w:t>21</w:t>
            </w:r>
          </w:p>
        </w:tc>
        <w:tc>
          <w:tcPr>
            <w:tcW w:w="895" w:type="dxa"/>
          </w:tcPr>
          <w:p w14:paraId="75DF147E" w14:textId="77777777" w:rsidR="00CA2A89" w:rsidRPr="00877205" w:rsidRDefault="00CA2A89" w:rsidP="00A3376C">
            <w:pPr>
              <w:jc w:val="center"/>
            </w:pPr>
            <w:r w:rsidRPr="00877205">
              <w:t>42</w:t>
            </w:r>
          </w:p>
        </w:tc>
        <w:tc>
          <w:tcPr>
            <w:tcW w:w="8035" w:type="dxa"/>
            <w:vAlign w:val="bottom"/>
          </w:tcPr>
          <w:p w14:paraId="0A222036" w14:textId="77777777" w:rsidR="00CA2A89" w:rsidRPr="00877205" w:rsidRDefault="00CA2A89" w:rsidP="00A3376C">
            <w:pPr>
              <w:spacing w:line="30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4. Góc tạo bởi tia tiếp tuyến và dây cung</w:t>
            </w:r>
          </w:p>
        </w:tc>
      </w:tr>
      <w:tr w:rsidR="00CA2A89" w:rsidRPr="00877205" w14:paraId="63484464" w14:textId="77777777" w:rsidTr="00A3376C">
        <w:tc>
          <w:tcPr>
            <w:tcW w:w="988" w:type="dxa"/>
          </w:tcPr>
          <w:p w14:paraId="0D0BD654" w14:textId="77777777" w:rsidR="00CA2A89" w:rsidRPr="00877205" w:rsidRDefault="00CA2A89" w:rsidP="00A3376C">
            <w:pPr>
              <w:jc w:val="center"/>
            </w:pPr>
            <w:r w:rsidRPr="00877205">
              <w:t>22</w:t>
            </w:r>
          </w:p>
        </w:tc>
        <w:tc>
          <w:tcPr>
            <w:tcW w:w="895" w:type="dxa"/>
          </w:tcPr>
          <w:p w14:paraId="1A29FDA7" w14:textId="77777777" w:rsidR="00CA2A89" w:rsidRPr="00877205" w:rsidRDefault="00CA2A89" w:rsidP="00A3376C">
            <w:pPr>
              <w:jc w:val="center"/>
            </w:pPr>
            <w:r w:rsidRPr="00877205">
              <w:t>43</w:t>
            </w:r>
          </w:p>
        </w:tc>
        <w:tc>
          <w:tcPr>
            <w:tcW w:w="8035" w:type="dxa"/>
            <w:vAlign w:val="bottom"/>
          </w:tcPr>
          <w:p w14:paraId="57F4BECB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16329ABD" w14:textId="77777777" w:rsidTr="00A3376C">
        <w:tc>
          <w:tcPr>
            <w:tcW w:w="988" w:type="dxa"/>
          </w:tcPr>
          <w:p w14:paraId="66749794" w14:textId="77777777" w:rsidR="00CA2A89" w:rsidRPr="00877205" w:rsidRDefault="00CA2A89" w:rsidP="00A3376C">
            <w:pPr>
              <w:jc w:val="center"/>
            </w:pPr>
            <w:r w:rsidRPr="00877205">
              <w:t>22</w:t>
            </w:r>
          </w:p>
        </w:tc>
        <w:tc>
          <w:tcPr>
            <w:tcW w:w="895" w:type="dxa"/>
          </w:tcPr>
          <w:p w14:paraId="21E7EE25" w14:textId="77777777" w:rsidR="00CA2A89" w:rsidRPr="00877205" w:rsidRDefault="00CA2A89" w:rsidP="00A3376C">
            <w:pPr>
              <w:jc w:val="center"/>
            </w:pPr>
            <w:r w:rsidRPr="00877205">
              <w:t>44</w:t>
            </w:r>
          </w:p>
        </w:tc>
        <w:tc>
          <w:tcPr>
            <w:tcW w:w="8035" w:type="dxa"/>
            <w:vAlign w:val="bottom"/>
          </w:tcPr>
          <w:p w14:paraId="59A7D210" w14:textId="77777777" w:rsidR="00CA2A89" w:rsidRPr="00877205" w:rsidRDefault="00CA2A89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5. Góc có đỉnh ở bên trong đường tròn. Góc có đỉnh ở bên ngoài đường tròn</w:t>
            </w:r>
          </w:p>
        </w:tc>
      </w:tr>
      <w:tr w:rsidR="00CA2A89" w:rsidRPr="00877205" w14:paraId="2C98B12C" w14:textId="77777777" w:rsidTr="00A3376C">
        <w:tc>
          <w:tcPr>
            <w:tcW w:w="988" w:type="dxa"/>
          </w:tcPr>
          <w:p w14:paraId="2E66FFDB" w14:textId="77777777" w:rsidR="00CA2A89" w:rsidRPr="00877205" w:rsidRDefault="00CA2A89" w:rsidP="00A3376C">
            <w:pPr>
              <w:jc w:val="center"/>
            </w:pPr>
            <w:r w:rsidRPr="00877205">
              <w:t>23</w:t>
            </w:r>
          </w:p>
        </w:tc>
        <w:tc>
          <w:tcPr>
            <w:tcW w:w="895" w:type="dxa"/>
          </w:tcPr>
          <w:p w14:paraId="40723B11" w14:textId="77777777" w:rsidR="00CA2A89" w:rsidRPr="00877205" w:rsidRDefault="00CA2A89" w:rsidP="00A3376C">
            <w:pPr>
              <w:jc w:val="center"/>
            </w:pPr>
            <w:r w:rsidRPr="00877205">
              <w:t>45</w:t>
            </w:r>
          </w:p>
        </w:tc>
        <w:tc>
          <w:tcPr>
            <w:tcW w:w="8035" w:type="dxa"/>
            <w:vAlign w:val="bottom"/>
          </w:tcPr>
          <w:p w14:paraId="7950D217" w14:textId="77777777" w:rsidR="00CA2A89" w:rsidRPr="00877205" w:rsidRDefault="00CA2A89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5215F84D" w14:textId="77777777" w:rsidTr="00A3376C">
        <w:tc>
          <w:tcPr>
            <w:tcW w:w="988" w:type="dxa"/>
          </w:tcPr>
          <w:p w14:paraId="78D19F5A" w14:textId="77777777" w:rsidR="00CA2A89" w:rsidRPr="00877205" w:rsidRDefault="00CA2A89" w:rsidP="00A3376C">
            <w:pPr>
              <w:jc w:val="center"/>
            </w:pPr>
            <w:r w:rsidRPr="00877205">
              <w:t>23</w:t>
            </w:r>
          </w:p>
        </w:tc>
        <w:tc>
          <w:tcPr>
            <w:tcW w:w="895" w:type="dxa"/>
          </w:tcPr>
          <w:p w14:paraId="1CDB2CA5" w14:textId="77777777" w:rsidR="00CA2A89" w:rsidRPr="00877205" w:rsidRDefault="00CA2A89" w:rsidP="00A3376C">
            <w:pPr>
              <w:jc w:val="center"/>
            </w:pPr>
            <w:r w:rsidRPr="00877205">
              <w:t>46</w:t>
            </w:r>
          </w:p>
        </w:tc>
        <w:tc>
          <w:tcPr>
            <w:tcW w:w="8035" w:type="dxa"/>
            <w:vAlign w:val="bottom"/>
          </w:tcPr>
          <w:p w14:paraId="1F4C6D9E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6. Cung chứa góc</w:t>
            </w:r>
          </w:p>
        </w:tc>
      </w:tr>
      <w:tr w:rsidR="00CA2A89" w:rsidRPr="00877205" w14:paraId="1C9CC3D4" w14:textId="77777777" w:rsidTr="00A3376C">
        <w:tc>
          <w:tcPr>
            <w:tcW w:w="988" w:type="dxa"/>
          </w:tcPr>
          <w:p w14:paraId="2FE37AC4" w14:textId="77777777" w:rsidR="00CA2A89" w:rsidRPr="00877205" w:rsidRDefault="00CA2A89" w:rsidP="00A3376C">
            <w:pPr>
              <w:jc w:val="center"/>
            </w:pPr>
            <w:r w:rsidRPr="00877205">
              <w:t>24</w:t>
            </w:r>
          </w:p>
        </w:tc>
        <w:tc>
          <w:tcPr>
            <w:tcW w:w="895" w:type="dxa"/>
          </w:tcPr>
          <w:p w14:paraId="44E96E0C" w14:textId="77777777" w:rsidR="00CA2A89" w:rsidRPr="00877205" w:rsidRDefault="00CA2A89" w:rsidP="00A3376C">
            <w:pPr>
              <w:jc w:val="center"/>
            </w:pPr>
            <w:r w:rsidRPr="00877205">
              <w:t>47</w:t>
            </w:r>
          </w:p>
        </w:tc>
        <w:tc>
          <w:tcPr>
            <w:tcW w:w="8035" w:type="dxa"/>
            <w:vAlign w:val="bottom"/>
          </w:tcPr>
          <w:p w14:paraId="4A2F88B7" w14:textId="77777777" w:rsidR="00CA2A89" w:rsidRPr="00877205" w:rsidRDefault="00CA2A89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17F3108C" w14:textId="77777777" w:rsidTr="00A3376C">
        <w:tc>
          <w:tcPr>
            <w:tcW w:w="988" w:type="dxa"/>
          </w:tcPr>
          <w:p w14:paraId="45114C58" w14:textId="77777777" w:rsidR="00CA2A89" w:rsidRPr="00877205" w:rsidRDefault="00CA2A89" w:rsidP="00A3376C">
            <w:pPr>
              <w:jc w:val="center"/>
            </w:pPr>
            <w:r w:rsidRPr="00877205">
              <w:t>24</w:t>
            </w:r>
          </w:p>
        </w:tc>
        <w:tc>
          <w:tcPr>
            <w:tcW w:w="895" w:type="dxa"/>
          </w:tcPr>
          <w:p w14:paraId="43AAABE1" w14:textId="77777777" w:rsidR="00CA2A89" w:rsidRPr="00877205" w:rsidRDefault="00CA2A89" w:rsidP="00A3376C">
            <w:pPr>
              <w:jc w:val="center"/>
            </w:pPr>
            <w:r w:rsidRPr="00877205">
              <w:t>48</w:t>
            </w:r>
          </w:p>
        </w:tc>
        <w:tc>
          <w:tcPr>
            <w:tcW w:w="8035" w:type="dxa"/>
            <w:vAlign w:val="bottom"/>
          </w:tcPr>
          <w:p w14:paraId="05909D66" w14:textId="77777777" w:rsidR="00CA2A89" w:rsidRPr="00877205" w:rsidRDefault="00CA2A89" w:rsidP="00A3376C">
            <w:pPr>
              <w:spacing w:line="0" w:lineRule="atLeast"/>
            </w:pPr>
            <w:r w:rsidRPr="00877205">
              <w:rPr>
                <w:sz w:val="28"/>
              </w:rPr>
              <w:t>§7. Tứ giác nội tiếp</w:t>
            </w:r>
          </w:p>
        </w:tc>
      </w:tr>
      <w:tr w:rsidR="00CA2A89" w:rsidRPr="00877205" w14:paraId="785135F8" w14:textId="77777777" w:rsidTr="00A3376C">
        <w:tc>
          <w:tcPr>
            <w:tcW w:w="988" w:type="dxa"/>
          </w:tcPr>
          <w:p w14:paraId="62CE9111" w14:textId="77777777" w:rsidR="00CA2A89" w:rsidRPr="00877205" w:rsidRDefault="00CA2A89" w:rsidP="00A3376C">
            <w:pPr>
              <w:jc w:val="center"/>
            </w:pPr>
            <w:r w:rsidRPr="00877205">
              <w:t>25</w:t>
            </w:r>
          </w:p>
        </w:tc>
        <w:tc>
          <w:tcPr>
            <w:tcW w:w="895" w:type="dxa"/>
          </w:tcPr>
          <w:p w14:paraId="29A01A96" w14:textId="77777777" w:rsidR="00CA2A89" w:rsidRPr="00877205" w:rsidRDefault="00CA2A89" w:rsidP="00A3376C">
            <w:pPr>
              <w:jc w:val="center"/>
            </w:pPr>
            <w:r w:rsidRPr="00877205">
              <w:t>49</w:t>
            </w:r>
          </w:p>
        </w:tc>
        <w:tc>
          <w:tcPr>
            <w:tcW w:w="8035" w:type="dxa"/>
            <w:vAlign w:val="bottom"/>
          </w:tcPr>
          <w:p w14:paraId="7E28A50F" w14:textId="77777777" w:rsidR="00CA2A89" w:rsidRPr="00877205" w:rsidRDefault="00CA2A89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CA2A89" w:rsidRPr="00877205" w14:paraId="610AFD88" w14:textId="77777777" w:rsidTr="00A3376C">
        <w:tc>
          <w:tcPr>
            <w:tcW w:w="988" w:type="dxa"/>
          </w:tcPr>
          <w:p w14:paraId="5E905F4E" w14:textId="77777777" w:rsidR="00CA2A89" w:rsidRPr="00AB7235" w:rsidRDefault="00AB7235" w:rsidP="00A3376C">
            <w:pPr>
              <w:jc w:val="center"/>
              <w:rPr>
                <w:b/>
                <w:color w:val="FF0000"/>
              </w:rPr>
            </w:pPr>
            <w:r w:rsidRPr="00AB7235">
              <w:rPr>
                <w:b/>
                <w:color w:val="FF0000"/>
              </w:rPr>
              <w:t>25</w:t>
            </w:r>
          </w:p>
        </w:tc>
        <w:tc>
          <w:tcPr>
            <w:tcW w:w="895" w:type="dxa"/>
          </w:tcPr>
          <w:p w14:paraId="63A5290C" w14:textId="77777777" w:rsidR="00CA2A89" w:rsidRPr="00AB7235" w:rsidRDefault="00AB7235" w:rsidP="00A3376C">
            <w:pPr>
              <w:jc w:val="center"/>
              <w:rPr>
                <w:b/>
                <w:color w:val="FF0000"/>
              </w:rPr>
            </w:pPr>
            <w:r w:rsidRPr="00AB7235">
              <w:rPr>
                <w:b/>
                <w:color w:val="FF0000"/>
              </w:rPr>
              <w:t>50</w:t>
            </w:r>
          </w:p>
        </w:tc>
        <w:tc>
          <w:tcPr>
            <w:tcW w:w="8035" w:type="dxa"/>
            <w:vAlign w:val="bottom"/>
          </w:tcPr>
          <w:p w14:paraId="522498E9" w14:textId="77777777" w:rsidR="00CA2A89" w:rsidRPr="00AB7235" w:rsidRDefault="00AB7235" w:rsidP="00AB7235">
            <w:pPr>
              <w:spacing w:line="0" w:lineRule="atLeast"/>
              <w:rPr>
                <w:b/>
                <w:color w:val="FF0000"/>
                <w:sz w:val="13"/>
              </w:rPr>
            </w:pPr>
            <w:r w:rsidRPr="00AB7235">
              <w:rPr>
                <w:b/>
                <w:color w:val="FF0000"/>
                <w:sz w:val="28"/>
              </w:rPr>
              <w:t>Ôn tập giữa kỳ</w:t>
            </w:r>
          </w:p>
        </w:tc>
      </w:tr>
      <w:tr w:rsidR="00AB7235" w:rsidRPr="00877205" w14:paraId="1030FB0C" w14:textId="77777777" w:rsidTr="00A3376C">
        <w:tc>
          <w:tcPr>
            <w:tcW w:w="988" w:type="dxa"/>
          </w:tcPr>
          <w:p w14:paraId="7DAD30E8" w14:textId="77777777" w:rsidR="00AB7235" w:rsidRPr="00AB7235" w:rsidRDefault="00AB7235" w:rsidP="00A3376C">
            <w:pPr>
              <w:jc w:val="center"/>
              <w:rPr>
                <w:b/>
                <w:color w:val="FF0000"/>
              </w:rPr>
            </w:pPr>
            <w:r w:rsidRPr="00AB7235">
              <w:rPr>
                <w:b/>
                <w:color w:val="FF0000"/>
              </w:rPr>
              <w:t>26</w:t>
            </w:r>
          </w:p>
        </w:tc>
        <w:tc>
          <w:tcPr>
            <w:tcW w:w="895" w:type="dxa"/>
          </w:tcPr>
          <w:p w14:paraId="783A20B3" w14:textId="77777777" w:rsidR="00AB7235" w:rsidRPr="00AB7235" w:rsidRDefault="00AB7235" w:rsidP="00A3376C">
            <w:pPr>
              <w:jc w:val="center"/>
              <w:rPr>
                <w:b/>
                <w:color w:val="FF0000"/>
              </w:rPr>
            </w:pPr>
            <w:r w:rsidRPr="00AB7235">
              <w:rPr>
                <w:b/>
                <w:color w:val="FF0000"/>
              </w:rPr>
              <w:t>51</w:t>
            </w:r>
          </w:p>
        </w:tc>
        <w:tc>
          <w:tcPr>
            <w:tcW w:w="8035" w:type="dxa"/>
            <w:vAlign w:val="bottom"/>
          </w:tcPr>
          <w:p w14:paraId="69056CEF" w14:textId="77777777" w:rsidR="00AB7235" w:rsidRPr="00AB7235" w:rsidRDefault="00AB7235" w:rsidP="00A3376C">
            <w:pPr>
              <w:spacing w:line="0" w:lineRule="atLeast"/>
              <w:ind w:left="100"/>
              <w:rPr>
                <w:b/>
                <w:color w:val="FF0000"/>
                <w:sz w:val="28"/>
              </w:rPr>
            </w:pPr>
            <w:r w:rsidRPr="00AB7235">
              <w:rPr>
                <w:b/>
                <w:color w:val="FF0000"/>
                <w:sz w:val="28"/>
              </w:rPr>
              <w:t>Kiểm tra giữa kỳ</w:t>
            </w:r>
          </w:p>
        </w:tc>
      </w:tr>
      <w:tr w:rsidR="00AB7235" w:rsidRPr="00877205" w14:paraId="2A33D9DB" w14:textId="77777777" w:rsidTr="00A3376C">
        <w:tc>
          <w:tcPr>
            <w:tcW w:w="988" w:type="dxa"/>
          </w:tcPr>
          <w:p w14:paraId="421BB641" w14:textId="77777777" w:rsidR="00AB7235" w:rsidRPr="00877205" w:rsidRDefault="00AB7235" w:rsidP="00AB7235">
            <w:pPr>
              <w:jc w:val="center"/>
            </w:pPr>
            <w:r w:rsidRPr="00877205">
              <w:t>2</w:t>
            </w:r>
            <w:r>
              <w:t>6</w:t>
            </w:r>
          </w:p>
        </w:tc>
        <w:tc>
          <w:tcPr>
            <w:tcW w:w="895" w:type="dxa"/>
          </w:tcPr>
          <w:p w14:paraId="3C2BAC9C" w14:textId="77777777" w:rsidR="00AB7235" w:rsidRPr="00877205" w:rsidRDefault="00AB7235" w:rsidP="00AB7235">
            <w:pPr>
              <w:jc w:val="center"/>
            </w:pPr>
            <w:r w:rsidRPr="00877205">
              <w:t>5</w:t>
            </w:r>
            <w:r>
              <w:t>2</w:t>
            </w:r>
          </w:p>
        </w:tc>
        <w:tc>
          <w:tcPr>
            <w:tcW w:w="8035" w:type="dxa"/>
            <w:vAlign w:val="bottom"/>
          </w:tcPr>
          <w:p w14:paraId="7289C412" w14:textId="77777777" w:rsidR="00AB7235" w:rsidRPr="00877205" w:rsidRDefault="00AB7235" w:rsidP="00220AB7">
            <w:pPr>
              <w:spacing w:line="0" w:lineRule="atLeast"/>
              <w:rPr>
                <w:sz w:val="13"/>
              </w:rPr>
            </w:pPr>
            <w:r w:rsidRPr="00877205">
              <w:rPr>
                <w:sz w:val="28"/>
              </w:rPr>
              <w:t>§8. Đường tròn ngoại tiếp. Đường tròn nội tiếp</w:t>
            </w:r>
          </w:p>
        </w:tc>
      </w:tr>
      <w:tr w:rsidR="00AB7235" w:rsidRPr="00877205" w14:paraId="0C85BE8E" w14:textId="77777777" w:rsidTr="00A3376C">
        <w:tc>
          <w:tcPr>
            <w:tcW w:w="988" w:type="dxa"/>
          </w:tcPr>
          <w:p w14:paraId="22396F04" w14:textId="77777777" w:rsidR="00AB7235" w:rsidRPr="00877205" w:rsidRDefault="00AB7235" w:rsidP="00AB7235">
            <w:pPr>
              <w:jc w:val="center"/>
            </w:pPr>
            <w:r w:rsidRPr="00877205">
              <w:t>2</w:t>
            </w:r>
            <w:r>
              <w:t>7</w:t>
            </w:r>
          </w:p>
        </w:tc>
        <w:tc>
          <w:tcPr>
            <w:tcW w:w="895" w:type="dxa"/>
          </w:tcPr>
          <w:p w14:paraId="1064B8BC" w14:textId="77777777" w:rsidR="00AB7235" w:rsidRPr="00877205" w:rsidRDefault="00AB7235" w:rsidP="00AB7235">
            <w:pPr>
              <w:jc w:val="center"/>
            </w:pPr>
            <w:r w:rsidRPr="00877205">
              <w:t>5</w:t>
            </w:r>
            <w:r>
              <w:t>3</w:t>
            </w:r>
          </w:p>
        </w:tc>
        <w:tc>
          <w:tcPr>
            <w:tcW w:w="8035" w:type="dxa"/>
            <w:vAlign w:val="bottom"/>
          </w:tcPr>
          <w:p w14:paraId="030FB454" w14:textId="77777777" w:rsidR="00AB7235" w:rsidRPr="00877205" w:rsidRDefault="00AB7235" w:rsidP="00A3376C">
            <w:pPr>
              <w:spacing w:line="0" w:lineRule="atLeas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9. Độ dài đường tròn, cung tròn</w:t>
            </w:r>
          </w:p>
        </w:tc>
      </w:tr>
      <w:tr w:rsidR="00AB7235" w:rsidRPr="00877205" w14:paraId="1ABABFD3" w14:textId="77777777" w:rsidTr="00A3376C">
        <w:tc>
          <w:tcPr>
            <w:tcW w:w="988" w:type="dxa"/>
          </w:tcPr>
          <w:p w14:paraId="01EBFE5F" w14:textId="77777777" w:rsidR="00AB7235" w:rsidRPr="00877205" w:rsidRDefault="00AB7235" w:rsidP="00AB7235">
            <w:pPr>
              <w:jc w:val="center"/>
            </w:pPr>
            <w:r w:rsidRPr="00877205">
              <w:t>2</w:t>
            </w:r>
            <w:r>
              <w:t>7</w:t>
            </w:r>
          </w:p>
        </w:tc>
        <w:tc>
          <w:tcPr>
            <w:tcW w:w="895" w:type="dxa"/>
          </w:tcPr>
          <w:p w14:paraId="558A3022" w14:textId="77777777" w:rsidR="00AB7235" w:rsidRPr="00877205" w:rsidRDefault="00AB7235" w:rsidP="00AB7235">
            <w:pPr>
              <w:jc w:val="center"/>
            </w:pPr>
            <w:r w:rsidRPr="00877205">
              <w:t>5</w:t>
            </w:r>
            <w:r>
              <w:t>4</w:t>
            </w:r>
          </w:p>
        </w:tc>
        <w:tc>
          <w:tcPr>
            <w:tcW w:w="8035" w:type="dxa"/>
            <w:vAlign w:val="bottom"/>
          </w:tcPr>
          <w:p w14:paraId="31656AB0" w14:textId="77777777" w:rsidR="00AB7235" w:rsidRPr="00877205" w:rsidRDefault="00AB7235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AB7235" w:rsidRPr="00877205" w14:paraId="7EA21B3C" w14:textId="77777777" w:rsidTr="00A3376C">
        <w:tc>
          <w:tcPr>
            <w:tcW w:w="988" w:type="dxa"/>
          </w:tcPr>
          <w:p w14:paraId="095DCBFC" w14:textId="77777777" w:rsidR="00AB7235" w:rsidRPr="00877205" w:rsidRDefault="00AB7235" w:rsidP="00AB7235">
            <w:pPr>
              <w:jc w:val="center"/>
            </w:pPr>
            <w:r w:rsidRPr="00877205">
              <w:t>2</w:t>
            </w:r>
            <w:r>
              <w:t>8</w:t>
            </w:r>
          </w:p>
        </w:tc>
        <w:tc>
          <w:tcPr>
            <w:tcW w:w="895" w:type="dxa"/>
          </w:tcPr>
          <w:p w14:paraId="6E673D37" w14:textId="77777777" w:rsidR="00AB7235" w:rsidRPr="00877205" w:rsidRDefault="00AB7235" w:rsidP="00AB7235">
            <w:pPr>
              <w:jc w:val="center"/>
            </w:pPr>
            <w:r w:rsidRPr="00877205">
              <w:t>5</w:t>
            </w:r>
            <w:r>
              <w:t>5</w:t>
            </w:r>
          </w:p>
        </w:tc>
        <w:tc>
          <w:tcPr>
            <w:tcW w:w="8035" w:type="dxa"/>
            <w:vAlign w:val="bottom"/>
          </w:tcPr>
          <w:p w14:paraId="09A44971" w14:textId="77777777" w:rsidR="00AB7235" w:rsidRPr="00877205" w:rsidRDefault="00AB7235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10. Diện tích hình tròn, hình quạt tròn</w:t>
            </w:r>
          </w:p>
        </w:tc>
      </w:tr>
      <w:tr w:rsidR="00AB7235" w:rsidRPr="00877205" w14:paraId="3A80C054" w14:textId="77777777" w:rsidTr="00A3376C">
        <w:tc>
          <w:tcPr>
            <w:tcW w:w="988" w:type="dxa"/>
          </w:tcPr>
          <w:p w14:paraId="2BFBCCED" w14:textId="77777777" w:rsidR="00AB7235" w:rsidRPr="00877205" w:rsidRDefault="00AB7235" w:rsidP="00AB7235">
            <w:pPr>
              <w:jc w:val="center"/>
            </w:pPr>
            <w:r w:rsidRPr="00877205">
              <w:t>2</w:t>
            </w:r>
            <w:r>
              <w:t>8</w:t>
            </w:r>
          </w:p>
        </w:tc>
        <w:tc>
          <w:tcPr>
            <w:tcW w:w="895" w:type="dxa"/>
          </w:tcPr>
          <w:p w14:paraId="75F16AF3" w14:textId="77777777" w:rsidR="00AB7235" w:rsidRPr="00877205" w:rsidRDefault="00AB7235" w:rsidP="00AB7235">
            <w:pPr>
              <w:jc w:val="center"/>
            </w:pPr>
            <w:r w:rsidRPr="00877205">
              <w:t>5</w:t>
            </w:r>
            <w:r>
              <w:t>6</w:t>
            </w:r>
          </w:p>
        </w:tc>
        <w:tc>
          <w:tcPr>
            <w:tcW w:w="8035" w:type="dxa"/>
            <w:vAlign w:val="bottom"/>
          </w:tcPr>
          <w:p w14:paraId="49A0D7B9" w14:textId="77777777" w:rsidR="00AB7235" w:rsidRPr="00877205" w:rsidRDefault="00AB7235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AB7235" w:rsidRPr="00877205" w14:paraId="62396079" w14:textId="77777777" w:rsidTr="00A3376C">
        <w:tc>
          <w:tcPr>
            <w:tcW w:w="988" w:type="dxa"/>
          </w:tcPr>
          <w:p w14:paraId="785F3479" w14:textId="77777777" w:rsidR="00AB7235" w:rsidRPr="00877205" w:rsidRDefault="00AB7235" w:rsidP="00AB7235">
            <w:pPr>
              <w:jc w:val="center"/>
            </w:pPr>
            <w:r w:rsidRPr="00877205">
              <w:t>2</w:t>
            </w:r>
            <w:r>
              <w:t>9</w:t>
            </w:r>
          </w:p>
        </w:tc>
        <w:tc>
          <w:tcPr>
            <w:tcW w:w="895" w:type="dxa"/>
          </w:tcPr>
          <w:p w14:paraId="776CFD9D" w14:textId="77777777" w:rsidR="00AB7235" w:rsidRPr="00877205" w:rsidRDefault="00AB7235" w:rsidP="00AB7235">
            <w:pPr>
              <w:jc w:val="center"/>
            </w:pPr>
            <w:r w:rsidRPr="00877205">
              <w:t>5</w:t>
            </w:r>
            <w:r>
              <w:t>7</w:t>
            </w:r>
          </w:p>
        </w:tc>
        <w:tc>
          <w:tcPr>
            <w:tcW w:w="8035" w:type="dxa"/>
            <w:vAlign w:val="bottom"/>
          </w:tcPr>
          <w:p w14:paraId="2B4A7363" w14:textId="77777777" w:rsidR="00AB7235" w:rsidRPr="00877205" w:rsidRDefault="00AB7235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Ôn tập chương III</w:t>
            </w:r>
          </w:p>
        </w:tc>
      </w:tr>
      <w:tr w:rsidR="00AB7235" w:rsidRPr="00877205" w14:paraId="49907AEB" w14:textId="77777777" w:rsidTr="00A3376C">
        <w:tc>
          <w:tcPr>
            <w:tcW w:w="988" w:type="dxa"/>
          </w:tcPr>
          <w:p w14:paraId="4E36F50C" w14:textId="77777777" w:rsidR="00AB7235" w:rsidRPr="00877205" w:rsidRDefault="00AB7235" w:rsidP="00A3376C">
            <w:pPr>
              <w:jc w:val="center"/>
            </w:pPr>
          </w:p>
        </w:tc>
        <w:tc>
          <w:tcPr>
            <w:tcW w:w="895" w:type="dxa"/>
          </w:tcPr>
          <w:p w14:paraId="2D63A733" w14:textId="77777777" w:rsidR="00AB7235" w:rsidRPr="00877205" w:rsidRDefault="00AB7235" w:rsidP="00A3376C">
            <w:pPr>
              <w:jc w:val="center"/>
            </w:pPr>
          </w:p>
        </w:tc>
        <w:tc>
          <w:tcPr>
            <w:tcW w:w="8035" w:type="dxa"/>
            <w:vAlign w:val="bottom"/>
          </w:tcPr>
          <w:p w14:paraId="63122133" w14:textId="77777777" w:rsidR="00AB7235" w:rsidRPr="00877205" w:rsidRDefault="00AB7235" w:rsidP="00A3376C">
            <w:pPr>
              <w:spacing w:line="320" w:lineRule="exact"/>
              <w:ind w:left="100"/>
              <w:rPr>
                <w:b/>
                <w:i/>
                <w:sz w:val="28"/>
              </w:rPr>
            </w:pPr>
            <w:r w:rsidRPr="00877205">
              <w:rPr>
                <w:b/>
                <w:i/>
                <w:sz w:val="28"/>
              </w:rPr>
              <w:t>Chương IV: Hình trụ. Hình nón. Hình cầu</w:t>
            </w:r>
          </w:p>
        </w:tc>
      </w:tr>
      <w:tr w:rsidR="00AB7235" w:rsidRPr="00877205" w14:paraId="13E6CC3B" w14:textId="77777777" w:rsidTr="00A3376C">
        <w:tc>
          <w:tcPr>
            <w:tcW w:w="988" w:type="dxa"/>
          </w:tcPr>
          <w:p w14:paraId="46C85799" w14:textId="77777777" w:rsidR="00AB7235" w:rsidRPr="00877205" w:rsidRDefault="00AB7235" w:rsidP="00A3376C">
            <w:pPr>
              <w:jc w:val="center"/>
            </w:pPr>
            <w:r w:rsidRPr="00877205">
              <w:t>29</w:t>
            </w:r>
          </w:p>
        </w:tc>
        <w:tc>
          <w:tcPr>
            <w:tcW w:w="895" w:type="dxa"/>
          </w:tcPr>
          <w:p w14:paraId="0ED55456" w14:textId="77777777" w:rsidR="00AB7235" w:rsidRPr="00877205" w:rsidRDefault="00AB7235" w:rsidP="00A3376C">
            <w:pPr>
              <w:jc w:val="center"/>
            </w:pPr>
            <w:r w:rsidRPr="00877205">
              <w:t>58</w:t>
            </w:r>
          </w:p>
        </w:tc>
        <w:tc>
          <w:tcPr>
            <w:tcW w:w="8035" w:type="dxa"/>
            <w:vAlign w:val="bottom"/>
          </w:tcPr>
          <w:p w14:paraId="29113339" w14:textId="77777777" w:rsidR="00AB7235" w:rsidRPr="00877205" w:rsidRDefault="00AB7235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1. Hình trụ - Diện tích xung quanh và thể tích của hình trụ</w:t>
            </w:r>
          </w:p>
        </w:tc>
      </w:tr>
      <w:tr w:rsidR="00AB7235" w:rsidRPr="00877205" w14:paraId="4D8047C1" w14:textId="77777777" w:rsidTr="00A3376C">
        <w:tc>
          <w:tcPr>
            <w:tcW w:w="988" w:type="dxa"/>
          </w:tcPr>
          <w:p w14:paraId="1835A198" w14:textId="77777777" w:rsidR="00AB7235" w:rsidRPr="00877205" w:rsidRDefault="00AB7235" w:rsidP="00AB7235">
            <w:pPr>
              <w:jc w:val="center"/>
            </w:pPr>
            <w:r>
              <w:t>30</w:t>
            </w:r>
          </w:p>
        </w:tc>
        <w:tc>
          <w:tcPr>
            <w:tcW w:w="895" w:type="dxa"/>
          </w:tcPr>
          <w:p w14:paraId="5C84F37F" w14:textId="77777777" w:rsidR="00AB7235" w:rsidRPr="00877205" w:rsidRDefault="00AB7235" w:rsidP="00A3376C">
            <w:pPr>
              <w:jc w:val="center"/>
            </w:pPr>
            <w:r w:rsidRPr="00877205">
              <w:t>59</w:t>
            </w:r>
          </w:p>
        </w:tc>
        <w:tc>
          <w:tcPr>
            <w:tcW w:w="8035" w:type="dxa"/>
            <w:vAlign w:val="bottom"/>
          </w:tcPr>
          <w:p w14:paraId="737E4093" w14:textId="77777777" w:rsidR="00AB7235" w:rsidRPr="00877205" w:rsidRDefault="00AB7235" w:rsidP="00A3376C">
            <w:pPr>
              <w:spacing w:line="0" w:lineRule="atLeast"/>
              <w:rPr>
                <w:sz w:val="10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AB7235" w:rsidRPr="00877205" w14:paraId="5C4C202E" w14:textId="77777777" w:rsidTr="00A3376C">
        <w:tc>
          <w:tcPr>
            <w:tcW w:w="988" w:type="dxa"/>
          </w:tcPr>
          <w:p w14:paraId="4D4D96CC" w14:textId="77777777" w:rsidR="00AB7235" w:rsidRPr="00877205" w:rsidRDefault="00AB7235" w:rsidP="00A3376C">
            <w:pPr>
              <w:jc w:val="center"/>
            </w:pPr>
            <w:r w:rsidRPr="00877205">
              <w:t>30</w:t>
            </w:r>
          </w:p>
        </w:tc>
        <w:tc>
          <w:tcPr>
            <w:tcW w:w="895" w:type="dxa"/>
          </w:tcPr>
          <w:p w14:paraId="349EE83A" w14:textId="77777777" w:rsidR="00AB7235" w:rsidRPr="00877205" w:rsidRDefault="00AB7235" w:rsidP="00A3376C">
            <w:pPr>
              <w:jc w:val="center"/>
            </w:pPr>
            <w:r w:rsidRPr="00877205">
              <w:t>60</w:t>
            </w:r>
          </w:p>
        </w:tc>
        <w:tc>
          <w:tcPr>
            <w:tcW w:w="8035" w:type="dxa"/>
            <w:vAlign w:val="bottom"/>
          </w:tcPr>
          <w:p w14:paraId="4F3FC3EC" w14:textId="77777777" w:rsidR="00AB7235" w:rsidRPr="00877205" w:rsidRDefault="00AB7235" w:rsidP="00A3376C">
            <w:pPr>
              <w:spacing w:line="30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2. Hình nón - Hình nón cụt - Diện tích xung quanh và thể tích của hình nón, hình nón cụt.</w:t>
            </w:r>
          </w:p>
        </w:tc>
      </w:tr>
      <w:tr w:rsidR="00AB7235" w:rsidRPr="00877205" w14:paraId="0DCF0D80" w14:textId="77777777" w:rsidTr="00A3376C">
        <w:tc>
          <w:tcPr>
            <w:tcW w:w="988" w:type="dxa"/>
          </w:tcPr>
          <w:p w14:paraId="6F7B70AE" w14:textId="77777777" w:rsidR="00AB7235" w:rsidRPr="00877205" w:rsidRDefault="00AB7235" w:rsidP="00A3376C">
            <w:pPr>
              <w:jc w:val="center"/>
            </w:pPr>
            <w:r w:rsidRPr="00877205">
              <w:t>31</w:t>
            </w:r>
          </w:p>
        </w:tc>
        <w:tc>
          <w:tcPr>
            <w:tcW w:w="895" w:type="dxa"/>
          </w:tcPr>
          <w:p w14:paraId="6D9EB998" w14:textId="77777777" w:rsidR="00AB7235" w:rsidRPr="00877205" w:rsidRDefault="00AB7235" w:rsidP="00A3376C">
            <w:pPr>
              <w:jc w:val="center"/>
            </w:pPr>
            <w:r w:rsidRPr="00877205">
              <w:t>61</w:t>
            </w:r>
          </w:p>
        </w:tc>
        <w:tc>
          <w:tcPr>
            <w:tcW w:w="8035" w:type="dxa"/>
            <w:vAlign w:val="bottom"/>
          </w:tcPr>
          <w:p w14:paraId="7D42FC1E" w14:textId="77777777" w:rsidR="00AB7235" w:rsidRPr="00877205" w:rsidRDefault="00AB7235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</w:p>
        </w:tc>
      </w:tr>
      <w:tr w:rsidR="00AB7235" w:rsidRPr="00877205" w14:paraId="6B7B10EF" w14:textId="77777777" w:rsidTr="00A3376C">
        <w:tc>
          <w:tcPr>
            <w:tcW w:w="988" w:type="dxa"/>
          </w:tcPr>
          <w:p w14:paraId="5B45B20D" w14:textId="77777777" w:rsidR="00AB7235" w:rsidRPr="00877205" w:rsidRDefault="00AB7235" w:rsidP="00A3376C">
            <w:pPr>
              <w:jc w:val="center"/>
            </w:pPr>
            <w:r w:rsidRPr="00877205">
              <w:t>31</w:t>
            </w:r>
          </w:p>
        </w:tc>
        <w:tc>
          <w:tcPr>
            <w:tcW w:w="895" w:type="dxa"/>
          </w:tcPr>
          <w:p w14:paraId="1BCC92AA" w14:textId="77777777" w:rsidR="00AB7235" w:rsidRPr="00877205" w:rsidRDefault="00AB7235" w:rsidP="00A3376C">
            <w:pPr>
              <w:jc w:val="center"/>
            </w:pPr>
            <w:r w:rsidRPr="00877205">
              <w:t>62</w:t>
            </w:r>
          </w:p>
        </w:tc>
        <w:tc>
          <w:tcPr>
            <w:tcW w:w="8035" w:type="dxa"/>
            <w:vAlign w:val="bottom"/>
          </w:tcPr>
          <w:p w14:paraId="1223337E" w14:textId="77777777" w:rsidR="00AB7235" w:rsidRPr="00877205" w:rsidRDefault="00AB7235" w:rsidP="00A3376C">
            <w:pPr>
              <w:spacing w:line="278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§3. Hình cầu - Diện tích mặt cầu và thể tích hình cầu</w:t>
            </w:r>
          </w:p>
        </w:tc>
      </w:tr>
      <w:tr w:rsidR="00AB7235" w:rsidRPr="00877205" w14:paraId="159E5FFE" w14:textId="77777777" w:rsidTr="00A3376C">
        <w:tc>
          <w:tcPr>
            <w:tcW w:w="988" w:type="dxa"/>
          </w:tcPr>
          <w:p w14:paraId="6B458873" w14:textId="77777777" w:rsidR="00AB7235" w:rsidRPr="001E524E" w:rsidRDefault="00AB7235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2</w:t>
            </w:r>
          </w:p>
        </w:tc>
        <w:tc>
          <w:tcPr>
            <w:tcW w:w="895" w:type="dxa"/>
          </w:tcPr>
          <w:p w14:paraId="659085B5" w14:textId="77777777" w:rsidR="00AB7235" w:rsidRPr="001E524E" w:rsidRDefault="00AB7235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63</w:t>
            </w:r>
          </w:p>
        </w:tc>
        <w:tc>
          <w:tcPr>
            <w:tcW w:w="8035" w:type="dxa"/>
            <w:vAlign w:val="bottom"/>
          </w:tcPr>
          <w:p w14:paraId="74665A2D" w14:textId="77777777" w:rsidR="00AB7235" w:rsidRPr="001E524E" w:rsidRDefault="00AB7235" w:rsidP="00A3376C">
            <w:pPr>
              <w:spacing w:line="0" w:lineRule="atLeast"/>
              <w:ind w:left="100"/>
              <w:rPr>
                <w:b/>
                <w:color w:val="FF0000"/>
                <w:sz w:val="28"/>
              </w:rPr>
            </w:pPr>
            <w:r w:rsidRPr="001E524E">
              <w:rPr>
                <w:b/>
                <w:color w:val="FF0000"/>
                <w:sz w:val="28"/>
              </w:rPr>
              <w:t>Ôn tập học kỳ II</w:t>
            </w:r>
          </w:p>
        </w:tc>
      </w:tr>
      <w:tr w:rsidR="00AB7235" w:rsidRPr="00877205" w14:paraId="63DB6068" w14:textId="77777777" w:rsidTr="00A3376C">
        <w:tc>
          <w:tcPr>
            <w:tcW w:w="988" w:type="dxa"/>
          </w:tcPr>
          <w:p w14:paraId="77D55F9F" w14:textId="77777777" w:rsidR="00AB7235" w:rsidRPr="001E524E" w:rsidRDefault="00AB7235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2</w:t>
            </w:r>
          </w:p>
        </w:tc>
        <w:tc>
          <w:tcPr>
            <w:tcW w:w="895" w:type="dxa"/>
          </w:tcPr>
          <w:p w14:paraId="4FC25A7C" w14:textId="77777777" w:rsidR="00AB7235" w:rsidRPr="001E524E" w:rsidRDefault="00AB7235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64</w:t>
            </w:r>
          </w:p>
        </w:tc>
        <w:tc>
          <w:tcPr>
            <w:tcW w:w="8035" w:type="dxa"/>
            <w:vAlign w:val="bottom"/>
          </w:tcPr>
          <w:p w14:paraId="6E162D79" w14:textId="77777777" w:rsidR="00AB7235" w:rsidRPr="001E524E" w:rsidRDefault="00AB7235" w:rsidP="00A3376C">
            <w:pPr>
              <w:spacing w:line="0" w:lineRule="atLeast"/>
              <w:rPr>
                <w:b/>
                <w:color w:val="FF0000"/>
                <w:sz w:val="11"/>
              </w:rPr>
            </w:pPr>
            <w:r w:rsidRPr="001E524E">
              <w:rPr>
                <w:b/>
                <w:color w:val="FF0000"/>
                <w:sz w:val="28"/>
              </w:rPr>
              <w:t>Ôn tập học kỳ II (tt)</w:t>
            </w:r>
          </w:p>
        </w:tc>
      </w:tr>
      <w:tr w:rsidR="00AB7235" w:rsidRPr="00877205" w14:paraId="0F036397" w14:textId="77777777" w:rsidTr="00A3376C">
        <w:tc>
          <w:tcPr>
            <w:tcW w:w="988" w:type="dxa"/>
          </w:tcPr>
          <w:p w14:paraId="720E73E2" w14:textId="77777777" w:rsidR="00AB7235" w:rsidRPr="001E524E" w:rsidRDefault="00AB7235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33</w:t>
            </w:r>
          </w:p>
        </w:tc>
        <w:tc>
          <w:tcPr>
            <w:tcW w:w="895" w:type="dxa"/>
          </w:tcPr>
          <w:p w14:paraId="2F8099D7" w14:textId="77777777" w:rsidR="00AB7235" w:rsidRPr="001E524E" w:rsidRDefault="00AB7235" w:rsidP="00A3376C">
            <w:pPr>
              <w:jc w:val="center"/>
              <w:rPr>
                <w:b/>
                <w:color w:val="FF0000"/>
              </w:rPr>
            </w:pPr>
            <w:r w:rsidRPr="001E524E">
              <w:rPr>
                <w:b/>
                <w:color w:val="FF0000"/>
              </w:rPr>
              <w:t>65</w:t>
            </w:r>
          </w:p>
        </w:tc>
        <w:tc>
          <w:tcPr>
            <w:tcW w:w="8035" w:type="dxa"/>
            <w:vAlign w:val="bottom"/>
          </w:tcPr>
          <w:p w14:paraId="739AA6F1" w14:textId="77777777" w:rsidR="00AB7235" w:rsidRPr="001E524E" w:rsidRDefault="00AB7235" w:rsidP="00A3376C">
            <w:pPr>
              <w:spacing w:line="320" w:lineRule="exact"/>
              <w:ind w:left="100"/>
              <w:rPr>
                <w:b/>
                <w:color w:val="FF0000"/>
                <w:sz w:val="28"/>
              </w:rPr>
            </w:pPr>
            <w:r w:rsidRPr="001E524E">
              <w:rPr>
                <w:b/>
                <w:color w:val="FF0000"/>
                <w:sz w:val="28"/>
              </w:rPr>
              <w:t>Kiểm tra Học kỳ 2</w:t>
            </w:r>
          </w:p>
        </w:tc>
      </w:tr>
      <w:tr w:rsidR="00AB7235" w:rsidRPr="00877205" w14:paraId="6736DB72" w14:textId="77777777" w:rsidTr="00A3376C">
        <w:tc>
          <w:tcPr>
            <w:tcW w:w="988" w:type="dxa"/>
          </w:tcPr>
          <w:p w14:paraId="10104B09" w14:textId="77777777" w:rsidR="00AB7235" w:rsidRPr="00877205" w:rsidRDefault="00AB7235" w:rsidP="00A3376C">
            <w:pPr>
              <w:jc w:val="center"/>
            </w:pPr>
            <w:r w:rsidRPr="00877205">
              <w:t>33</w:t>
            </w:r>
          </w:p>
        </w:tc>
        <w:tc>
          <w:tcPr>
            <w:tcW w:w="895" w:type="dxa"/>
          </w:tcPr>
          <w:p w14:paraId="5C1B4E11" w14:textId="77777777" w:rsidR="00AB7235" w:rsidRPr="00877205" w:rsidRDefault="00AB7235" w:rsidP="00A3376C">
            <w:pPr>
              <w:jc w:val="center"/>
            </w:pPr>
            <w:r w:rsidRPr="00877205">
              <w:t>66</w:t>
            </w:r>
          </w:p>
        </w:tc>
        <w:tc>
          <w:tcPr>
            <w:tcW w:w="8035" w:type="dxa"/>
            <w:vAlign w:val="bottom"/>
          </w:tcPr>
          <w:p w14:paraId="1E8ECC0D" w14:textId="77777777" w:rsidR="00AB7235" w:rsidRPr="00877205" w:rsidRDefault="00AB7235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Luyện tập</w:t>
            </w:r>
            <w:r w:rsidR="003810A2">
              <w:rPr>
                <w:sz w:val="28"/>
              </w:rPr>
              <w:t xml:space="preserve"> (Về </w:t>
            </w:r>
            <w:r w:rsidR="003810A2" w:rsidRPr="00877205">
              <w:rPr>
                <w:sz w:val="28"/>
              </w:rPr>
              <w:t>hình cầu - diện tích mặt cầu và thể tích hình cầu</w:t>
            </w:r>
            <w:r w:rsidR="003810A2">
              <w:rPr>
                <w:sz w:val="28"/>
              </w:rPr>
              <w:t>)</w:t>
            </w:r>
          </w:p>
        </w:tc>
      </w:tr>
      <w:tr w:rsidR="00AB7235" w:rsidRPr="00877205" w14:paraId="4DC6E2B0" w14:textId="77777777" w:rsidTr="00A3376C">
        <w:tc>
          <w:tcPr>
            <w:tcW w:w="988" w:type="dxa"/>
          </w:tcPr>
          <w:p w14:paraId="3E8DA49E" w14:textId="77777777" w:rsidR="00AB7235" w:rsidRPr="00877205" w:rsidRDefault="00AB7235" w:rsidP="00A3376C">
            <w:pPr>
              <w:jc w:val="center"/>
            </w:pPr>
            <w:r w:rsidRPr="00877205">
              <w:t>34</w:t>
            </w:r>
          </w:p>
        </w:tc>
        <w:tc>
          <w:tcPr>
            <w:tcW w:w="895" w:type="dxa"/>
          </w:tcPr>
          <w:p w14:paraId="5AF11312" w14:textId="77777777" w:rsidR="00AB7235" w:rsidRPr="00877205" w:rsidRDefault="00AB7235" w:rsidP="00A3376C">
            <w:pPr>
              <w:jc w:val="center"/>
            </w:pPr>
            <w:r w:rsidRPr="00877205">
              <w:t>67</w:t>
            </w:r>
          </w:p>
        </w:tc>
        <w:tc>
          <w:tcPr>
            <w:tcW w:w="8035" w:type="dxa"/>
            <w:vAlign w:val="bottom"/>
          </w:tcPr>
          <w:p w14:paraId="6D7572ED" w14:textId="77777777" w:rsidR="00AB7235" w:rsidRPr="00877205" w:rsidRDefault="00AB7235" w:rsidP="00A3376C">
            <w:pPr>
              <w:spacing w:line="28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Ôn tập chương IV</w:t>
            </w:r>
          </w:p>
        </w:tc>
      </w:tr>
      <w:tr w:rsidR="00AB7235" w:rsidRPr="00877205" w14:paraId="4E5B705E" w14:textId="77777777" w:rsidTr="00A3376C">
        <w:tc>
          <w:tcPr>
            <w:tcW w:w="988" w:type="dxa"/>
          </w:tcPr>
          <w:p w14:paraId="61F345B0" w14:textId="77777777" w:rsidR="00AB7235" w:rsidRPr="00877205" w:rsidRDefault="00AB7235" w:rsidP="00A3376C">
            <w:pPr>
              <w:jc w:val="center"/>
            </w:pPr>
            <w:r w:rsidRPr="00877205">
              <w:t>34</w:t>
            </w:r>
          </w:p>
        </w:tc>
        <w:tc>
          <w:tcPr>
            <w:tcW w:w="895" w:type="dxa"/>
          </w:tcPr>
          <w:p w14:paraId="4CC56347" w14:textId="77777777" w:rsidR="00AB7235" w:rsidRPr="00877205" w:rsidRDefault="00AB7235" w:rsidP="00A3376C">
            <w:pPr>
              <w:jc w:val="center"/>
            </w:pPr>
            <w:r w:rsidRPr="00877205">
              <w:t>68</w:t>
            </w:r>
          </w:p>
        </w:tc>
        <w:tc>
          <w:tcPr>
            <w:tcW w:w="8035" w:type="dxa"/>
            <w:vAlign w:val="bottom"/>
          </w:tcPr>
          <w:p w14:paraId="4B7E7BAD" w14:textId="77777777" w:rsidR="00AB7235" w:rsidRPr="00877205" w:rsidRDefault="00AB7235" w:rsidP="00A3376C">
            <w:pPr>
              <w:spacing w:line="320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Trả bài kiểm tra học kỳ II</w:t>
            </w:r>
          </w:p>
        </w:tc>
      </w:tr>
      <w:tr w:rsidR="00AB7235" w:rsidRPr="00877205" w14:paraId="1CBD7830" w14:textId="77777777" w:rsidTr="00A3376C">
        <w:tc>
          <w:tcPr>
            <w:tcW w:w="988" w:type="dxa"/>
          </w:tcPr>
          <w:p w14:paraId="24F29BCB" w14:textId="77777777" w:rsidR="00AB7235" w:rsidRPr="00877205" w:rsidRDefault="00AB7235" w:rsidP="00A3376C">
            <w:pPr>
              <w:jc w:val="center"/>
            </w:pPr>
            <w:r w:rsidRPr="00877205">
              <w:t>35</w:t>
            </w:r>
          </w:p>
        </w:tc>
        <w:tc>
          <w:tcPr>
            <w:tcW w:w="895" w:type="dxa"/>
          </w:tcPr>
          <w:p w14:paraId="0A4F85D4" w14:textId="77777777" w:rsidR="00AB7235" w:rsidRPr="00877205" w:rsidRDefault="00AB7235" w:rsidP="00A3376C">
            <w:pPr>
              <w:jc w:val="center"/>
            </w:pPr>
            <w:r w:rsidRPr="00877205">
              <w:t>69, 70</w:t>
            </w:r>
          </w:p>
        </w:tc>
        <w:tc>
          <w:tcPr>
            <w:tcW w:w="8035" w:type="dxa"/>
            <w:vAlign w:val="bottom"/>
          </w:tcPr>
          <w:p w14:paraId="27CDC9A5" w14:textId="77777777" w:rsidR="00AB7235" w:rsidRPr="00877205" w:rsidRDefault="00AB7235" w:rsidP="00A3376C">
            <w:pPr>
              <w:spacing w:line="278" w:lineRule="exact"/>
              <w:ind w:left="100"/>
              <w:rPr>
                <w:sz w:val="28"/>
              </w:rPr>
            </w:pPr>
            <w:r w:rsidRPr="00877205">
              <w:rPr>
                <w:sz w:val="28"/>
              </w:rPr>
              <w:t>Ôn tập cuối năm</w:t>
            </w:r>
          </w:p>
        </w:tc>
      </w:tr>
    </w:tbl>
    <w:p w14:paraId="2BB89A96" w14:textId="77777777" w:rsidR="00CA2A89" w:rsidRPr="00877205" w:rsidRDefault="00CA2A89" w:rsidP="00CA2A89"/>
    <w:p w14:paraId="640F3B77" w14:textId="77777777" w:rsidR="00CA2A89" w:rsidRPr="00877205" w:rsidRDefault="00CA2A89" w:rsidP="00CA2A89"/>
    <w:p w14:paraId="37692F4E" w14:textId="77777777" w:rsidR="00EE2687" w:rsidRPr="00877205" w:rsidRDefault="00EE2687" w:rsidP="00EE2687">
      <w:pPr>
        <w:jc w:val="both"/>
      </w:pPr>
    </w:p>
    <w:sectPr w:rsidR="00EE2687" w:rsidRPr="00877205" w:rsidSect="00026EBD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 w:code="9"/>
      <w:pgMar w:top="864" w:right="864" w:bottom="432" w:left="864" w:header="432" w:footer="432" w:gutter="0"/>
      <w:pgBorders w:display="firstPage" w:offsetFrom="page">
        <w:top w:val="twistedLines2" w:sz="28" w:space="31" w:color="auto"/>
        <w:left w:val="twistedLines2" w:sz="28" w:space="31" w:color="auto"/>
        <w:bottom w:val="twistedLines2" w:sz="28" w:space="31" w:color="auto"/>
        <w:right w:val="twistedLines2" w:sz="28" w:space="31" w:color="auto"/>
      </w:pgBorders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ECB51D" w14:textId="77777777" w:rsidR="00D35D26" w:rsidRDefault="00D35D26">
      <w:r>
        <w:separator/>
      </w:r>
    </w:p>
  </w:endnote>
  <w:endnote w:type="continuationSeparator" w:id="0">
    <w:p w14:paraId="0BF610DF" w14:textId="77777777" w:rsidR="00D35D26" w:rsidRDefault="00D35D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9F72AF" w14:textId="77777777" w:rsidR="003533EA" w:rsidRDefault="003533EA">
    <w:pPr>
      <w:pStyle w:val="Footer"/>
    </w:pPr>
    <w:r>
      <w:rPr>
        <w:rStyle w:val="PageNumber"/>
      </w:rP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0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952787" w14:textId="77777777" w:rsidR="003533EA" w:rsidRPr="00026EBD" w:rsidRDefault="003533EA" w:rsidP="00026EB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8409FB" w14:textId="77777777" w:rsidR="003533EA" w:rsidRDefault="003533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D55FA75" w14:textId="77777777" w:rsidR="00D35D26" w:rsidRDefault="00D35D26">
      <w:r>
        <w:separator/>
      </w:r>
    </w:p>
  </w:footnote>
  <w:footnote w:type="continuationSeparator" w:id="0">
    <w:p w14:paraId="1D5041D6" w14:textId="77777777" w:rsidR="00D35D26" w:rsidRDefault="00D35D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A4E6875" w14:textId="77777777" w:rsidR="003533EA" w:rsidRDefault="003533E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1532816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D431E64" w14:textId="77777777" w:rsidR="003533EA" w:rsidRDefault="003533EA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2F1E47B" w14:textId="77777777" w:rsidR="003533EA" w:rsidRDefault="003533E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4192613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6B02E31" w14:textId="77777777" w:rsidR="003533EA" w:rsidRDefault="003533EA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0</w:t>
        </w:r>
        <w:r>
          <w:rPr>
            <w:noProof/>
          </w:rPr>
          <w:fldChar w:fldCharType="end"/>
        </w:r>
      </w:p>
    </w:sdtContent>
  </w:sdt>
  <w:p w14:paraId="7FE8DE7F" w14:textId="77777777" w:rsidR="003533EA" w:rsidRDefault="003533E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0730"/>
    <w:rsid w:val="00022FE9"/>
    <w:rsid w:val="00026EBD"/>
    <w:rsid w:val="00032C91"/>
    <w:rsid w:val="00075E0B"/>
    <w:rsid w:val="00077355"/>
    <w:rsid w:val="00077EEC"/>
    <w:rsid w:val="000E04C3"/>
    <w:rsid w:val="000F258E"/>
    <w:rsid w:val="00130A35"/>
    <w:rsid w:val="00145E55"/>
    <w:rsid w:val="001460B0"/>
    <w:rsid w:val="001654D6"/>
    <w:rsid w:val="001C5A4D"/>
    <w:rsid w:val="001E427D"/>
    <w:rsid w:val="001E524E"/>
    <w:rsid w:val="002113C2"/>
    <w:rsid w:val="00220AB7"/>
    <w:rsid w:val="0023183C"/>
    <w:rsid w:val="00253BD9"/>
    <w:rsid w:val="002647EA"/>
    <w:rsid w:val="00286725"/>
    <w:rsid w:val="002B030C"/>
    <w:rsid w:val="002D15FB"/>
    <w:rsid w:val="002E449E"/>
    <w:rsid w:val="00305460"/>
    <w:rsid w:val="0031358F"/>
    <w:rsid w:val="003267C5"/>
    <w:rsid w:val="00335EF9"/>
    <w:rsid w:val="0034305F"/>
    <w:rsid w:val="003533EA"/>
    <w:rsid w:val="003810A2"/>
    <w:rsid w:val="003952BA"/>
    <w:rsid w:val="003A1FC7"/>
    <w:rsid w:val="003C3E6D"/>
    <w:rsid w:val="003D1E52"/>
    <w:rsid w:val="003E707D"/>
    <w:rsid w:val="0040563B"/>
    <w:rsid w:val="00407FA3"/>
    <w:rsid w:val="00433CB5"/>
    <w:rsid w:val="00435E5C"/>
    <w:rsid w:val="00436100"/>
    <w:rsid w:val="00447912"/>
    <w:rsid w:val="00465F35"/>
    <w:rsid w:val="0048785A"/>
    <w:rsid w:val="00502758"/>
    <w:rsid w:val="00516780"/>
    <w:rsid w:val="00572C56"/>
    <w:rsid w:val="00595060"/>
    <w:rsid w:val="005A4355"/>
    <w:rsid w:val="005F16AD"/>
    <w:rsid w:val="006D6936"/>
    <w:rsid w:val="006E0A01"/>
    <w:rsid w:val="006F6DAF"/>
    <w:rsid w:val="00714F40"/>
    <w:rsid w:val="0074753B"/>
    <w:rsid w:val="00766486"/>
    <w:rsid w:val="0077038E"/>
    <w:rsid w:val="007774AD"/>
    <w:rsid w:val="00787FDB"/>
    <w:rsid w:val="007A40AC"/>
    <w:rsid w:val="007C79AF"/>
    <w:rsid w:val="0081069F"/>
    <w:rsid w:val="008265A4"/>
    <w:rsid w:val="0082695B"/>
    <w:rsid w:val="00863F01"/>
    <w:rsid w:val="00875491"/>
    <w:rsid w:val="00875FE9"/>
    <w:rsid w:val="00877205"/>
    <w:rsid w:val="008949AE"/>
    <w:rsid w:val="008F3D8D"/>
    <w:rsid w:val="009016C8"/>
    <w:rsid w:val="00907E23"/>
    <w:rsid w:val="00942799"/>
    <w:rsid w:val="00967502"/>
    <w:rsid w:val="0099793C"/>
    <w:rsid w:val="00A0175C"/>
    <w:rsid w:val="00A01F4B"/>
    <w:rsid w:val="00A13F47"/>
    <w:rsid w:val="00A3376C"/>
    <w:rsid w:val="00A36A13"/>
    <w:rsid w:val="00A87B4A"/>
    <w:rsid w:val="00AB61CF"/>
    <w:rsid w:val="00AB7235"/>
    <w:rsid w:val="00AE1C56"/>
    <w:rsid w:val="00B35D7A"/>
    <w:rsid w:val="00B62A34"/>
    <w:rsid w:val="00B63A57"/>
    <w:rsid w:val="00B73709"/>
    <w:rsid w:val="00BB6BD8"/>
    <w:rsid w:val="00C306F6"/>
    <w:rsid w:val="00C320F1"/>
    <w:rsid w:val="00C575F5"/>
    <w:rsid w:val="00C86A33"/>
    <w:rsid w:val="00C914C0"/>
    <w:rsid w:val="00CA2A89"/>
    <w:rsid w:val="00CB7142"/>
    <w:rsid w:val="00CD02CE"/>
    <w:rsid w:val="00CD40CD"/>
    <w:rsid w:val="00D12729"/>
    <w:rsid w:val="00D279F7"/>
    <w:rsid w:val="00D35D26"/>
    <w:rsid w:val="00D52E08"/>
    <w:rsid w:val="00D605AE"/>
    <w:rsid w:val="00D63521"/>
    <w:rsid w:val="00D72C07"/>
    <w:rsid w:val="00D95DC7"/>
    <w:rsid w:val="00DC19E8"/>
    <w:rsid w:val="00E12058"/>
    <w:rsid w:val="00E23E0F"/>
    <w:rsid w:val="00E3213B"/>
    <w:rsid w:val="00E4388C"/>
    <w:rsid w:val="00E50730"/>
    <w:rsid w:val="00E61D8C"/>
    <w:rsid w:val="00E74738"/>
    <w:rsid w:val="00E906F4"/>
    <w:rsid w:val="00EA5EFC"/>
    <w:rsid w:val="00EB037A"/>
    <w:rsid w:val="00EB7521"/>
    <w:rsid w:val="00EE2687"/>
    <w:rsid w:val="00F45D9D"/>
    <w:rsid w:val="00F6509D"/>
    <w:rsid w:val="00F71BF8"/>
    <w:rsid w:val="00F835E8"/>
    <w:rsid w:val="00F913DB"/>
    <w:rsid w:val="00FB3E3A"/>
    <w:rsid w:val="00FB4D2E"/>
    <w:rsid w:val="00FC05D6"/>
    <w:rsid w:val="00FF1FA8"/>
    <w:rsid w:val="00FF47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617546B"/>
  <w15:docId w15:val="{6E22E220-F9D4-464E-8E1D-9241B06CA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B3E3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50730"/>
    <w:pPr>
      <w:keepNext/>
      <w:spacing w:before="480" w:after="240" w:line="320" w:lineRule="atLeast"/>
      <w:jc w:val="center"/>
      <w:outlineLvl w:val="0"/>
    </w:pPr>
    <w:rPr>
      <w:rFonts w:ascii=".VnHelvetInsH" w:hAnsi=".VnHelvetInsH"/>
      <w:w w:val="10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locked/>
    <w:rsid w:val="00EE2687"/>
    <w:rPr>
      <w:rFonts w:ascii=".VnHelvetInsH" w:hAnsi=".VnHelvetInsH"/>
      <w:w w:val="105"/>
      <w:sz w:val="32"/>
      <w:szCs w:val="32"/>
    </w:rPr>
  </w:style>
  <w:style w:type="paragraph" w:customStyle="1" w:styleId="Char">
    <w:name w:val="Char"/>
    <w:basedOn w:val="Normal"/>
    <w:semiHidden/>
    <w:rsid w:val="00E50730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uiPriority w:val="99"/>
    <w:rsid w:val="00E5073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50730"/>
  </w:style>
  <w:style w:type="paragraph" w:styleId="Footer">
    <w:name w:val="footer"/>
    <w:basedOn w:val="Normal"/>
    <w:link w:val="FooterChar"/>
    <w:rsid w:val="00E5073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locked/>
    <w:rsid w:val="00EE2687"/>
    <w:rPr>
      <w:sz w:val="24"/>
      <w:szCs w:val="24"/>
    </w:rPr>
  </w:style>
  <w:style w:type="table" w:styleId="TableGrid">
    <w:name w:val="Table Grid"/>
    <w:basedOn w:val="TableNormal"/>
    <w:uiPriority w:val="39"/>
    <w:rsid w:val="0081069F"/>
    <w:rPr>
      <w:rFonts w:eastAsiaTheme="minorHAnsi" w:cstheme="minorBidi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uiPriority w:val="99"/>
    <w:rsid w:val="00026EB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3.bin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2819</Words>
  <Characters>16072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&lt;egyptian hak&gt;</Company>
  <LinksUpToDate>false</LinksUpToDate>
  <CharactersWithSpaces>18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ENTHOI</dc:creator>
  <cp:keywords/>
  <cp:lastModifiedBy>THAI</cp:lastModifiedBy>
  <cp:revision>2</cp:revision>
  <cp:lastPrinted>2020-09-16T00:58:00Z</cp:lastPrinted>
  <dcterms:created xsi:type="dcterms:W3CDTF">2020-09-17T07:23:00Z</dcterms:created>
  <dcterms:modified xsi:type="dcterms:W3CDTF">2020-09-17T07:23:00Z</dcterms:modified>
</cp:coreProperties>
</file>